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20D5" w:rsidRPr="00D720D5" w:rsidRDefault="00D720D5" w:rsidP="00D720D5">
      <w:pPr>
        <w:jc w:val="center"/>
        <w:rPr>
          <w:rFonts w:eastAsiaTheme="minorHAnsi"/>
          <w:b/>
        </w:rPr>
      </w:pPr>
      <w:r w:rsidRPr="00D720D5">
        <w:rPr>
          <w:rFonts w:eastAsiaTheme="minorHAnsi"/>
          <w:b/>
        </w:rPr>
        <w:t>MTEL General Curriculum Mathematics 03</w:t>
      </w:r>
    </w:p>
    <w:p w:rsidR="00D720D5" w:rsidRPr="00D720D5" w:rsidRDefault="00D720D5" w:rsidP="00D720D5">
      <w:pPr>
        <w:jc w:val="center"/>
        <w:rPr>
          <w:rFonts w:eastAsiaTheme="minorHAnsi"/>
          <w:b/>
        </w:rPr>
      </w:pPr>
      <w:r w:rsidRPr="00D720D5">
        <w:rPr>
          <w:rFonts w:eastAsiaTheme="minorHAnsi"/>
          <w:b/>
        </w:rPr>
        <w:t>Test Bank of Practice Questions</w:t>
      </w:r>
    </w:p>
    <w:p w:rsidR="00D720D5" w:rsidRPr="00D720D5" w:rsidRDefault="00D720D5" w:rsidP="00D720D5">
      <w:pPr>
        <w:jc w:val="center"/>
        <w:rPr>
          <w:rFonts w:eastAsiaTheme="minorHAnsi"/>
          <w:b/>
        </w:rPr>
      </w:pPr>
      <w:r w:rsidRPr="00D720D5">
        <w:rPr>
          <w:rFonts w:eastAsiaTheme="minorHAnsi"/>
          <w:b/>
        </w:rPr>
        <w:t xml:space="preserve">Debra K. </w:t>
      </w:r>
      <w:proofErr w:type="spellStart"/>
      <w:r w:rsidRPr="00D720D5">
        <w:rPr>
          <w:rFonts w:eastAsiaTheme="minorHAnsi"/>
          <w:b/>
        </w:rPr>
        <w:t>Borkovitz</w:t>
      </w:r>
      <w:proofErr w:type="spellEnd"/>
      <w:r w:rsidRPr="00D720D5">
        <w:rPr>
          <w:rFonts w:eastAsiaTheme="minorHAnsi"/>
          <w:b/>
        </w:rPr>
        <w:t xml:space="preserve">, </w:t>
      </w:r>
    </w:p>
    <w:p w:rsidR="00D720D5" w:rsidRPr="00D720D5" w:rsidRDefault="00D720D5" w:rsidP="00D720D5">
      <w:pPr>
        <w:jc w:val="center"/>
        <w:rPr>
          <w:rFonts w:eastAsiaTheme="minorHAnsi"/>
          <w:b/>
        </w:rPr>
      </w:pPr>
      <w:r w:rsidRPr="00D720D5">
        <w:rPr>
          <w:rFonts w:eastAsiaTheme="minorHAnsi"/>
          <w:b/>
        </w:rPr>
        <w:t>Wheelock College</w:t>
      </w:r>
    </w:p>
    <w:p w:rsidR="00D720D5" w:rsidRPr="00D720D5" w:rsidRDefault="00D720D5" w:rsidP="00D720D5">
      <w:pPr>
        <w:spacing w:after="200" w:line="276" w:lineRule="auto"/>
        <w:jc w:val="center"/>
        <w:rPr>
          <w:rFonts w:eastAsiaTheme="minorHAnsi"/>
          <w:b/>
        </w:rPr>
      </w:pPr>
    </w:p>
    <w:p w:rsidR="00D720D5" w:rsidRPr="00D720D5" w:rsidRDefault="00D720D5" w:rsidP="00D720D5">
      <w:pPr>
        <w:spacing w:after="200"/>
        <w:rPr>
          <w:rFonts w:eastAsiaTheme="minorHAnsi"/>
        </w:rPr>
      </w:pPr>
      <w:r w:rsidRPr="00D720D5">
        <w:rPr>
          <w:rFonts w:eastAsiaTheme="minorHAnsi"/>
          <w:b/>
        </w:rPr>
        <w:t xml:space="preserve">Note:  </w:t>
      </w:r>
      <w:r w:rsidRPr="00D720D5">
        <w:rPr>
          <w:rFonts w:eastAsiaTheme="minorHAnsi"/>
        </w:rPr>
        <w:t xml:space="preserve">I used the official objectives and sample test to construct these questions, but I make no promises that they accurately reflect what’s actually on the real test.  Feel free to copy, distribute, and modify for any educational, non-profit use.  See </w:t>
      </w:r>
      <w:hyperlink r:id="rId8" w:history="1">
        <w:r w:rsidRPr="00D720D5">
          <w:rPr>
            <w:rFonts w:eastAsiaTheme="minorHAnsi"/>
            <w:color w:val="0000FF"/>
            <w:u w:val="single"/>
          </w:rPr>
          <w:t>terms of use</w:t>
        </w:r>
      </w:hyperlink>
      <w:r w:rsidRPr="00D720D5">
        <w:rPr>
          <w:rFonts w:eastAsiaTheme="minorHAnsi"/>
        </w:rPr>
        <w:t xml:space="preserve">.  For interactive practice questions with hints, see </w:t>
      </w:r>
      <w:hyperlink r:id="rId9" w:history="1">
        <w:r w:rsidRPr="00D720D5">
          <w:rPr>
            <w:rFonts w:asciiTheme="minorHAnsi" w:eastAsiaTheme="minorHAnsi" w:hAnsiTheme="minorHAnsi" w:cstheme="minorBidi"/>
            <w:color w:val="0000FF"/>
            <w:sz w:val="22"/>
            <w:szCs w:val="22"/>
            <w:u w:val="single"/>
          </w:rPr>
          <w:t>http://debraborkovitz.com/2011/11/mtel-practice-questions/</w:t>
        </w:r>
      </w:hyperlink>
      <w:r w:rsidRPr="00D720D5">
        <w:rPr>
          <w:rFonts w:asciiTheme="minorHAnsi" w:eastAsiaTheme="minorHAnsi" w:hAnsiTheme="minorHAnsi" w:cstheme="minorBidi"/>
          <w:sz w:val="22"/>
          <w:szCs w:val="22"/>
        </w:rPr>
        <w:t>.</w:t>
      </w:r>
    </w:p>
    <w:p w:rsidR="00BD64EC" w:rsidRPr="00D720D5" w:rsidRDefault="00BD64EC" w:rsidP="00D346BE">
      <w:pPr>
        <w:rPr>
          <w:b/>
        </w:rPr>
      </w:pPr>
    </w:p>
    <w:p w:rsidR="00BD64EC" w:rsidRPr="00D720D5" w:rsidRDefault="00BD64EC" w:rsidP="00506E2B">
      <w:pPr>
        <w:spacing w:before="240" w:line="360" w:lineRule="auto"/>
        <w:rPr>
          <w:b/>
          <w:bCs/>
        </w:rPr>
      </w:pPr>
      <w:r w:rsidRPr="00D720D5">
        <w:rPr>
          <w:b/>
          <w:bCs/>
        </w:rPr>
        <w:t xml:space="preserve">Subarea </w:t>
      </w:r>
      <w:r w:rsidR="00506E2B" w:rsidRPr="00D720D5">
        <w:rPr>
          <w:b/>
          <w:bCs/>
        </w:rPr>
        <w:t>I</w:t>
      </w:r>
      <w:r w:rsidRPr="00D720D5">
        <w:rPr>
          <w:b/>
          <w:bCs/>
        </w:rPr>
        <w:t>: Numbers and Operations</w:t>
      </w:r>
      <w:r w:rsidR="00506E2B" w:rsidRPr="00D720D5">
        <w:rPr>
          <w:b/>
          <w:bCs/>
        </w:rPr>
        <w:t xml:space="preserve"> (41%)</w:t>
      </w:r>
    </w:p>
    <w:p w:rsidR="00BD64EC" w:rsidRPr="00D720D5" w:rsidRDefault="00BD64EC" w:rsidP="00BD64EC">
      <w:pPr>
        <w:rPr>
          <w:b/>
          <w:bCs/>
        </w:rPr>
      </w:pPr>
    </w:p>
    <w:p w:rsidR="00BD64EC" w:rsidRPr="00D720D5" w:rsidRDefault="00BD64EC" w:rsidP="00BD64EC">
      <w:pPr>
        <w:rPr>
          <w:b/>
          <w:bCs/>
        </w:rPr>
      </w:pPr>
      <w:r w:rsidRPr="00D720D5">
        <w:rPr>
          <w:b/>
          <w:bCs/>
        </w:rPr>
        <w:t>Objective 0016: Understand the number system and the concept of place value.</w:t>
      </w:r>
    </w:p>
    <w:p w:rsidR="00BD64EC" w:rsidRPr="00D720D5" w:rsidRDefault="00BD64EC" w:rsidP="00BD64EC">
      <w:pPr>
        <w:rPr>
          <w:b/>
          <w:bCs/>
        </w:rPr>
      </w:pPr>
    </w:p>
    <w:p w:rsidR="00BD64EC" w:rsidRPr="00D720D5" w:rsidRDefault="00BD64EC" w:rsidP="00BD64EC">
      <w:pPr>
        <w:rPr>
          <w:bCs/>
        </w:rPr>
      </w:pPr>
      <w:r w:rsidRPr="00D720D5">
        <w:rPr>
          <w:bCs/>
        </w:rPr>
        <w:t>1)  Which of the following is equal to eleven billion four hundred thousand?</w:t>
      </w:r>
    </w:p>
    <w:p w:rsidR="00BD64EC" w:rsidRPr="00D720D5" w:rsidRDefault="00BD64EC" w:rsidP="00BD64EC">
      <w:pPr>
        <w:rPr>
          <w:bCs/>
        </w:rPr>
      </w:pPr>
    </w:p>
    <w:p w:rsidR="00BD64EC" w:rsidRPr="00D720D5" w:rsidRDefault="00BD64EC" w:rsidP="00BD64EC">
      <w:pPr>
        <w:rPr>
          <w:bCs/>
        </w:rPr>
      </w:pPr>
      <w:r w:rsidRPr="00D720D5">
        <w:rPr>
          <w:bCs/>
        </w:rPr>
        <w:t>A) 11,400,000</w:t>
      </w:r>
    </w:p>
    <w:p w:rsidR="00BD64EC" w:rsidRPr="00D720D5" w:rsidRDefault="00BD64EC" w:rsidP="00BD64EC">
      <w:pPr>
        <w:rPr>
          <w:bCs/>
        </w:rPr>
      </w:pPr>
      <w:r w:rsidRPr="00D720D5">
        <w:rPr>
          <w:bCs/>
        </w:rPr>
        <w:t>B) 11,000,400,000</w:t>
      </w:r>
    </w:p>
    <w:p w:rsidR="00BD64EC" w:rsidRPr="00D720D5" w:rsidRDefault="00BD64EC" w:rsidP="00BD64EC">
      <w:pPr>
        <w:rPr>
          <w:bCs/>
        </w:rPr>
      </w:pPr>
      <w:r w:rsidRPr="00D720D5">
        <w:rPr>
          <w:bCs/>
        </w:rPr>
        <w:t>C) 11,000,000,400,000</w:t>
      </w:r>
    </w:p>
    <w:p w:rsidR="00BD64EC" w:rsidRPr="00D720D5" w:rsidRDefault="00BD64EC" w:rsidP="00BD64EC">
      <w:pPr>
        <w:rPr>
          <w:bCs/>
        </w:rPr>
      </w:pPr>
      <w:r w:rsidRPr="00D720D5">
        <w:rPr>
          <w:bCs/>
        </w:rPr>
        <w:t>D) 11,400,000,000</w:t>
      </w:r>
    </w:p>
    <w:p w:rsidR="00BD64EC" w:rsidRPr="00D720D5" w:rsidRDefault="00BD64EC" w:rsidP="00BD64EC">
      <w:pPr>
        <w:rPr>
          <w:bCs/>
        </w:rPr>
      </w:pPr>
    </w:p>
    <w:p w:rsidR="00BD64EC" w:rsidRPr="00D720D5" w:rsidRDefault="00BD64EC" w:rsidP="00BD64EC">
      <w:pPr>
        <w:rPr>
          <w:bCs/>
        </w:rPr>
      </w:pPr>
      <w:r w:rsidRPr="00D720D5">
        <w:rPr>
          <w:bCs/>
        </w:rPr>
        <w:t>2) Which of the following is equal to one million three hundred thousand?</w:t>
      </w:r>
    </w:p>
    <w:p w:rsidR="00BD64EC" w:rsidRPr="00D720D5" w:rsidRDefault="00BD64EC" w:rsidP="00BD64EC">
      <w:pPr>
        <w:rPr>
          <w:bCs/>
        </w:rPr>
      </w:pPr>
    </w:p>
    <w:p w:rsidR="00BD64EC" w:rsidRPr="00D720D5" w:rsidRDefault="00BD64EC" w:rsidP="00BD64EC">
      <w:pPr>
        <w:rPr>
          <w:bCs/>
          <w:vertAlign w:val="superscript"/>
        </w:rPr>
      </w:pPr>
      <w:r w:rsidRPr="00D720D5">
        <w:rPr>
          <w:bCs/>
        </w:rPr>
        <w:t>A) 1.3 x 10</w:t>
      </w:r>
      <w:r w:rsidRPr="00D720D5">
        <w:rPr>
          <w:bCs/>
          <w:vertAlign w:val="superscript"/>
        </w:rPr>
        <w:t>6</w:t>
      </w:r>
    </w:p>
    <w:p w:rsidR="00BD64EC" w:rsidRPr="00D720D5" w:rsidRDefault="00BD64EC" w:rsidP="00BD64EC">
      <w:pPr>
        <w:rPr>
          <w:vertAlign w:val="superscript"/>
        </w:rPr>
      </w:pPr>
      <w:r w:rsidRPr="00D720D5">
        <w:rPr>
          <w:bCs/>
        </w:rPr>
        <w:t>B) 1.3 x 10</w:t>
      </w:r>
      <w:r w:rsidRPr="00D720D5">
        <w:rPr>
          <w:bCs/>
          <w:vertAlign w:val="superscript"/>
        </w:rPr>
        <w:t>9</w:t>
      </w:r>
    </w:p>
    <w:p w:rsidR="00BD64EC" w:rsidRPr="00D720D5" w:rsidRDefault="00BD64EC" w:rsidP="00BD64EC">
      <w:pPr>
        <w:rPr>
          <w:bCs/>
          <w:vertAlign w:val="superscript"/>
        </w:rPr>
      </w:pPr>
      <w:r w:rsidRPr="00D720D5">
        <w:rPr>
          <w:bCs/>
        </w:rPr>
        <w:t>C) 1.03 x 10</w:t>
      </w:r>
      <w:r w:rsidRPr="00D720D5">
        <w:rPr>
          <w:bCs/>
          <w:vertAlign w:val="superscript"/>
        </w:rPr>
        <w:t>6</w:t>
      </w:r>
    </w:p>
    <w:p w:rsidR="00BD64EC" w:rsidRPr="00D720D5" w:rsidRDefault="00BD64EC" w:rsidP="00BD64EC">
      <w:pPr>
        <w:rPr>
          <w:bCs/>
          <w:vertAlign w:val="superscript"/>
        </w:rPr>
      </w:pPr>
      <w:r w:rsidRPr="00D720D5">
        <w:rPr>
          <w:bCs/>
        </w:rPr>
        <w:t>D) 1.03 x 10</w:t>
      </w:r>
      <w:r w:rsidRPr="00D720D5">
        <w:rPr>
          <w:bCs/>
          <w:vertAlign w:val="superscript"/>
        </w:rPr>
        <w:t>9</w:t>
      </w:r>
    </w:p>
    <w:p w:rsidR="00BD64EC" w:rsidRPr="00D720D5" w:rsidRDefault="00BD64EC" w:rsidP="00BD64EC">
      <w:pPr>
        <w:rPr>
          <w:bCs/>
          <w:vertAlign w:val="superscript"/>
        </w:rPr>
      </w:pPr>
    </w:p>
    <w:p w:rsidR="00BD64EC" w:rsidRPr="00D720D5" w:rsidRDefault="00BD64EC" w:rsidP="00BD64EC">
      <w:pPr>
        <w:rPr>
          <w:bCs/>
        </w:rPr>
      </w:pPr>
      <w:r w:rsidRPr="00D720D5">
        <w:rPr>
          <w:bCs/>
        </w:rPr>
        <w:t xml:space="preserve">3) In each expression below, </w:t>
      </w:r>
      <w:r w:rsidRPr="00D720D5">
        <w:rPr>
          <w:bCs/>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0" o:title=""/>
          </v:shape>
          <o:OLEObject Type="Embed" ProgID="Equation.DSMT4" ShapeID="_x0000_i1025" DrawAspect="Content" ObjectID="_1394515811" r:id="rId11"/>
        </w:object>
      </w:r>
      <w:r w:rsidRPr="00D720D5">
        <w:rPr>
          <w:bCs/>
        </w:rPr>
        <w:t>represents a negative integer.  Which expression could have a negative value?</w:t>
      </w:r>
    </w:p>
    <w:p w:rsidR="00BD64EC" w:rsidRPr="00D720D5" w:rsidRDefault="00BD64EC" w:rsidP="00BD64EC">
      <w:pPr>
        <w:rPr>
          <w:bCs/>
        </w:rPr>
      </w:pPr>
    </w:p>
    <w:p w:rsidR="00BD64EC" w:rsidRPr="00D720D5" w:rsidRDefault="00BD64EC" w:rsidP="00BD64EC">
      <w:pPr>
        <w:rPr>
          <w:bCs/>
        </w:rPr>
      </w:pPr>
      <w:r w:rsidRPr="00D720D5">
        <w:rPr>
          <w:bCs/>
        </w:rPr>
        <w:t xml:space="preserve">A)  </w:t>
      </w:r>
      <w:r w:rsidRPr="00D720D5">
        <w:rPr>
          <w:bCs/>
          <w:position w:val="-6"/>
        </w:rPr>
        <w:object w:dxaOrig="360" w:dyaOrig="320">
          <v:shape id="_x0000_i1026" type="#_x0000_t75" style="width:18.15pt;height:15.65pt" o:ole="">
            <v:imagedata r:id="rId12" o:title=""/>
          </v:shape>
          <o:OLEObject Type="Embed" ProgID="Equation.DSMT4" ShapeID="_x0000_i1026" DrawAspect="Content" ObjectID="_1394515812" r:id="rId13"/>
        </w:object>
      </w:r>
    </w:p>
    <w:p w:rsidR="00BD64EC" w:rsidRPr="00D720D5" w:rsidRDefault="00BD64EC" w:rsidP="00BD64EC">
      <w:pPr>
        <w:rPr>
          <w:bCs/>
        </w:rPr>
      </w:pPr>
      <w:r w:rsidRPr="00D720D5">
        <w:rPr>
          <w:bCs/>
        </w:rPr>
        <w:t xml:space="preserve">B)  </w:t>
      </w:r>
      <w:r w:rsidRPr="00D720D5">
        <w:rPr>
          <w:bCs/>
          <w:position w:val="-6"/>
        </w:rPr>
        <w:object w:dxaOrig="600" w:dyaOrig="279">
          <v:shape id="_x0000_i1027" type="#_x0000_t75" style="width:30.05pt;height:14.4pt" o:ole="">
            <v:imagedata r:id="rId14" o:title=""/>
          </v:shape>
          <o:OLEObject Type="Embed" ProgID="Equation.DSMT4" ShapeID="_x0000_i1027" DrawAspect="Content" ObjectID="_1394515813" r:id="rId15"/>
        </w:object>
      </w:r>
    </w:p>
    <w:p w:rsidR="00BD64EC" w:rsidRPr="00D720D5" w:rsidRDefault="00BD64EC" w:rsidP="00BD64EC">
      <w:pPr>
        <w:rPr>
          <w:bCs/>
        </w:rPr>
      </w:pPr>
      <w:r w:rsidRPr="00D720D5">
        <w:rPr>
          <w:bCs/>
        </w:rPr>
        <w:t xml:space="preserve">C)  </w:t>
      </w:r>
      <w:r w:rsidRPr="00D720D5">
        <w:rPr>
          <w:bCs/>
          <w:position w:val="-6"/>
        </w:rPr>
        <w:object w:dxaOrig="420" w:dyaOrig="279">
          <v:shape id="_x0000_i1028" type="#_x0000_t75" style="width:21.3pt;height:14.4pt" o:ole="">
            <v:imagedata r:id="rId16" o:title=""/>
          </v:shape>
          <o:OLEObject Type="Embed" ProgID="Equation.DSMT4" ShapeID="_x0000_i1028" DrawAspect="Content" ObjectID="_1394515814" r:id="rId17"/>
        </w:object>
      </w:r>
    </w:p>
    <w:p w:rsidR="00BD64EC" w:rsidRPr="00D720D5" w:rsidRDefault="00BD64EC" w:rsidP="00BD64EC">
      <w:pPr>
        <w:rPr>
          <w:bCs/>
        </w:rPr>
      </w:pPr>
      <w:r w:rsidRPr="00D720D5">
        <w:rPr>
          <w:bCs/>
        </w:rPr>
        <w:t xml:space="preserve">D) </w:t>
      </w:r>
      <w:r w:rsidRPr="00D720D5">
        <w:rPr>
          <w:bCs/>
          <w:position w:val="-6"/>
        </w:rPr>
        <w:object w:dxaOrig="600" w:dyaOrig="279">
          <v:shape id="_x0000_i1029" type="#_x0000_t75" style="width:30.05pt;height:14.4pt" o:ole="">
            <v:imagedata r:id="rId18" o:title=""/>
          </v:shape>
          <o:OLEObject Type="Embed" ProgID="Equation.DSMT4" ShapeID="_x0000_i1029" DrawAspect="Content" ObjectID="_1394515815" r:id="rId19"/>
        </w:object>
      </w:r>
    </w:p>
    <w:p w:rsidR="003D7A53" w:rsidRPr="00D720D5" w:rsidRDefault="003D7A53" w:rsidP="00BD64EC">
      <w:pPr>
        <w:rPr>
          <w:bCs/>
        </w:rPr>
      </w:pPr>
    </w:p>
    <w:p w:rsidR="00D720D5" w:rsidRPr="00D720D5" w:rsidRDefault="00D720D5" w:rsidP="003D7A53">
      <w:pPr>
        <w:tabs>
          <w:tab w:val="left" w:pos="1440"/>
          <w:tab w:val="left" w:pos="4875"/>
        </w:tabs>
        <w:spacing w:line="360" w:lineRule="auto"/>
      </w:pPr>
    </w:p>
    <w:p w:rsidR="00D720D5" w:rsidRPr="00D720D5" w:rsidRDefault="00D720D5" w:rsidP="003D7A53">
      <w:pPr>
        <w:tabs>
          <w:tab w:val="left" w:pos="1440"/>
          <w:tab w:val="left" w:pos="4875"/>
        </w:tabs>
        <w:spacing w:line="360" w:lineRule="auto"/>
      </w:pPr>
    </w:p>
    <w:p w:rsidR="00D720D5" w:rsidRPr="00D720D5" w:rsidRDefault="00D720D5" w:rsidP="003D7A53">
      <w:pPr>
        <w:tabs>
          <w:tab w:val="left" w:pos="1440"/>
          <w:tab w:val="left" w:pos="4875"/>
        </w:tabs>
        <w:spacing w:line="360" w:lineRule="auto"/>
      </w:pPr>
    </w:p>
    <w:p w:rsidR="003D7A53" w:rsidRPr="00D720D5" w:rsidRDefault="003D7A53" w:rsidP="003D7A53">
      <w:pPr>
        <w:tabs>
          <w:tab w:val="left" w:pos="1440"/>
          <w:tab w:val="left" w:pos="4875"/>
        </w:tabs>
        <w:spacing w:line="360" w:lineRule="auto"/>
      </w:pPr>
      <w:r w:rsidRPr="00D720D5">
        <w:lastRenderedPageBreak/>
        <w:t>4) A class is using base-ten block to represent number</w:t>
      </w:r>
      <w:r w:rsidR="00DD43F0" w:rsidRPr="00D720D5">
        <w:t>s</w:t>
      </w:r>
      <w:r w:rsidRPr="00D720D5">
        <w:t xml:space="preserve">.  A large cube represents 1000, a flat represents 100, a rod represents 10, and a little cube represents 1.  Which of these is </w:t>
      </w:r>
      <w:r w:rsidRPr="00D720D5">
        <w:rPr>
          <w:u w:val="single"/>
        </w:rPr>
        <w:t>not</w:t>
      </w:r>
      <w:r w:rsidRPr="00D720D5">
        <w:t xml:space="preserve"> a correct representation for 2,347? </w:t>
      </w:r>
    </w:p>
    <w:p w:rsidR="003D7A53" w:rsidRPr="00D720D5" w:rsidRDefault="003D7A53" w:rsidP="003D7A53">
      <w:pPr>
        <w:tabs>
          <w:tab w:val="left" w:pos="1440"/>
          <w:tab w:val="left" w:pos="4875"/>
        </w:tabs>
        <w:spacing w:line="360" w:lineRule="auto"/>
      </w:pPr>
    </w:p>
    <w:p w:rsidR="003D7A53" w:rsidRPr="00D720D5" w:rsidRDefault="003D7A53" w:rsidP="003D7A53">
      <w:pPr>
        <w:tabs>
          <w:tab w:val="left" w:pos="1440"/>
          <w:tab w:val="left" w:pos="4875"/>
        </w:tabs>
        <w:spacing w:line="360" w:lineRule="auto"/>
      </w:pPr>
      <w:r w:rsidRPr="00D720D5">
        <w:t>A) 23 flats, 4 rods, 7 little cubes</w:t>
      </w:r>
    </w:p>
    <w:p w:rsidR="003D7A53" w:rsidRPr="00D720D5" w:rsidRDefault="003D7A53" w:rsidP="003D7A53">
      <w:pPr>
        <w:tabs>
          <w:tab w:val="left" w:pos="1440"/>
          <w:tab w:val="left" w:pos="4875"/>
        </w:tabs>
        <w:spacing w:line="360" w:lineRule="auto"/>
      </w:pPr>
      <w:r w:rsidRPr="00D720D5">
        <w:t>B) 2 large cubes, 3 flats, 47 rods</w:t>
      </w:r>
    </w:p>
    <w:p w:rsidR="003D7A53" w:rsidRPr="00D720D5" w:rsidRDefault="003D7A53" w:rsidP="003D7A53">
      <w:pPr>
        <w:tabs>
          <w:tab w:val="left" w:pos="1440"/>
          <w:tab w:val="left" w:pos="4875"/>
        </w:tabs>
        <w:spacing w:line="360" w:lineRule="auto"/>
      </w:pPr>
      <w:r w:rsidRPr="00D720D5">
        <w:t>C) 2 large cubes, 34 rods, 7 little cubes</w:t>
      </w:r>
    </w:p>
    <w:p w:rsidR="003D7A53" w:rsidRPr="00D720D5" w:rsidRDefault="003D7A53" w:rsidP="003D7A53">
      <w:pPr>
        <w:tabs>
          <w:tab w:val="left" w:pos="1440"/>
          <w:tab w:val="left" w:pos="4875"/>
        </w:tabs>
        <w:spacing w:line="360" w:lineRule="auto"/>
      </w:pPr>
      <w:r w:rsidRPr="00D720D5">
        <w:t>D) 2 large cubes, 3 flats, 4 rods, 7 little cubes</w:t>
      </w:r>
    </w:p>
    <w:p w:rsidR="003D7A53" w:rsidRPr="00D720D5" w:rsidRDefault="003D7A53" w:rsidP="003D7A53">
      <w:pPr>
        <w:rPr>
          <w:bCs/>
        </w:rPr>
      </w:pPr>
    </w:p>
    <w:p w:rsidR="00BD64EC" w:rsidRPr="00D720D5" w:rsidRDefault="00BD64EC" w:rsidP="003D7A53">
      <w:pPr>
        <w:rPr>
          <w:bCs/>
        </w:rPr>
      </w:pPr>
    </w:p>
    <w:p w:rsidR="00BD64EC" w:rsidRPr="00D720D5" w:rsidRDefault="003D7A53" w:rsidP="00BD64EC">
      <w:pPr>
        <w:rPr>
          <w:bCs/>
        </w:rPr>
      </w:pPr>
      <w:r w:rsidRPr="00D720D5">
        <w:rPr>
          <w:bCs/>
        </w:rPr>
        <w:t>5</w:t>
      </w:r>
      <w:r w:rsidR="00BD64EC" w:rsidRPr="00D720D5">
        <w:rPr>
          <w:bCs/>
        </w:rPr>
        <w:t>) Which of the following is an irrational number?</w:t>
      </w:r>
    </w:p>
    <w:p w:rsidR="00BD64EC" w:rsidRPr="00D720D5" w:rsidRDefault="00BD64EC" w:rsidP="00BD64EC">
      <w:pPr>
        <w:rPr>
          <w:bCs/>
        </w:rPr>
      </w:pPr>
    </w:p>
    <w:p w:rsidR="00BD64EC" w:rsidRPr="00D720D5" w:rsidRDefault="00BD64EC" w:rsidP="00BD64EC">
      <w:pPr>
        <w:rPr>
          <w:bCs/>
        </w:rPr>
      </w:pPr>
      <w:r w:rsidRPr="00D720D5">
        <w:rPr>
          <w:bCs/>
        </w:rPr>
        <w:t xml:space="preserve">A) </w:t>
      </w:r>
      <w:r w:rsidRPr="00D720D5">
        <w:rPr>
          <w:bCs/>
          <w:position w:val="-8"/>
        </w:rPr>
        <w:object w:dxaOrig="360" w:dyaOrig="360">
          <v:shape id="_x0000_i1030" type="#_x0000_t75" style="width:18.15pt;height:18.15pt" o:ole="">
            <v:imagedata r:id="rId20" o:title=""/>
          </v:shape>
          <o:OLEObject Type="Embed" ProgID="Equation.DSMT4" ShapeID="_x0000_i1030" DrawAspect="Content" ObjectID="_1394515816" r:id="rId21"/>
        </w:object>
      </w:r>
    </w:p>
    <w:p w:rsidR="00BD64EC" w:rsidRPr="00D720D5" w:rsidRDefault="00BD64EC" w:rsidP="00BD64EC">
      <w:pPr>
        <w:rPr>
          <w:bCs/>
        </w:rPr>
      </w:pPr>
      <w:r w:rsidRPr="00D720D5">
        <w:rPr>
          <w:bCs/>
        </w:rPr>
        <w:t xml:space="preserve">B) </w:t>
      </w:r>
      <w:r w:rsidRPr="00D720D5">
        <w:rPr>
          <w:bCs/>
          <w:position w:val="-8"/>
        </w:rPr>
        <w:object w:dxaOrig="360" w:dyaOrig="360">
          <v:shape id="_x0000_i1031" type="#_x0000_t75" style="width:18.15pt;height:18.15pt" o:ole="">
            <v:imagedata r:id="rId22" o:title=""/>
          </v:shape>
          <o:OLEObject Type="Embed" ProgID="Equation.DSMT4" ShapeID="_x0000_i1031" DrawAspect="Content" ObjectID="_1394515817" r:id="rId23"/>
        </w:object>
      </w:r>
    </w:p>
    <w:p w:rsidR="00BD64EC" w:rsidRPr="00D720D5" w:rsidRDefault="00BD64EC" w:rsidP="00BD64EC">
      <w:pPr>
        <w:rPr>
          <w:bCs/>
        </w:rPr>
      </w:pPr>
      <w:r w:rsidRPr="00D720D5">
        <w:rPr>
          <w:bCs/>
        </w:rPr>
        <w:t xml:space="preserve">C) </w:t>
      </w:r>
      <w:r w:rsidRPr="00D720D5">
        <w:rPr>
          <w:bCs/>
          <w:position w:val="-24"/>
        </w:rPr>
        <w:object w:dxaOrig="220" w:dyaOrig="620">
          <v:shape id="_x0000_i1032" type="#_x0000_t75" style="width:11.25pt;height:30.7pt" o:ole="">
            <v:imagedata r:id="rId24" o:title=""/>
          </v:shape>
          <o:OLEObject Type="Embed" ProgID="Equation.DSMT4" ShapeID="_x0000_i1032" DrawAspect="Content" ObjectID="_1394515818" r:id="rId25"/>
        </w:object>
      </w:r>
    </w:p>
    <w:p w:rsidR="00BD64EC" w:rsidRPr="00D720D5" w:rsidRDefault="00BD64EC" w:rsidP="00BD64EC">
      <w:pPr>
        <w:rPr>
          <w:bCs/>
        </w:rPr>
      </w:pPr>
      <w:r w:rsidRPr="00D720D5">
        <w:rPr>
          <w:bCs/>
        </w:rPr>
        <w:t xml:space="preserve">D) </w:t>
      </w:r>
      <w:r w:rsidRPr="00D720D5">
        <w:rPr>
          <w:bCs/>
          <w:position w:val="-6"/>
        </w:rPr>
        <w:object w:dxaOrig="320" w:dyaOrig="279">
          <v:shape id="_x0000_i1033" type="#_x0000_t75" style="width:15.65pt;height:14.4pt" o:ole="">
            <v:imagedata r:id="rId26" o:title=""/>
          </v:shape>
          <o:OLEObject Type="Embed" ProgID="Equation.DSMT4" ShapeID="_x0000_i1033" DrawAspect="Content" ObjectID="_1394515819" r:id="rId27"/>
        </w:object>
      </w:r>
    </w:p>
    <w:p w:rsidR="00BD64EC" w:rsidRPr="00D720D5" w:rsidRDefault="00BD64EC" w:rsidP="00BD64EC">
      <w:pPr>
        <w:rPr>
          <w:bCs/>
        </w:rPr>
      </w:pPr>
    </w:p>
    <w:p w:rsidR="00414A55" w:rsidRPr="00D720D5" w:rsidRDefault="00414A55" w:rsidP="00BD64EC">
      <w:pPr>
        <w:rPr>
          <w:bCs/>
        </w:rPr>
      </w:pPr>
    </w:p>
    <w:p w:rsidR="00BD64EC" w:rsidRPr="00D720D5" w:rsidRDefault="003D7A53" w:rsidP="00BD64EC">
      <w:pPr>
        <w:rPr>
          <w:bCs/>
        </w:rPr>
      </w:pPr>
      <w:r w:rsidRPr="00D720D5">
        <w:rPr>
          <w:bCs/>
        </w:rPr>
        <w:t>6</w:t>
      </w:r>
      <w:r w:rsidR="00BD64EC" w:rsidRPr="00D720D5">
        <w:rPr>
          <w:bCs/>
        </w:rPr>
        <w:t>) Here are some statements:</w:t>
      </w:r>
    </w:p>
    <w:p w:rsidR="00BD64EC" w:rsidRPr="00D720D5" w:rsidRDefault="00BD64EC" w:rsidP="00BD64EC">
      <w:pPr>
        <w:rPr>
          <w:bCs/>
        </w:rPr>
      </w:pPr>
    </w:p>
    <w:p w:rsidR="00BD64EC" w:rsidRPr="00D720D5" w:rsidRDefault="00414A55" w:rsidP="00BD64EC">
      <w:pPr>
        <w:rPr>
          <w:bCs/>
        </w:rPr>
      </w:pPr>
      <w:r w:rsidRPr="00D720D5">
        <w:rPr>
          <w:bCs/>
        </w:rPr>
        <w:tab/>
      </w:r>
      <w:r w:rsidR="00BD64EC" w:rsidRPr="00D720D5">
        <w:rPr>
          <w:bCs/>
        </w:rPr>
        <w:t xml:space="preserve">I) </w:t>
      </w:r>
      <w:r w:rsidRPr="00D720D5">
        <w:rPr>
          <w:bCs/>
        </w:rPr>
        <w:t>5</w:t>
      </w:r>
      <w:r w:rsidR="00BD64EC" w:rsidRPr="00D720D5">
        <w:rPr>
          <w:bCs/>
        </w:rPr>
        <w:t xml:space="preserve"> is an integer</w:t>
      </w:r>
    </w:p>
    <w:p w:rsidR="00BD64EC" w:rsidRPr="00D720D5" w:rsidRDefault="00414A55" w:rsidP="00BD64EC">
      <w:pPr>
        <w:rPr>
          <w:bCs/>
        </w:rPr>
      </w:pPr>
      <w:r w:rsidRPr="00D720D5">
        <w:rPr>
          <w:bCs/>
        </w:rPr>
        <w:tab/>
      </w:r>
      <w:r w:rsidR="00BD64EC" w:rsidRPr="00D720D5">
        <w:rPr>
          <w:bCs/>
        </w:rPr>
        <w:t xml:space="preserve">II) </w:t>
      </w:r>
      <w:r w:rsidR="00BD64EC" w:rsidRPr="00D720D5">
        <w:rPr>
          <w:bCs/>
          <w:position w:val="-6"/>
        </w:rPr>
        <w:object w:dxaOrig="320" w:dyaOrig="279">
          <v:shape id="_x0000_i1034" type="#_x0000_t75" style="width:15.65pt;height:14.4pt" o:ole="">
            <v:imagedata r:id="rId28" o:title=""/>
          </v:shape>
          <o:OLEObject Type="Embed" ProgID="Equation.DSMT4" ShapeID="_x0000_i1034" DrawAspect="Content" ObjectID="_1394515820" r:id="rId29"/>
        </w:object>
      </w:r>
      <w:r w:rsidR="00BD64EC" w:rsidRPr="00D720D5">
        <w:rPr>
          <w:bCs/>
        </w:rPr>
        <w:t xml:space="preserve"> </w:t>
      </w:r>
      <w:proofErr w:type="gramStart"/>
      <w:r w:rsidR="00BD64EC" w:rsidRPr="00D720D5">
        <w:rPr>
          <w:bCs/>
        </w:rPr>
        <w:t>is</w:t>
      </w:r>
      <w:proofErr w:type="gramEnd"/>
      <w:r w:rsidR="00BD64EC" w:rsidRPr="00D720D5">
        <w:rPr>
          <w:bCs/>
        </w:rPr>
        <w:t xml:space="preserve"> an integer</w:t>
      </w:r>
    </w:p>
    <w:p w:rsidR="00BD64EC" w:rsidRPr="00D720D5" w:rsidRDefault="00414A55" w:rsidP="00BD64EC">
      <w:pPr>
        <w:rPr>
          <w:bCs/>
        </w:rPr>
      </w:pPr>
      <w:r w:rsidRPr="00D720D5">
        <w:rPr>
          <w:bCs/>
        </w:rPr>
        <w:tab/>
      </w:r>
      <w:r w:rsidR="00BD64EC" w:rsidRPr="00D720D5">
        <w:rPr>
          <w:bCs/>
        </w:rPr>
        <w:t xml:space="preserve">III) </w:t>
      </w:r>
      <w:r w:rsidRPr="00D720D5">
        <w:rPr>
          <w:bCs/>
        </w:rPr>
        <w:t>0</w:t>
      </w:r>
      <w:r w:rsidR="00BD64EC" w:rsidRPr="00D720D5">
        <w:rPr>
          <w:bCs/>
        </w:rPr>
        <w:t xml:space="preserve"> is an integer</w:t>
      </w:r>
    </w:p>
    <w:p w:rsidR="00414A55" w:rsidRPr="00D720D5" w:rsidRDefault="00414A55" w:rsidP="00BD64EC">
      <w:pPr>
        <w:rPr>
          <w:bCs/>
        </w:rPr>
      </w:pPr>
    </w:p>
    <w:p w:rsidR="00BD64EC" w:rsidRPr="00D720D5" w:rsidRDefault="00BD64EC" w:rsidP="00BD64EC">
      <w:pPr>
        <w:rPr>
          <w:bCs/>
        </w:rPr>
      </w:pPr>
      <w:r w:rsidRPr="00D720D5">
        <w:rPr>
          <w:bCs/>
        </w:rPr>
        <w:t>Which of the statements are true?</w:t>
      </w:r>
    </w:p>
    <w:p w:rsidR="00BD64EC" w:rsidRPr="00D720D5" w:rsidRDefault="00BD64EC" w:rsidP="00BD64EC">
      <w:pPr>
        <w:rPr>
          <w:bCs/>
        </w:rPr>
      </w:pPr>
    </w:p>
    <w:p w:rsidR="00BD64EC" w:rsidRPr="00D720D5" w:rsidRDefault="00BD64EC" w:rsidP="00BD64EC">
      <w:pPr>
        <w:rPr>
          <w:bCs/>
        </w:rPr>
      </w:pPr>
      <w:r w:rsidRPr="00D720D5">
        <w:rPr>
          <w:bCs/>
        </w:rPr>
        <w:t xml:space="preserve">A) </w:t>
      </w:r>
      <w:r w:rsidR="00414A55" w:rsidRPr="00D720D5">
        <w:rPr>
          <w:bCs/>
        </w:rPr>
        <w:t>I only</w:t>
      </w:r>
    </w:p>
    <w:p w:rsidR="00414A55" w:rsidRPr="00D720D5" w:rsidRDefault="00414A55" w:rsidP="00BD64EC">
      <w:pPr>
        <w:rPr>
          <w:bCs/>
        </w:rPr>
      </w:pPr>
      <w:r w:rsidRPr="00D720D5">
        <w:rPr>
          <w:bCs/>
        </w:rPr>
        <w:t>B) I and II only</w:t>
      </w:r>
    </w:p>
    <w:p w:rsidR="00414A55" w:rsidRPr="00D720D5" w:rsidRDefault="00414A55" w:rsidP="00BD64EC">
      <w:pPr>
        <w:rPr>
          <w:bCs/>
        </w:rPr>
      </w:pPr>
      <w:r w:rsidRPr="00D720D5">
        <w:rPr>
          <w:bCs/>
        </w:rPr>
        <w:t>C) I and III only</w:t>
      </w:r>
    </w:p>
    <w:p w:rsidR="00414A55" w:rsidRPr="00D720D5" w:rsidRDefault="00414A55" w:rsidP="00BD64EC">
      <w:pPr>
        <w:rPr>
          <w:bCs/>
        </w:rPr>
      </w:pPr>
      <w:r w:rsidRPr="00D720D5">
        <w:rPr>
          <w:bCs/>
        </w:rPr>
        <w:t>D) I, II, and III</w:t>
      </w:r>
    </w:p>
    <w:p w:rsidR="00414A55" w:rsidRPr="00D720D5" w:rsidRDefault="00414A55" w:rsidP="00BD64EC">
      <w:pPr>
        <w:rPr>
          <w:bCs/>
        </w:rPr>
      </w:pPr>
    </w:p>
    <w:p w:rsidR="003D7A53" w:rsidRPr="00D720D5" w:rsidRDefault="003D7A53"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414A55" w:rsidRPr="00D720D5" w:rsidRDefault="003D7A53" w:rsidP="00BD64EC">
      <w:pPr>
        <w:rPr>
          <w:bCs/>
        </w:rPr>
      </w:pPr>
      <w:r w:rsidRPr="00D720D5">
        <w:rPr>
          <w:bCs/>
        </w:rPr>
        <w:lastRenderedPageBreak/>
        <w:t>7</w:t>
      </w:r>
      <w:r w:rsidR="00414A55" w:rsidRPr="00D720D5">
        <w:rPr>
          <w:bCs/>
        </w:rPr>
        <w:t xml:space="preserve">) Which of the lists below contains </w:t>
      </w:r>
      <w:r w:rsidR="00414A55" w:rsidRPr="00D720D5">
        <w:rPr>
          <w:bCs/>
          <w:u w:val="single"/>
        </w:rPr>
        <w:t>only</w:t>
      </w:r>
      <w:r w:rsidR="00414A55" w:rsidRPr="00D720D5">
        <w:rPr>
          <w:bCs/>
        </w:rPr>
        <w:t xml:space="preserve"> irrational numbers?</w:t>
      </w:r>
    </w:p>
    <w:p w:rsidR="00414A55" w:rsidRPr="00D720D5" w:rsidRDefault="00414A55" w:rsidP="00BD64EC">
      <w:pPr>
        <w:rPr>
          <w:bCs/>
        </w:rPr>
      </w:pPr>
    </w:p>
    <w:p w:rsidR="00414A55" w:rsidRPr="00D720D5" w:rsidRDefault="00414A55" w:rsidP="00BD64EC">
      <w:pPr>
        <w:rPr>
          <w:bCs/>
          <w:position w:val="-26"/>
        </w:rPr>
      </w:pPr>
      <w:proofErr w:type="gramStart"/>
      <w:r w:rsidRPr="00D720D5">
        <w:rPr>
          <w:bCs/>
        </w:rPr>
        <w:t xml:space="preserve">A) </w:t>
      </w:r>
      <w:proofErr w:type="gramEnd"/>
      <w:r w:rsidRPr="00D720D5">
        <w:rPr>
          <w:bCs/>
          <w:position w:val="-6"/>
        </w:rPr>
        <w:object w:dxaOrig="220" w:dyaOrig="220">
          <v:shape id="_x0000_i1035" type="#_x0000_t75" style="width:11.25pt;height:11.25pt" o:ole="">
            <v:imagedata r:id="rId30" o:title=""/>
          </v:shape>
          <o:OLEObject Type="Embed" ProgID="Equation.DSMT4" ShapeID="_x0000_i1035" DrawAspect="Content" ObjectID="_1394515821" r:id="rId31"/>
        </w:object>
      </w:r>
      <w:r w:rsidRPr="00D720D5">
        <w:rPr>
          <w:bCs/>
        </w:rPr>
        <w:t xml:space="preserve">, </w:t>
      </w:r>
      <w:r w:rsidRPr="00D720D5">
        <w:rPr>
          <w:bCs/>
          <w:position w:val="-8"/>
        </w:rPr>
        <w:object w:dxaOrig="380" w:dyaOrig="360">
          <v:shape id="_x0000_i1036" type="#_x0000_t75" style="width:18.8pt;height:18.15pt" o:ole="">
            <v:imagedata r:id="rId32" o:title=""/>
          </v:shape>
          <o:OLEObject Type="Embed" ProgID="Equation.DSMT4" ShapeID="_x0000_i1036" DrawAspect="Content" ObjectID="_1394515822" r:id="rId33"/>
        </w:object>
      </w:r>
      <w:r w:rsidRPr="00D720D5">
        <w:rPr>
          <w:bCs/>
        </w:rPr>
        <w:t>,</w:t>
      </w:r>
      <w:r w:rsidRPr="00D720D5">
        <w:rPr>
          <w:bCs/>
          <w:position w:val="-26"/>
        </w:rPr>
        <w:object w:dxaOrig="420" w:dyaOrig="700">
          <v:shape id="_x0000_i1037" type="#_x0000_t75" style="width:21.3pt;height:35.05pt" o:ole="">
            <v:imagedata r:id="rId34" o:title=""/>
          </v:shape>
          <o:OLEObject Type="Embed" ProgID="Equation.DSMT4" ShapeID="_x0000_i1037" DrawAspect="Content" ObjectID="_1394515823" r:id="rId35"/>
        </w:object>
      </w:r>
    </w:p>
    <w:p w:rsidR="00D720D5" w:rsidRPr="00D720D5" w:rsidRDefault="00D720D5" w:rsidP="00BD64EC">
      <w:pPr>
        <w:rPr>
          <w:bCs/>
        </w:rPr>
      </w:pPr>
    </w:p>
    <w:p w:rsidR="00414A55" w:rsidRPr="00D720D5" w:rsidRDefault="00414A55" w:rsidP="00BD64EC">
      <w:pPr>
        <w:rPr>
          <w:bCs/>
          <w:position w:val="-6"/>
        </w:rPr>
      </w:pPr>
      <w:proofErr w:type="gramStart"/>
      <w:r w:rsidRPr="00D720D5">
        <w:rPr>
          <w:bCs/>
        </w:rPr>
        <w:t xml:space="preserve">B) </w:t>
      </w:r>
      <w:proofErr w:type="gramEnd"/>
      <w:r w:rsidRPr="00D720D5">
        <w:rPr>
          <w:bCs/>
          <w:position w:val="-6"/>
        </w:rPr>
        <w:object w:dxaOrig="220" w:dyaOrig="220">
          <v:shape id="_x0000_i1038" type="#_x0000_t75" style="width:11.25pt;height:11.25pt" o:ole="">
            <v:imagedata r:id="rId36" o:title=""/>
          </v:shape>
          <o:OLEObject Type="Embed" ProgID="Equation.DSMT4" ShapeID="_x0000_i1038" DrawAspect="Content" ObjectID="_1394515824" r:id="rId37"/>
        </w:object>
      </w:r>
      <w:r w:rsidRPr="00D720D5">
        <w:rPr>
          <w:bCs/>
        </w:rPr>
        <w:t xml:space="preserve">, </w:t>
      </w:r>
      <w:r w:rsidRPr="00D720D5">
        <w:rPr>
          <w:bCs/>
          <w:position w:val="-8"/>
        </w:rPr>
        <w:object w:dxaOrig="360" w:dyaOrig="360">
          <v:shape id="_x0000_i1039" type="#_x0000_t75" style="width:18.15pt;height:18.15pt" o:ole="">
            <v:imagedata r:id="rId38" o:title=""/>
          </v:shape>
          <o:OLEObject Type="Embed" ProgID="Equation.DSMT4" ShapeID="_x0000_i1039" DrawAspect="Content" ObjectID="_1394515825" r:id="rId39"/>
        </w:object>
      </w:r>
      <w:r w:rsidRPr="00D720D5">
        <w:rPr>
          <w:bCs/>
        </w:rPr>
        <w:t xml:space="preserve">, </w:t>
      </w:r>
      <w:r w:rsidRPr="00D720D5">
        <w:rPr>
          <w:bCs/>
          <w:position w:val="-6"/>
        </w:rPr>
        <w:object w:dxaOrig="520" w:dyaOrig="279">
          <v:shape id="_x0000_i1040" type="#_x0000_t75" style="width:26.3pt;height:14.4pt" o:ole="">
            <v:imagedata r:id="rId40" o:title=""/>
          </v:shape>
          <o:OLEObject Type="Embed" ProgID="Equation.DSMT4" ShapeID="_x0000_i1040" DrawAspect="Content" ObjectID="_1394515826" r:id="rId41"/>
        </w:object>
      </w:r>
    </w:p>
    <w:p w:rsidR="00D720D5" w:rsidRPr="00D720D5" w:rsidRDefault="00D720D5" w:rsidP="00BD64EC">
      <w:pPr>
        <w:rPr>
          <w:bCs/>
        </w:rPr>
      </w:pPr>
    </w:p>
    <w:p w:rsidR="00414A55" w:rsidRPr="00D720D5" w:rsidRDefault="00414A55" w:rsidP="00BD64EC">
      <w:pPr>
        <w:rPr>
          <w:bCs/>
          <w:position w:val="-24"/>
        </w:rPr>
      </w:pPr>
      <w:r w:rsidRPr="00D720D5">
        <w:rPr>
          <w:bCs/>
        </w:rPr>
        <w:t xml:space="preserve">C) </w:t>
      </w:r>
      <w:r w:rsidRPr="00D720D5">
        <w:rPr>
          <w:bCs/>
          <w:position w:val="-24"/>
        </w:rPr>
        <w:object w:dxaOrig="1140" w:dyaOrig="620">
          <v:shape id="_x0000_i1041" type="#_x0000_t75" style="width:56.95pt;height:30.7pt" o:ole="">
            <v:imagedata r:id="rId42" o:title=""/>
          </v:shape>
          <o:OLEObject Type="Embed" ProgID="Equation.DSMT4" ShapeID="_x0000_i1041" DrawAspect="Content" ObjectID="_1394515827" r:id="rId43"/>
        </w:object>
      </w:r>
    </w:p>
    <w:p w:rsidR="00D720D5" w:rsidRPr="00D720D5" w:rsidRDefault="00D720D5" w:rsidP="00BD64EC">
      <w:pPr>
        <w:rPr>
          <w:bCs/>
        </w:rPr>
      </w:pPr>
    </w:p>
    <w:p w:rsidR="00414A55" w:rsidRPr="00D720D5" w:rsidRDefault="00414A55" w:rsidP="00BD64EC">
      <w:pPr>
        <w:rPr>
          <w:bCs/>
        </w:rPr>
      </w:pPr>
      <w:r w:rsidRPr="00D720D5">
        <w:rPr>
          <w:bCs/>
        </w:rPr>
        <w:t xml:space="preserve">D) </w:t>
      </w:r>
      <w:r w:rsidR="00792E4B" w:rsidRPr="00D720D5">
        <w:rPr>
          <w:bCs/>
          <w:position w:val="-10"/>
        </w:rPr>
        <w:object w:dxaOrig="1219" w:dyaOrig="320">
          <v:shape id="_x0000_i1042" type="#_x0000_t75" style="width:60.75pt;height:15.65pt" o:ole="">
            <v:imagedata r:id="rId44" o:title=""/>
          </v:shape>
          <o:OLEObject Type="Embed" ProgID="Equation.DSMT4" ShapeID="_x0000_i1042" DrawAspect="Content" ObjectID="_1394515828" r:id="rId45"/>
        </w:object>
      </w:r>
    </w:p>
    <w:p w:rsidR="00792E4B" w:rsidRPr="00D720D5" w:rsidRDefault="00792E4B" w:rsidP="00BD64EC">
      <w:pPr>
        <w:rPr>
          <w:bCs/>
        </w:rPr>
      </w:pPr>
    </w:p>
    <w:p w:rsidR="00792E4B" w:rsidRPr="00D720D5" w:rsidRDefault="003D7A53" w:rsidP="00BD64EC">
      <w:pPr>
        <w:rPr>
          <w:bCs/>
        </w:rPr>
      </w:pPr>
      <w:r w:rsidRPr="00D720D5">
        <w:rPr>
          <w:bCs/>
        </w:rPr>
        <w:t>8</w:t>
      </w:r>
      <w:r w:rsidR="00792E4B" w:rsidRPr="00D720D5">
        <w:rPr>
          <w:bCs/>
        </w:rPr>
        <w:t xml:space="preserve">) If </w:t>
      </w:r>
      <w:r w:rsidR="00792E4B" w:rsidRPr="00D720D5">
        <w:rPr>
          <w:bCs/>
          <w:position w:val="-6"/>
        </w:rPr>
        <w:object w:dxaOrig="200" w:dyaOrig="220">
          <v:shape id="_x0000_i1043" type="#_x0000_t75" style="width:10pt;height:11.25pt" o:ole="">
            <v:imagedata r:id="rId46" o:title=""/>
          </v:shape>
          <o:OLEObject Type="Embed" ProgID="Equation.DSMT4" ShapeID="_x0000_i1043" DrawAspect="Content" ObjectID="_1394515829" r:id="rId47"/>
        </w:object>
      </w:r>
      <w:r w:rsidR="00792E4B" w:rsidRPr="00D720D5">
        <w:rPr>
          <w:bCs/>
        </w:rPr>
        <w:t xml:space="preserve"> is an integer, which of the following must also be an integer?</w:t>
      </w:r>
    </w:p>
    <w:p w:rsidR="00792E4B" w:rsidRPr="00D720D5" w:rsidRDefault="00792E4B" w:rsidP="00BD64EC">
      <w:pPr>
        <w:rPr>
          <w:bCs/>
        </w:rPr>
      </w:pPr>
    </w:p>
    <w:p w:rsidR="00792E4B" w:rsidRPr="00D720D5" w:rsidRDefault="00792E4B" w:rsidP="00BD64EC">
      <w:pPr>
        <w:rPr>
          <w:bCs/>
        </w:rPr>
      </w:pPr>
      <w:r w:rsidRPr="00D720D5">
        <w:rPr>
          <w:bCs/>
        </w:rPr>
        <w:t xml:space="preserve">A) </w:t>
      </w:r>
      <w:r w:rsidRPr="00D720D5">
        <w:rPr>
          <w:bCs/>
          <w:position w:val="-24"/>
        </w:rPr>
        <w:object w:dxaOrig="240" w:dyaOrig="620">
          <v:shape id="_x0000_i1044" type="#_x0000_t75" style="width:11.9pt;height:30.7pt" o:ole="">
            <v:imagedata r:id="rId48" o:title=""/>
          </v:shape>
          <o:OLEObject Type="Embed" ProgID="Equation.DSMT4" ShapeID="_x0000_i1044" DrawAspect="Content" ObjectID="_1394515830" r:id="rId49"/>
        </w:object>
      </w:r>
    </w:p>
    <w:p w:rsidR="00792E4B" w:rsidRPr="00D720D5" w:rsidRDefault="00792E4B" w:rsidP="00BD64EC">
      <w:pPr>
        <w:rPr>
          <w:bCs/>
        </w:rPr>
      </w:pPr>
    </w:p>
    <w:p w:rsidR="00792E4B" w:rsidRPr="00D720D5" w:rsidRDefault="00792E4B" w:rsidP="00BD64EC">
      <w:pPr>
        <w:rPr>
          <w:bCs/>
        </w:rPr>
      </w:pPr>
      <w:r w:rsidRPr="00D720D5">
        <w:rPr>
          <w:bCs/>
        </w:rPr>
        <w:t xml:space="preserve">B) </w:t>
      </w:r>
      <w:r w:rsidRPr="00D720D5">
        <w:rPr>
          <w:bCs/>
          <w:position w:val="-24"/>
        </w:rPr>
        <w:object w:dxaOrig="240" w:dyaOrig="620">
          <v:shape id="_x0000_i1045" type="#_x0000_t75" style="width:11.9pt;height:30.7pt" o:ole="">
            <v:imagedata r:id="rId50" o:title=""/>
          </v:shape>
          <o:OLEObject Type="Embed" ProgID="Equation.DSMT4" ShapeID="_x0000_i1045" DrawAspect="Content" ObjectID="_1394515831" r:id="rId51"/>
        </w:object>
      </w:r>
    </w:p>
    <w:p w:rsidR="00792E4B" w:rsidRPr="00D720D5" w:rsidRDefault="00792E4B" w:rsidP="00BD64EC">
      <w:pPr>
        <w:rPr>
          <w:bCs/>
        </w:rPr>
      </w:pPr>
    </w:p>
    <w:p w:rsidR="00792E4B" w:rsidRPr="00D720D5" w:rsidRDefault="00792E4B" w:rsidP="00BD64EC">
      <w:pPr>
        <w:rPr>
          <w:bCs/>
        </w:rPr>
      </w:pPr>
      <w:r w:rsidRPr="00D720D5">
        <w:rPr>
          <w:bCs/>
        </w:rPr>
        <w:t xml:space="preserve">C) </w:t>
      </w:r>
      <w:r w:rsidRPr="00D720D5">
        <w:rPr>
          <w:bCs/>
          <w:position w:val="-6"/>
        </w:rPr>
        <w:object w:dxaOrig="340" w:dyaOrig="220">
          <v:shape id="_x0000_i1046" type="#_x0000_t75" style="width:17.55pt;height:11.25pt" o:ole="">
            <v:imagedata r:id="rId52" o:title=""/>
          </v:shape>
          <o:OLEObject Type="Embed" ProgID="Equation.DSMT4" ShapeID="_x0000_i1046" DrawAspect="Content" ObjectID="_1394515832" r:id="rId53"/>
        </w:object>
      </w:r>
    </w:p>
    <w:p w:rsidR="00792E4B" w:rsidRPr="00D720D5" w:rsidRDefault="00792E4B" w:rsidP="00BD64EC">
      <w:pPr>
        <w:rPr>
          <w:bCs/>
        </w:rPr>
      </w:pPr>
    </w:p>
    <w:p w:rsidR="00792E4B" w:rsidRPr="00D720D5" w:rsidRDefault="00792E4B" w:rsidP="00BD64EC">
      <w:pPr>
        <w:rPr>
          <w:bCs/>
        </w:rPr>
      </w:pPr>
      <w:r w:rsidRPr="00D720D5">
        <w:rPr>
          <w:bCs/>
        </w:rPr>
        <w:t xml:space="preserve">D) </w:t>
      </w:r>
      <w:r w:rsidRPr="00D720D5">
        <w:rPr>
          <w:bCs/>
          <w:position w:val="-8"/>
        </w:rPr>
        <w:object w:dxaOrig="380" w:dyaOrig="360">
          <v:shape id="_x0000_i1047" type="#_x0000_t75" style="width:18.8pt;height:18.15pt" o:ole="">
            <v:imagedata r:id="rId54" o:title=""/>
          </v:shape>
          <o:OLEObject Type="Embed" ProgID="Equation.DSMT4" ShapeID="_x0000_i1047" DrawAspect="Content" ObjectID="_1394515833" r:id="rId55"/>
        </w:object>
      </w:r>
    </w:p>
    <w:p w:rsidR="00792E4B" w:rsidRPr="00D720D5" w:rsidRDefault="00792E4B" w:rsidP="00BD64EC">
      <w:pPr>
        <w:rPr>
          <w:bCs/>
        </w:rPr>
      </w:pPr>
    </w:p>
    <w:p w:rsidR="002722FA" w:rsidRPr="00D720D5" w:rsidRDefault="002722FA" w:rsidP="00BD64EC">
      <w:pPr>
        <w:rPr>
          <w:bCs/>
        </w:rPr>
      </w:pPr>
    </w:p>
    <w:p w:rsidR="00792E4B" w:rsidRPr="00D720D5" w:rsidRDefault="003D7A53" w:rsidP="00BD64EC">
      <w:pPr>
        <w:rPr>
          <w:bCs/>
        </w:rPr>
      </w:pPr>
      <w:r w:rsidRPr="00D720D5">
        <w:rPr>
          <w:bCs/>
        </w:rPr>
        <w:t>9</w:t>
      </w:r>
      <w:r w:rsidR="00792E4B" w:rsidRPr="00D720D5">
        <w:rPr>
          <w:bCs/>
        </w:rPr>
        <w:t>) In January 2011, the national debt was about 14 trillion dollars and the US population was about 300 million people.  Someone reading these figures estimated that the national debt was about $5,000 per person.   Which of these statements best describes the reasonableness of this estimate?</w:t>
      </w:r>
    </w:p>
    <w:p w:rsidR="00792E4B" w:rsidRPr="00D720D5" w:rsidRDefault="00792E4B" w:rsidP="00BD64EC">
      <w:pPr>
        <w:rPr>
          <w:bCs/>
        </w:rPr>
      </w:pPr>
    </w:p>
    <w:p w:rsidR="00792E4B" w:rsidRPr="00D720D5" w:rsidRDefault="00792E4B" w:rsidP="00BD64EC">
      <w:pPr>
        <w:rPr>
          <w:bCs/>
        </w:rPr>
      </w:pPr>
      <w:r w:rsidRPr="00D720D5">
        <w:rPr>
          <w:bCs/>
        </w:rPr>
        <w:t>A) It is too low by a factor of 10</w:t>
      </w:r>
    </w:p>
    <w:p w:rsidR="00792E4B" w:rsidRPr="00D720D5" w:rsidRDefault="00792E4B" w:rsidP="00BD64EC">
      <w:pPr>
        <w:rPr>
          <w:bCs/>
        </w:rPr>
      </w:pPr>
      <w:r w:rsidRPr="00D720D5">
        <w:rPr>
          <w:bCs/>
        </w:rPr>
        <w:t>B) It is too low by a factor of 100</w:t>
      </w:r>
    </w:p>
    <w:p w:rsidR="00792E4B" w:rsidRPr="00D720D5" w:rsidRDefault="00792E4B" w:rsidP="00BD64EC">
      <w:pPr>
        <w:rPr>
          <w:bCs/>
        </w:rPr>
      </w:pPr>
      <w:r w:rsidRPr="00D720D5">
        <w:rPr>
          <w:bCs/>
        </w:rPr>
        <w:t>C) It is too high by a factor of 10</w:t>
      </w:r>
    </w:p>
    <w:p w:rsidR="00792E4B" w:rsidRPr="00D720D5" w:rsidRDefault="00792E4B" w:rsidP="00BD64EC">
      <w:pPr>
        <w:rPr>
          <w:bCs/>
        </w:rPr>
      </w:pPr>
      <w:r w:rsidRPr="00D720D5">
        <w:rPr>
          <w:bCs/>
        </w:rPr>
        <w:t>D) It is too high by a factor of 100</w:t>
      </w:r>
    </w:p>
    <w:p w:rsidR="00792E4B" w:rsidRPr="00D720D5" w:rsidRDefault="00792E4B" w:rsidP="00BD64EC">
      <w:pPr>
        <w:rPr>
          <w:bCs/>
        </w:rPr>
      </w:pPr>
    </w:p>
    <w:p w:rsidR="007605B3" w:rsidRPr="00D720D5" w:rsidRDefault="007605B3"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7605B3" w:rsidRPr="00D720D5" w:rsidRDefault="007605B3" w:rsidP="00BD64EC">
      <w:pPr>
        <w:rPr>
          <w:bCs/>
        </w:rPr>
      </w:pPr>
      <w:r w:rsidRPr="00D720D5">
        <w:rPr>
          <w:bCs/>
        </w:rPr>
        <w:lastRenderedPageBreak/>
        <w:t>1</w:t>
      </w:r>
      <w:r w:rsidR="003D778A" w:rsidRPr="00D720D5">
        <w:rPr>
          <w:bCs/>
        </w:rPr>
        <w:t>0</w:t>
      </w:r>
      <w:r w:rsidRPr="00D720D5">
        <w:rPr>
          <w:bCs/>
        </w:rPr>
        <w:t>) Use the expression below to answer the question that follows.</w:t>
      </w:r>
    </w:p>
    <w:p w:rsidR="007605B3" w:rsidRPr="00D720D5" w:rsidRDefault="007605B3" w:rsidP="00BD64EC">
      <w:pPr>
        <w:rPr>
          <w:bCs/>
        </w:rPr>
      </w:pPr>
    </w:p>
    <w:p w:rsidR="007605B3" w:rsidRPr="00D720D5" w:rsidRDefault="007605B3" w:rsidP="00BD64EC">
      <w:r w:rsidRPr="00D720D5">
        <w:tab/>
      </w:r>
      <w:r w:rsidRPr="00D720D5">
        <w:rPr>
          <w:position w:val="-26"/>
        </w:rPr>
        <w:object w:dxaOrig="2060" w:dyaOrig="820">
          <v:shape id="_x0000_i1048" type="#_x0000_t75" style="width:102.7pt;height:41.3pt" o:ole="">
            <v:imagedata r:id="rId56" o:title=""/>
          </v:shape>
          <o:OLEObject Type="Embed" ProgID="Equation.DSMT4" ShapeID="_x0000_i1048" DrawAspect="Content" ObjectID="_1394515834" r:id="rId57"/>
        </w:object>
      </w:r>
    </w:p>
    <w:p w:rsidR="007605B3" w:rsidRPr="00D720D5" w:rsidRDefault="007605B3" w:rsidP="00BD64EC"/>
    <w:p w:rsidR="007605B3" w:rsidRPr="00D720D5" w:rsidRDefault="007605B3" w:rsidP="00BD64EC">
      <w:pPr>
        <w:rPr>
          <w:bCs/>
        </w:rPr>
      </w:pPr>
      <w:r w:rsidRPr="00D720D5">
        <w:rPr>
          <w:bCs/>
        </w:rPr>
        <w:t xml:space="preserve">Which of the following is equivalent to </w:t>
      </w:r>
      <w:r w:rsidR="00DD43F0" w:rsidRPr="00D720D5">
        <w:rPr>
          <w:bCs/>
        </w:rPr>
        <w:t xml:space="preserve">the </w:t>
      </w:r>
      <w:r w:rsidRPr="00D720D5">
        <w:rPr>
          <w:bCs/>
        </w:rPr>
        <w:t>expression above?</w:t>
      </w:r>
    </w:p>
    <w:p w:rsidR="007605B3" w:rsidRPr="00D720D5" w:rsidRDefault="007605B3" w:rsidP="00BD64EC"/>
    <w:p w:rsidR="007605B3" w:rsidRPr="00D720D5" w:rsidRDefault="007605B3" w:rsidP="00BD64EC">
      <w:r w:rsidRPr="00D720D5">
        <w:t>A) 2</w:t>
      </w:r>
    </w:p>
    <w:p w:rsidR="007605B3" w:rsidRPr="00D720D5" w:rsidRDefault="007605B3" w:rsidP="00BD64EC">
      <w:r w:rsidRPr="00D720D5">
        <w:t>B) 20</w:t>
      </w:r>
    </w:p>
    <w:p w:rsidR="007605B3" w:rsidRPr="00D720D5" w:rsidRDefault="007605B3" w:rsidP="00BD64EC">
      <w:r w:rsidRPr="00D720D5">
        <w:t>C) 200</w:t>
      </w:r>
    </w:p>
    <w:p w:rsidR="007605B3" w:rsidRPr="00D720D5" w:rsidRDefault="007605B3" w:rsidP="00BD64EC">
      <w:r w:rsidRPr="00D720D5">
        <w:t>D) 2000</w:t>
      </w:r>
    </w:p>
    <w:p w:rsidR="007605B3" w:rsidRPr="00D720D5" w:rsidRDefault="007605B3" w:rsidP="00BD64EC"/>
    <w:p w:rsidR="003D778A" w:rsidRPr="00D720D5" w:rsidRDefault="003D778A" w:rsidP="007605B3"/>
    <w:p w:rsidR="007605B3" w:rsidRPr="00D720D5" w:rsidRDefault="007605B3" w:rsidP="007605B3">
      <w:pPr>
        <w:rPr>
          <w:bCs/>
        </w:rPr>
      </w:pPr>
      <w:r w:rsidRPr="00D720D5">
        <w:t>1</w:t>
      </w:r>
      <w:r w:rsidR="003D778A" w:rsidRPr="00D720D5">
        <w:t>1</w:t>
      </w:r>
      <w:r w:rsidRPr="00D720D5">
        <w:t xml:space="preserve">) </w:t>
      </w:r>
      <w:r w:rsidRPr="00D720D5">
        <w:rPr>
          <w:bCs/>
        </w:rPr>
        <w:t>Use the expression below to answer the question that follows.</w:t>
      </w:r>
    </w:p>
    <w:p w:rsidR="007605B3" w:rsidRPr="00D720D5" w:rsidRDefault="007605B3" w:rsidP="007605B3">
      <w:pPr>
        <w:rPr>
          <w:bCs/>
        </w:rPr>
      </w:pPr>
    </w:p>
    <w:p w:rsidR="007605B3" w:rsidRPr="00D720D5" w:rsidRDefault="007605B3" w:rsidP="007605B3">
      <w:r w:rsidRPr="00D720D5">
        <w:tab/>
      </w:r>
      <w:r w:rsidR="00E71C2B" w:rsidRPr="00D720D5">
        <w:rPr>
          <w:position w:val="-24"/>
        </w:rPr>
        <w:object w:dxaOrig="1700" w:dyaOrig="720">
          <v:shape id="_x0000_i1049" type="#_x0000_t75" style="width:84.5pt;height:36.3pt" o:ole="">
            <v:imagedata r:id="rId58" o:title=""/>
          </v:shape>
          <o:OLEObject Type="Embed" ProgID="Equation.DSMT4" ShapeID="_x0000_i1049" DrawAspect="Content" ObjectID="_1394515835" r:id="rId59"/>
        </w:object>
      </w:r>
    </w:p>
    <w:p w:rsidR="007605B3" w:rsidRPr="00D720D5" w:rsidRDefault="007605B3" w:rsidP="007605B3"/>
    <w:p w:rsidR="007605B3" w:rsidRPr="00D720D5" w:rsidRDefault="007605B3" w:rsidP="007605B3">
      <w:pPr>
        <w:rPr>
          <w:bCs/>
        </w:rPr>
      </w:pPr>
      <w:r w:rsidRPr="00D720D5">
        <w:rPr>
          <w:bCs/>
        </w:rPr>
        <w:t xml:space="preserve">Which of the following is </w:t>
      </w:r>
      <w:r w:rsidR="00E71C2B" w:rsidRPr="00D720D5">
        <w:rPr>
          <w:bCs/>
        </w:rPr>
        <w:t>the best estimate of the</w:t>
      </w:r>
      <w:r w:rsidRPr="00D720D5">
        <w:rPr>
          <w:bCs/>
        </w:rPr>
        <w:t xml:space="preserve"> expression above?</w:t>
      </w:r>
    </w:p>
    <w:p w:rsidR="00E71C2B" w:rsidRPr="00D720D5" w:rsidRDefault="00E71C2B" w:rsidP="007605B3">
      <w:pPr>
        <w:rPr>
          <w:bCs/>
        </w:rPr>
      </w:pPr>
    </w:p>
    <w:p w:rsidR="00E71C2B" w:rsidRPr="00D720D5" w:rsidRDefault="00E71C2B" w:rsidP="007605B3">
      <w:pPr>
        <w:rPr>
          <w:bCs/>
        </w:rPr>
      </w:pPr>
      <w:r w:rsidRPr="00D720D5">
        <w:rPr>
          <w:bCs/>
        </w:rPr>
        <w:t>A) 2,000</w:t>
      </w:r>
    </w:p>
    <w:p w:rsidR="00E71C2B" w:rsidRPr="00D720D5" w:rsidRDefault="00E71C2B" w:rsidP="007605B3">
      <w:pPr>
        <w:rPr>
          <w:bCs/>
        </w:rPr>
      </w:pPr>
      <w:r w:rsidRPr="00D720D5">
        <w:rPr>
          <w:bCs/>
        </w:rPr>
        <w:t>B) 3,000</w:t>
      </w:r>
    </w:p>
    <w:p w:rsidR="00E71C2B" w:rsidRPr="00D720D5" w:rsidRDefault="00E71C2B" w:rsidP="007605B3">
      <w:pPr>
        <w:rPr>
          <w:bCs/>
        </w:rPr>
      </w:pPr>
      <w:r w:rsidRPr="00D720D5">
        <w:rPr>
          <w:bCs/>
        </w:rPr>
        <w:t>C) 20,000</w:t>
      </w:r>
    </w:p>
    <w:p w:rsidR="00E71C2B" w:rsidRPr="00D720D5" w:rsidRDefault="00E71C2B" w:rsidP="007605B3">
      <w:pPr>
        <w:rPr>
          <w:bCs/>
        </w:rPr>
      </w:pPr>
      <w:r w:rsidRPr="00D720D5">
        <w:rPr>
          <w:bCs/>
        </w:rPr>
        <w:t>D) 30,000</w:t>
      </w:r>
    </w:p>
    <w:p w:rsidR="00E71C2B" w:rsidRPr="00D720D5" w:rsidRDefault="00E71C2B" w:rsidP="007605B3">
      <w:pPr>
        <w:rPr>
          <w:bCs/>
        </w:rPr>
      </w:pPr>
    </w:p>
    <w:p w:rsidR="00D720D5" w:rsidRPr="00D720D5" w:rsidRDefault="00D720D5" w:rsidP="00E71C2B">
      <w:pPr>
        <w:rPr>
          <w:bCs/>
        </w:rPr>
      </w:pPr>
    </w:p>
    <w:p w:rsidR="00E71C2B" w:rsidRPr="00D720D5" w:rsidRDefault="00E71C2B" w:rsidP="00E71C2B">
      <w:pPr>
        <w:rPr>
          <w:bCs/>
        </w:rPr>
      </w:pPr>
      <w:r w:rsidRPr="00D720D5">
        <w:rPr>
          <w:bCs/>
        </w:rPr>
        <w:t>1</w:t>
      </w:r>
      <w:r w:rsidR="003D778A" w:rsidRPr="00D720D5">
        <w:rPr>
          <w:bCs/>
        </w:rPr>
        <w:t>2</w:t>
      </w:r>
      <w:r w:rsidRPr="00D720D5">
        <w:rPr>
          <w:bCs/>
        </w:rPr>
        <w:t>) Use the expression below to answer the question that follows.</w:t>
      </w:r>
    </w:p>
    <w:p w:rsidR="00E71C2B" w:rsidRPr="00D720D5" w:rsidRDefault="00E71C2B" w:rsidP="00E71C2B">
      <w:pPr>
        <w:rPr>
          <w:bCs/>
        </w:rPr>
      </w:pPr>
    </w:p>
    <w:p w:rsidR="00E71C2B" w:rsidRPr="00D720D5" w:rsidRDefault="00E71C2B" w:rsidP="00E71C2B">
      <w:r w:rsidRPr="00D720D5">
        <w:tab/>
      </w:r>
      <w:r w:rsidRPr="00D720D5">
        <w:rPr>
          <w:position w:val="-6"/>
        </w:rPr>
        <w:object w:dxaOrig="1680" w:dyaOrig="320">
          <v:shape id="_x0000_i1050" type="#_x0000_t75" style="width:83.9pt;height:15.65pt" o:ole="">
            <v:imagedata r:id="rId60" o:title=""/>
          </v:shape>
          <o:OLEObject Type="Embed" ProgID="Equation.DSMT4" ShapeID="_x0000_i1050" DrawAspect="Content" ObjectID="_1394515836" r:id="rId61"/>
        </w:object>
      </w:r>
    </w:p>
    <w:p w:rsidR="00E71C2B" w:rsidRPr="00D720D5" w:rsidRDefault="00E71C2B" w:rsidP="00E71C2B"/>
    <w:p w:rsidR="00E71C2B" w:rsidRPr="00D720D5" w:rsidRDefault="00E71C2B" w:rsidP="00E71C2B">
      <w:pPr>
        <w:rPr>
          <w:bCs/>
        </w:rPr>
      </w:pPr>
      <w:r w:rsidRPr="00D720D5">
        <w:rPr>
          <w:bCs/>
        </w:rPr>
        <w:t>Which of the following is closest to the expression above?</w:t>
      </w:r>
    </w:p>
    <w:p w:rsidR="00E71C2B" w:rsidRPr="00D720D5" w:rsidRDefault="00E71C2B" w:rsidP="007605B3">
      <w:pPr>
        <w:rPr>
          <w:bCs/>
        </w:rPr>
      </w:pPr>
    </w:p>
    <w:p w:rsidR="007605B3" w:rsidRPr="00D720D5" w:rsidRDefault="00E71C2B" w:rsidP="00BD64EC">
      <w:pPr>
        <w:rPr>
          <w:bCs/>
        </w:rPr>
      </w:pPr>
      <w:r w:rsidRPr="00D720D5">
        <w:rPr>
          <w:bCs/>
        </w:rPr>
        <w:t>A) Five million</w:t>
      </w:r>
    </w:p>
    <w:p w:rsidR="00E71C2B" w:rsidRPr="00D720D5" w:rsidRDefault="00E71C2B" w:rsidP="00BD64EC">
      <w:pPr>
        <w:rPr>
          <w:bCs/>
        </w:rPr>
      </w:pPr>
      <w:r w:rsidRPr="00D720D5">
        <w:rPr>
          <w:bCs/>
        </w:rPr>
        <w:t>B) Fifty thousand</w:t>
      </w:r>
    </w:p>
    <w:p w:rsidR="00E71C2B" w:rsidRPr="00D720D5" w:rsidRDefault="00E71C2B" w:rsidP="00BD64EC">
      <w:pPr>
        <w:rPr>
          <w:bCs/>
        </w:rPr>
      </w:pPr>
      <w:r w:rsidRPr="00D720D5">
        <w:rPr>
          <w:bCs/>
        </w:rPr>
        <w:t>C) Three million</w:t>
      </w:r>
    </w:p>
    <w:p w:rsidR="00E71C2B" w:rsidRPr="00D720D5" w:rsidRDefault="00E71C2B" w:rsidP="00BD64EC">
      <w:pPr>
        <w:rPr>
          <w:bCs/>
        </w:rPr>
      </w:pPr>
      <w:r w:rsidRPr="00D720D5">
        <w:rPr>
          <w:bCs/>
        </w:rPr>
        <w:t>D) Thirty thousand</w:t>
      </w:r>
    </w:p>
    <w:p w:rsidR="00E71C2B" w:rsidRPr="00D720D5" w:rsidRDefault="00E71C2B" w:rsidP="00BD64EC">
      <w:pPr>
        <w:rPr>
          <w:bCs/>
        </w:rPr>
      </w:pPr>
    </w:p>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E71C2B" w:rsidRPr="00D720D5" w:rsidRDefault="00E71C2B" w:rsidP="00E71C2B">
      <w:pPr>
        <w:rPr>
          <w:bCs/>
        </w:rPr>
      </w:pPr>
      <w:r w:rsidRPr="00D720D5">
        <w:lastRenderedPageBreak/>
        <w:t>1</w:t>
      </w:r>
      <w:r w:rsidR="003D778A" w:rsidRPr="00D720D5">
        <w:t>3</w:t>
      </w:r>
      <w:r w:rsidRPr="00D720D5">
        <w:t xml:space="preserve">) </w:t>
      </w:r>
      <w:r w:rsidRPr="00D720D5">
        <w:rPr>
          <w:bCs/>
        </w:rPr>
        <w:t>Use the expression below to answer the question that follows.</w:t>
      </w:r>
    </w:p>
    <w:p w:rsidR="00E71C2B" w:rsidRPr="00D720D5" w:rsidRDefault="00E71C2B" w:rsidP="00E71C2B">
      <w:pPr>
        <w:rPr>
          <w:bCs/>
        </w:rPr>
      </w:pPr>
    </w:p>
    <w:p w:rsidR="00E71C2B" w:rsidRPr="00D720D5" w:rsidRDefault="00E71C2B" w:rsidP="00E71C2B">
      <w:r w:rsidRPr="00D720D5">
        <w:tab/>
      </w:r>
      <w:r w:rsidRPr="00D720D5">
        <w:rPr>
          <w:position w:val="-24"/>
        </w:rPr>
        <w:object w:dxaOrig="1680" w:dyaOrig="720">
          <v:shape id="_x0000_i1051" type="#_x0000_t75" style="width:83.9pt;height:36.3pt" o:ole="">
            <v:imagedata r:id="rId62" o:title=""/>
          </v:shape>
          <o:OLEObject Type="Embed" ProgID="Equation.DSMT4" ShapeID="_x0000_i1051" DrawAspect="Content" ObjectID="_1394515837" r:id="rId63"/>
        </w:object>
      </w:r>
    </w:p>
    <w:p w:rsidR="00E71C2B" w:rsidRPr="00D720D5" w:rsidRDefault="00E71C2B" w:rsidP="00E71C2B"/>
    <w:p w:rsidR="00E71C2B" w:rsidRPr="00D720D5" w:rsidRDefault="00E71C2B" w:rsidP="00E71C2B">
      <w:pPr>
        <w:rPr>
          <w:bCs/>
        </w:rPr>
      </w:pPr>
      <w:r w:rsidRPr="00D720D5">
        <w:rPr>
          <w:bCs/>
        </w:rPr>
        <w:t>Which of the following is the best estimate of the expression above?</w:t>
      </w:r>
    </w:p>
    <w:p w:rsidR="00E71C2B" w:rsidRPr="00D720D5" w:rsidRDefault="00E71C2B" w:rsidP="00E71C2B">
      <w:pPr>
        <w:rPr>
          <w:bCs/>
        </w:rPr>
      </w:pPr>
    </w:p>
    <w:p w:rsidR="00E71C2B" w:rsidRPr="00D720D5" w:rsidRDefault="00E71C2B" w:rsidP="00E71C2B">
      <w:pPr>
        <w:rPr>
          <w:bCs/>
        </w:rPr>
      </w:pPr>
      <w:r w:rsidRPr="00D720D5">
        <w:rPr>
          <w:bCs/>
        </w:rPr>
        <w:t>A) 100</w:t>
      </w:r>
    </w:p>
    <w:p w:rsidR="00E71C2B" w:rsidRPr="00D720D5" w:rsidRDefault="00E71C2B" w:rsidP="00E71C2B">
      <w:pPr>
        <w:rPr>
          <w:bCs/>
        </w:rPr>
      </w:pPr>
      <w:r w:rsidRPr="00D720D5">
        <w:rPr>
          <w:bCs/>
        </w:rPr>
        <w:t>B) 200</w:t>
      </w:r>
    </w:p>
    <w:p w:rsidR="00E71C2B" w:rsidRPr="00D720D5" w:rsidRDefault="00E71C2B" w:rsidP="00E71C2B">
      <w:pPr>
        <w:rPr>
          <w:bCs/>
        </w:rPr>
      </w:pPr>
      <w:r w:rsidRPr="00D720D5">
        <w:rPr>
          <w:bCs/>
        </w:rPr>
        <w:t>C) 1,000</w:t>
      </w:r>
    </w:p>
    <w:p w:rsidR="00E71C2B" w:rsidRPr="00D720D5" w:rsidRDefault="00E71C2B" w:rsidP="00E71C2B">
      <w:pPr>
        <w:rPr>
          <w:bCs/>
        </w:rPr>
      </w:pPr>
      <w:r w:rsidRPr="00D720D5">
        <w:rPr>
          <w:bCs/>
        </w:rPr>
        <w:t>D) 2,000</w:t>
      </w:r>
    </w:p>
    <w:p w:rsidR="00E71C2B" w:rsidRPr="00D720D5" w:rsidRDefault="00E71C2B" w:rsidP="00E71C2B">
      <w:pPr>
        <w:rPr>
          <w:bCs/>
        </w:rPr>
      </w:pPr>
    </w:p>
    <w:p w:rsidR="003D7A53" w:rsidRPr="00D720D5" w:rsidRDefault="003D7A53" w:rsidP="00E71C2B">
      <w:pPr>
        <w:rPr>
          <w:b/>
          <w:bCs/>
        </w:rPr>
      </w:pPr>
    </w:p>
    <w:p w:rsidR="00E71C2B" w:rsidRPr="00D720D5" w:rsidRDefault="00E71C2B" w:rsidP="00E71C2B">
      <w:pPr>
        <w:rPr>
          <w:bCs/>
        </w:rPr>
      </w:pPr>
      <w:r w:rsidRPr="00D720D5">
        <w:rPr>
          <w:b/>
          <w:bCs/>
        </w:rPr>
        <w:t xml:space="preserve">0017 Understand integers, fractions, decimals, </w:t>
      </w:r>
      <w:proofErr w:type="spellStart"/>
      <w:r w:rsidRPr="00D720D5">
        <w:rPr>
          <w:b/>
          <w:bCs/>
        </w:rPr>
        <w:t>percents</w:t>
      </w:r>
      <w:proofErr w:type="spellEnd"/>
      <w:r w:rsidRPr="00D720D5">
        <w:rPr>
          <w:b/>
          <w:bCs/>
        </w:rPr>
        <w:t>, and mixed numbers.</w:t>
      </w:r>
    </w:p>
    <w:p w:rsidR="00E71C2B" w:rsidRPr="00D720D5" w:rsidRDefault="00E71C2B" w:rsidP="00BD64EC">
      <w:pPr>
        <w:rPr>
          <w:bCs/>
        </w:rPr>
      </w:pPr>
    </w:p>
    <w:p w:rsidR="00792E4B" w:rsidRPr="00D720D5" w:rsidRDefault="00E71C2B" w:rsidP="00BD64EC">
      <w:pPr>
        <w:rPr>
          <w:bCs/>
        </w:rPr>
      </w:pPr>
      <w:r w:rsidRPr="00D720D5">
        <w:rPr>
          <w:bCs/>
        </w:rPr>
        <w:t>1</w:t>
      </w:r>
      <w:r w:rsidR="003D778A" w:rsidRPr="00D720D5">
        <w:rPr>
          <w:bCs/>
        </w:rPr>
        <w:t>4</w:t>
      </w:r>
      <w:r w:rsidRPr="00D720D5">
        <w:rPr>
          <w:bCs/>
        </w:rPr>
        <w:t>) Which of the lists below is in order from least to greatest value?</w:t>
      </w:r>
    </w:p>
    <w:p w:rsidR="00E71C2B" w:rsidRPr="00D720D5" w:rsidRDefault="00E71C2B" w:rsidP="00BD64EC">
      <w:pPr>
        <w:rPr>
          <w:bCs/>
        </w:rPr>
      </w:pPr>
    </w:p>
    <w:p w:rsidR="00E71C2B" w:rsidRPr="00D720D5" w:rsidRDefault="00E71C2B" w:rsidP="00BD64EC">
      <w:pPr>
        <w:rPr>
          <w:bCs/>
        </w:rPr>
      </w:pPr>
      <w:r w:rsidRPr="00D720D5">
        <w:rPr>
          <w:bCs/>
        </w:rPr>
        <w:t xml:space="preserve">A) </w:t>
      </w:r>
      <w:r w:rsidRPr="00D720D5">
        <w:rPr>
          <w:bCs/>
          <w:position w:val="-24"/>
        </w:rPr>
        <w:object w:dxaOrig="1600" w:dyaOrig="620">
          <v:shape id="_x0000_i1052" type="#_x0000_t75" style="width:80.15pt;height:30.7pt" o:ole="">
            <v:imagedata r:id="rId64" o:title=""/>
          </v:shape>
          <o:OLEObject Type="Embed" ProgID="Equation.DSMT4" ShapeID="_x0000_i1052" DrawAspect="Content" ObjectID="_1394515838" r:id="rId65"/>
        </w:object>
      </w:r>
    </w:p>
    <w:p w:rsidR="00F31FF1" w:rsidRPr="00D720D5" w:rsidRDefault="00F31FF1" w:rsidP="00BD64EC">
      <w:pPr>
        <w:rPr>
          <w:bCs/>
        </w:rPr>
      </w:pPr>
    </w:p>
    <w:p w:rsidR="00F31FF1" w:rsidRPr="00D720D5" w:rsidRDefault="00F31FF1" w:rsidP="00BD64EC">
      <w:pPr>
        <w:rPr>
          <w:bCs/>
        </w:rPr>
      </w:pPr>
      <w:r w:rsidRPr="00D720D5">
        <w:rPr>
          <w:bCs/>
        </w:rPr>
        <w:t xml:space="preserve">B) </w:t>
      </w:r>
      <w:r w:rsidRPr="00D720D5">
        <w:rPr>
          <w:bCs/>
          <w:position w:val="-24"/>
        </w:rPr>
        <w:object w:dxaOrig="1680" w:dyaOrig="620">
          <v:shape id="_x0000_i1053" type="#_x0000_t75" style="width:83.9pt;height:30.7pt" o:ole="">
            <v:imagedata r:id="rId66" o:title=""/>
          </v:shape>
          <o:OLEObject Type="Embed" ProgID="Equation.DSMT4" ShapeID="_x0000_i1053" DrawAspect="Content" ObjectID="_1394515839" r:id="rId67"/>
        </w:object>
      </w:r>
    </w:p>
    <w:p w:rsidR="00F31FF1" w:rsidRPr="00D720D5" w:rsidRDefault="00F31FF1" w:rsidP="00BD64EC">
      <w:pPr>
        <w:rPr>
          <w:bCs/>
        </w:rPr>
      </w:pPr>
    </w:p>
    <w:p w:rsidR="00F31FF1" w:rsidRPr="00D720D5" w:rsidRDefault="00F31FF1" w:rsidP="00BD64EC">
      <w:pPr>
        <w:rPr>
          <w:bCs/>
        </w:rPr>
      </w:pPr>
      <w:r w:rsidRPr="00D720D5">
        <w:rPr>
          <w:bCs/>
        </w:rPr>
        <w:t xml:space="preserve">C) </w:t>
      </w:r>
      <w:r w:rsidRPr="00D720D5">
        <w:rPr>
          <w:bCs/>
          <w:position w:val="-24"/>
        </w:rPr>
        <w:object w:dxaOrig="1620" w:dyaOrig="620">
          <v:shape id="_x0000_i1054" type="#_x0000_t75" style="width:80.75pt;height:30.7pt" o:ole="">
            <v:imagedata r:id="rId68" o:title=""/>
          </v:shape>
          <o:OLEObject Type="Embed" ProgID="Equation.DSMT4" ShapeID="_x0000_i1054" DrawAspect="Content" ObjectID="_1394515840" r:id="rId69"/>
        </w:object>
      </w:r>
    </w:p>
    <w:p w:rsidR="00F31FF1" w:rsidRPr="00D720D5" w:rsidRDefault="00F31FF1" w:rsidP="00BD64EC">
      <w:pPr>
        <w:rPr>
          <w:bCs/>
        </w:rPr>
      </w:pPr>
    </w:p>
    <w:p w:rsidR="00F31FF1" w:rsidRPr="00D720D5" w:rsidRDefault="00F31FF1" w:rsidP="00BD64EC">
      <w:pPr>
        <w:rPr>
          <w:bCs/>
        </w:rPr>
      </w:pPr>
      <w:r w:rsidRPr="00D720D5">
        <w:rPr>
          <w:bCs/>
        </w:rPr>
        <w:t xml:space="preserve">D) </w:t>
      </w:r>
      <w:r w:rsidRPr="00D720D5">
        <w:rPr>
          <w:bCs/>
          <w:position w:val="-24"/>
        </w:rPr>
        <w:object w:dxaOrig="1620" w:dyaOrig="620">
          <v:shape id="_x0000_i1055" type="#_x0000_t75" style="width:80.75pt;height:30.7pt" o:ole="">
            <v:imagedata r:id="rId70" o:title=""/>
          </v:shape>
          <o:OLEObject Type="Embed" ProgID="Equation.DSMT4" ShapeID="_x0000_i1055" DrawAspect="Content" ObjectID="_1394515841" r:id="rId71"/>
        </w:object>
      </w:r>
    </w:p>
    <w:p w:rsidR="00F31FF1" w:rsidRPr="00D720D5" w:rsidRDefault="00F31FF1" w:rsidP="00BD64EC">
      <w:pPr>
        <w:rPr>
          <w:bCs/>
        </w:rPr>
      </w:pPr>
    </w:p>
    <w:p w:rsidR="00F31FF1" w:rsidRPr="00D720D5" w:rsidRDefault="00F31FF1" w:rsidP="00BD64EC">
      <w:pPr>
        <w:rPr>
          <w:bCs/>
        </w:rPr>
      </w:pPr>
    </w:p>
    <w:p w:rsidR="00F31FF1" w:rsidRPr="00D720D5" w:rsidRDefault="00F31FF1" w:rsidP="00BD64EC">
      <w:pPr>
        <w:rPr>
          <w:bCs/>
        </w:rPr>
      </w:pPr>
      <w:r w:rsidRPr="00D720D5">
        <w:rPr>
          <w:bCs/>
        </w:rPr>
        <w:t>1</w:t>
      </w:r>
      <w:r w:rsidR="003D778A" w:rsidRPr="00D720D5">
        <w:rPr>
          <w:bCs/>
        </w:rPr>
        <w:t>5</w:t>
      </w:r>
      <w:r w:rsidRPr="00D720D5">
        <w:rPr>
          <w:bCs/>
        </w:rPr>
        <w:t>) Which of the lists below is in order from least to greatest value?</w:t>
      </w:r>
    </w:p>
    <w:p w:rsidR="00F31FF1" w:rsidRPr="00D720D5" w:rsidRDefault="00F31FF1" w:rsidP="00BD64EC">
      <w:pPr>
        <w:rPr>
          <w:bCs/>
        </w:rPr>
      </w:pPr>
    </w:p>
    <w:p w:rsidR="00F31FF1" w:rsidRPr="00D720D5" w:rsidRDefault="00F31FF1" w:rsidP="00BD64EC">
      <w:pPr>
        <w:rPr>
          <w:bCs/>
        </w:rPr>
      </w:pPr>
      <w:r w:rsidRPr="00D720D5">
        <w:rPr>
          <w:bCs/>
        </w:rPr>
        <w:t xml:space="preserve">A)  </w:t>
      </w:r>
      <w:r w:rsidRPr="00D720D5">
        <w:rPr>
          <w:bCs/>
          <w:position w:val="-10"/>
        </w:rPr>
        <w:object w:dxaOrig="3140" w:dyaOrig="320">
          <v:shape id="_x0000_i1056" type="#_x0000_t75" style="width:156.5pt;height:15.65pt" o:ole="">
            <v:imagedata r:id="rId72" o:title=""/>
          </v:shape>
          <o:OLEObject Type="Embed" ProgID="Equation.DSMT4" ShapeID="_x0000_i1056" DrawAspect="Content" ObjectID="_1394515842" r:id="rId73"/>
        </w:object>
      </w:r>
    </w:p>
    <w:p w:rsidR="00F31FF1" w:rsidRPr="00D720D5" w:rsidRDefault="00F31FF1" w:rsidP="00BD64EC">
      <w:pPr>
        <w:rPr>
          <w:bCs/>
        </w:rPr>
      </w:pPr>
      <w:r w:rsidRPr="00D720D5">
        <w:rPr>
          <w:bCs/>
        </w:rPr>
        <w:t xml:space="preserve">B) </w:t>
      </w:r>
      <w:r w:rsidRPr="00D720D5">
        <w:rPr>
          <w:bCs/>
          <w:position w:val="-10"/>
        </w:rPr>
        <w:object w:dxaOrig="3140" w:dyaOrig="320">
          <v:shape id="_x0000_i1057" type="#_x0000_t75" style="width:156.5pt;height:15.65pt" o:ole="">
            <v:imagedata r:id="rId74" o:title=""/>
          </v:shape>
          <o:OLEObject Type="Embed" ProgID="Equation.DSMT4" ShapeID="_x0000_i1057" DrawAspect="Content" ObjectID="_1394515843" r:id="rId75"/>
        </w:object>
      </w:r>
    </w:p>
    <w:p w:rsidR="00F31FF1" w:rsidRPr="00D720D5" w:rsidRDefault="00F31FF1" w:rsidP="00BD64EC">
      <w:pPr>
        <w:rPr>
          <w:bCs/>
        </w:rPr>
      </w:pPr>
      <w:r w:rsidRPr="00D720D5">
        <w:rPr>
          <w:bCs/>
        </w:rPr>
        <w:t xml:space="preserve">C) </w:t>
      </w:r>
      <w:r w:rsidRPr="00D720D5">
        <w:rPr>
          <w:bCs/>
          <w:position w:val="-10"/>
        </w:rPr>
        <w:object w:dxaOrig="3140" w:dyaOrig="320">
          <v:shape id="_x0000_i1058" type="#_x0000_t75" style="width:156.5pt;height:15.65pt" o:ole="">
            <v:imagedata r:id="rId76" o:title=""/>
          </v:shape>
          <o:OLEObject Type="Embed" ProgID="Equation.DSMT4" ShapeID="_x0000_i1058" DrawAspect="Content" ObjectID="_1394515844" r:id="rId77"/>
        </w:object>
      </w:r>
    </w:p>
    <w:p w:rsidR="00F31FF1" w:rsidRPr="00D720D5" w:rsidRDefault="00F31FF1" w:rsidP="00BD64EC">
      <w:pPr>
        <w:rPr>
          <w:bCs/>
        </w:rPr>
      </w:pPr>
      <w:r w:rsidRPr="00D720D5">
        <w:rPr>
          <w:bCs/>
        </w:rPr>
        <w:t xml:space="preserve">D) </w:t>
      </w:r>
      <w:r w:rsidRPr="00D720D5">
        <w:rPr>
          <w:bCs/>
          <w:position w:val="-10"/>
        </w:rPr>
        <w:object w:dxaOrig="3140" w:dyaOrig="320">
          <v:shape id="_x0000_i1059" type="#_x0000_t75" style="width:156.5pt;height:15.65pt" o:ole="">
            <v:imagedata r:id="rId78" o:title=""/>
          </v:shape>
          <o:OLEObject Type="Embed" ProgID="Equation.DSMT4" ShapeID="_x0000_i1059" DrawAspect="Content" ObjectID="_1394515845" r:id="rId79"/>
        </w:object>
      </w:r>
    </w:p>
    <w:p w:rsidR="00792E4B" w:rsidRPr="00D720D5" w:rsidRDefault="00792E4B"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BD64EC" w:rsidRPr="00D720D5" w:rsidRDefault="00214F6C" w:rsidP="00BD64EC">
      <w:r w:rsidRPr="00D720D5">
        <w:lastRenderedPageBreak/>
        <w:t>16</w:t>
      </w:r>
      <w:r w:rsidR="00C44ED2" w:rsidRPr="00D720D5">
        <w:t>) Use the table below to answer the question that follows:</w:t>
      </w:r>
    </w:p>
    <w:p w:rsidR="00C44ED2" w:rsidRPr="00D720D5" w:rsidRDefault="00C44ED2" w:rsidP="00BD64E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2489"/>
      </w:tblGrid>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Store</w:t>
            </w:r>
          </w:p>
        </w:tc>
        <w:tc>
          <w:tcPr>
            <w:tcW w:w="2489" w:type="dxa"/>
            <w:shd w:val="clear" w:color="auto" w:fill="auto"/>
            <w:vAlign w:val="center"/>
          </w:tcPr>
          <w:p w:rsidR="00C44ED2" w:rsidRPr="00D720D5" w:rsidRDefault="00C44ED2" w:rsidP="00B94050">
            <w:pPr>
              <w:jc w:val="center"/>
              <w:rPr>
                <w:b/>
              </w:rPr>
            </w:pPr>
            <w:r w:rsidRPr="00D720D5">
              <w:rPr>
                <w:b/>
              </w:rPr>
              <w:t>Discount</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A</w:t>
            </w:r>
          </w:p>
        </w:tc>
        <w:tc>
          <w:tcPr>
            <w:tcW w:w="2489" w:type="dxa"/>
            <w:shd w:val="clear" w:color="auto" w:fill="auto"/>
            <w:vAlign w:val="center"/>
          </w:tcPr>
          <w:p w:rsidR="00C44ED2" w:rsidRPr="00D720D5" w:rsidRDefault="00C44ED2" w:rsidP="00B94050">
            <w:pPr>
              <w:jc w:val="center"/>
            </w:pPr>
            <w:r w:rsidRPr="00D720D5">
              <w:t>Buy two pounds, get the third pound half price</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B</w:t>
            </w:r>
          </w:p>
        </w:tc>
        <w:tc>
          <w:tcPr>
            <w:tcW w:w="2489" w:type="dxa"/>
            <w:shd w:val="clear" w:color="auto" w:fill="auto"/>
            <w:vAlign w:val="center"/>
          </w:tcPr>
          <w:p w:rsidR="00C44ED2" w:rsidRPr="00D720D5" w:rsidRDefault="00C44ED2" w:rsidP="00B94050">
            <w:pPr>
              <w:jc w:val="center"/>
            </w:pPr>
            <w:r w:rsidRPr="00D720D5">
              <w:t>15% off per pound</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C</w:t>
            </w:r>
          </w:p>
        </w:tc>
        <w:tc>
          <w:tcPr>
            <w:tcW w:w="2489" w:type="dxa"/>
            <w:shd w:val="clear" w:color="auto" w:fill="auto"/>
            <w:vAlign w:val="center"/>
          </w:tcPr>
          <w:p w:rsidR="00C44ED2" w:rsidRPr="00D720D5" w:rsidRDefault="00C44ED2" w:rsidP="00B94050">
            <w:pPr>
              <w:jc w:val="center"/>
            </w:pPr>
            <w:r w:rsidRPr="00D720D5">
              <w:rPr>
                <w:position w:val="-24"/>
              </w:rPr>
              <w:object w:dxaOrig="240" w:dyaOrig="620">
                <v:shape id="_x0000_i1060" type="#_x0000_t75" style="width:11.9pt;height:30.7pt" o:ole="">
                  <v:imagedata r:id="rId80" o:title=""/>
                </v:shape>
                <o:OLEObject Type="Embed" ProgID="Equation.DSMT4" ShapeID="_x0000_i1060" DrawAspect="Content" ObjectID="_1394515846" r:id="rId81"/>
              </w:object>
            </w:r>
            <w:r w:rsidRPr="00D720D5">
              <w:t xml:space="preserve"> off of three pounds</w:t>
            </w:r>
          </w:p>
        </w:tc>
      </w:tr>
      <w:tr w:rsidR="00C44ED2" w:rsidRPr="00D720D5" w:rsidTr="00B94050">
        <w:trPr>
          <w:trHeight w:val="524"/>
          <w:jc w:val="center"/>
        </w:trPr>
        <w:tc>
          <w:tcPr>
            <w:tcW w:w="2489" w:type="dxa"/>
            <w:shd w:val="clear" w:color="auto" w:fill="auto"/>
            <w:vAlign w:val="center"/>
          </w:tcPr>
          <w:p w:rsidR="00C44ED2" w:rsidRPr="00D720D5" w:rsidRDefault="00C44ED2" w:rsidP="00B94050">
            <w:pPr>
              <w:jc w:val="center"/>
              <w:rPr>
                <w:b/>
              </w:rPr>
            </w:pPr>
            <w:r w:rsidRPr="00D720D5">
              <w:rPr>
                <w:b/>
              </w:rPr>
              <w:t>D</w:t>
            </w:r>
          </w:p>
        </w:tc>
        <w:tc>
          <w:tcPr>
            <w:tcW w:w="2489" w:type="dxa"/>
            <w:shd w:val="clear" w:color="auto" w:fill="auto"/>
            <w:vAlign w:val="center"/>
          </w:tcPr>
          <w:p w:rsidR="00C44ED2" w:rsidRPr="00D720D5" w:rsidRDefault="00C44ED2" w:rsidP="00B94050">
            <w:pPr>
              <w:jc w:val="center"/>
            </w:pPr>
            <w:r w:rsidRPr="00D720D5">
              <w:t>$1 off per pound</w:t>
            </w:r>
          </w:p>
        </w:tc>
      </w:tr>
    </w:tbl>
    <w:p w:rsidR="00D720D5" w:rsidRPr="00D720D5" w:rsidRDefault="00C44ED2" w:rsidP="00BD64EC">
      <w:r w:rsidRPr="00D720D5">
        <w:tab/>
      </w:r>
    </w:p>
    <w:p w:rsidR="00C44ED2" w:rsidRPr="00D720D5" w:rsidRDefault="00C44ED2" w:rsidP="00BD64EC">
      <w:r w:rsidRPr="00D720D5">
        <w:t>Gordon wants to buy three pounds of nuts.  Each of the stores above ordinarily sells the nuts for $4.99 a pound, but is offering a discount this week.  At which store can he buy the nuts for the least amount of money?</w:t>
      </w:r>
    </w:p>
    <w:p w:rsidR="00C44ED2" w:rsidRPr="00D720D5" w:rsidRDefault="00C44ED2" w:rsidP="00BD64EC"/>
    <w:p w:rsidR="00C44ED2" w:rsidRPr="00D720D5" w:rsidRDefault="00C44ED2" w:rsidP="00BD64EC">
      <w:r w:rsidRPr="00D720D5">
        <w:t>A) Store A</w:t>
      </w:r>
    </w:p>
    <w:p w:rsidR="00C44ED2" w:rsidRPr="00D720D5" w:rsidRDefault="00C44ED2" w:rsidP="00BD64EC">
      <w:r w:rsidRPr="00D720D5">
        <w:t>B) Store B</w:t>
      </w:r>
    </w:p>
    <w:p w:rsidR="00C44ED2" w:rsidRPr="00D720D5" w:rsidRDefault="00C44ED2" w:rsidP="00BD64EC">
      <w:r w:rsidRPr="00D720D5">
        <w:t>C) Store C</w:t>
      </w:r>
    </w:p>
    <w:p w:rsidR="00C44ED2" w:rsidRPr="00D720D5" w:rsidRDefault="003D7A53" w:rsidP="00BD64EC">
      <w:r w:rsidRPr="00D720D5">
        <w:t>D) Store D</w:t>
      </w:r>
    </w:p>
    <w:p w:rsidR="00D720D5" w:rsidRPr="00D720D5" w:rsidRDefault="00D720D5" w:rsidP="00BD64EC"/>
    <w:p w:rsidR="00995827" w:rsidRPr="00D720D5" w:rsidRDefault="00966CEC" w:rsidP="00BD64EC">
      <w:r w:rsidRPr="00D720D5">
        <w:t>17</w:t>
      </w:r>
      <w:r w:rsidR="00C44ED2" w:rsidRPr="00D720D5">
        <w:t xml:space="preserve">) Which of the numbers below is the decimal equivalent </w:t>
      </w:r>
      <w:proofErr w:type="gramStart"/>
      <w:r w:rsidR="00C44ED2" w:rsidRPr="00D720D5">
        <w:t xml:space="preserve">of </w:t>
      </w:r>
      <w:proofErr w:type="gramEnd"/>
      <w:r w:rsidR="00C44ED2" w:rsidRPr="00D720D5">
        <w:rPr>
          <w:position w:val="-24"/>
        </w:rPr>
        <w:object w:dxaOrig="220" w:dyaOrig="620">
          <v:shape id="_x0000_i1061" type="#_x0000_t75" style="width:11.25pt;height:30.7pt" o:ole="">
            <v:imagedata r:id="rId82" o:title=""/>
          </v:shape>
          <o:OLEObject Type="Embed" ProgID="Equation.DSMT4" ShapeID="_x0000_i1061" DrawAspect="Content" ObjectID="_1394515847" r:id="rId83"/>
        </w:object>
      </w:r>
      <w:r w:rsidR="00C44ED2" w:rsidRPr="00D720D5">
        <w:t>?</w:t>
      </w:r>
    </w:p>
    <w:p w:rsidR="00C44ED2" w:rsidRPr="00D720D5" w:rsidRDefault="00C44ED2" w:rsidP="00BD64EC">
      <w:r w:rsidRPr="00D720D5">
        <w:t>A) 0.38</w:t>
      </w:r>
    </w:p>
    <w:p w:rsidR="00C44ED2" w:rsidRPr="00D720D5" w:rsidRDefault="00C44ED2" w:rsidP="00BD64EC">
      <w:r w:rsidRPr="00D720D5">
        <w:t>B) 0.125</w:t>
      </w:r>
    </w:p>
    <w:p w:rsidR="00C44ED2" w:rsidRPr="00D720D5" w:rsidRDefault="00C44ED2" w:rsidP="00BD64EC">
      <w:r w:rsidRPr="00D720D5">
        <w:t>C) 0.375</w:t>
      </w:r>
    </w:p>
    <w:p w:rsidR="00C44ED2" w:rsidRPr="00D720D5" w:rsidRDefault="00C44ED2" w:rsidP="00BD64EC">
      <w:r w:rsidRPr="00D720D5">
        <w:t>D) 0.83</w:t>
      </w:r>
    </w:p>
    <w:p w:rsidR="00995827" w:rsidRPr="00D720D5" w:rsidRDefault="00995827" w:rsidP="00BD64EC"/>
    <w:p w:rsidR="00C44ED2" w:rsidRPr="00D720D5" w:rsidRDefault="00C44ED2" w:rsidP="00BD64EC">
      <w:r w:rsidRPr="00D720D5">
        <w:t>1</w:t>
      </w:r>
      <w:r w:rsidR="004B1AC3" w:rsidRPr="00D720D5">
        <w:t>8</w:t>
      </w:r>
      <w:r w:rsidRPr="00D720D5">
        <w:t xml:space="preserve">) Which of the numbers below is a fraction equivalent </w:t>
      </w:r>
      <w:proofErr w:type="gramStart"/>
      <w:r w:rsidRPr="00D720D5">
        <w:t xml:space="preserve">to </w:t>
      </w:r>
      <w:proofErr w:type="gramEnd"/>
      <w:r w:rsidRPr="00D720D5">
        <w:rPr>
          <w:position w:val="-6"/>
        </w:rPr>
        <w:object w:dxaOrig="380" w:dyaOrig="320">
          <v:shape id="_x0000_i1062" type="#_x0000_t75" style="width:18.8pt;height:15.65pt" o:ole="">
            <v:imagedata r:id="rId84" o:title=""/>
          </v:shape>
          <o:OLEObject Type="Embed" ProgID="Equation.DSMT4" ShapeID="_x0000_i1062" DrawAspect="Content" ObjectID="_1394515848" r:id="rId85"/>
        </w:object>
      </w:r>
      <w:r w:rsidRPr="00D720D5">
        <w:t>?</w:t>
      </w:r>
    </w:p>
    <w:p w:rsidR="00C44ED2" w:rsidRPr="00D720D5" w:rsidRDefault="00C44ED2" w:rsidP="00BD64EC"/>
    <w:p w:rsidR="00C44ED2" w:rsidRPr="00D720D5" w:rsidRDefault="00C44ED2" w:rsidP="00BD64EC">
      <w:r w:rsidRPr="00D720D5">
        <w:t xml:space="preserve">A) </w:t>
      </w:r>
      <w:r w:rsidRPr="00D720D5">
        <w:rPr>
          <w:position w:val="-24"/>
        </w:rPr>
        <w:object w:dxaOrig="240" w:dyaOrig="620">
          <v:shape id="_x0000_i1063" type="#_x0000_t75" style="width:11.9pt;height:30.7pt" o:ole="">
            <v:imagedata r:id="rId86" o:title=""/>
          </v:shape>
          <o:OLEObject Type="Embed" ProgID="Equation.DSMT4" ShapeID="_x0000_i1063" DrawAspect="Content" ObjectID="_1394515849" r:id="rId87"/>
        </w:object>
      </w:r>
    </w:p>
    <w:p w:rsidR="00995827" w:rsidRPr="00D720D5" w:rsidRDefault="00995827" w:rsidP="00BD64EC"/>
    <w:p w:rsidR="00C44ED2" w:rsidRPr="00D720D5" w:rsidRDefault="00C44ED2" w:rsidP="00BD64EC">
      <w:r w:rsidRPr="00D720D5">
        <w:t xml:space="preserve">B) </w:t>
      </w:r>
      <w:r w:rsidRPr="00D720D5">
        <w:rPr>
          <w:position w:val="-24"/>
        </w:rPr>
        <w:object w:dxaOrig="220" w:dyaOrig="620">
          <v:shape id="_x0000_i1064" type="#_x0000_t75" style="width:11.25pt;height:30.7pt" o:ole="">
            <v:imagedata r:id="rId88" o:title=""/>
          </v:shape>
          <o:OLEObject Type="Embed" ProgID="Equation.DSMT4" ShapeID="_x0000_i1064" DrawAspect="Content" ObjectID="_1394515850" r:id="rId89"/>
        </w:object>
      </w:r>
    </w:p>
    <w:p w:rsidR="00995827" w:rsidRPr="00D720D5" w:rsidRDefault="00995827" w:rsidP="00BD64EC"/>
    <w:p w:rsidR="00C44ED2" w:rsidRPr="00D720D5" w:rsidRDefault="00C44ED2" w:rsidP="00BD64EC">
      <w:r w:rsidRPr="00D720D5">
        <w:t xml:space="preserve">C) </w:t>
      </w:r>
      <w:r w:rsidRPr="00D720D5">
        <w:rPr>
          <w:position w:val="-24"/>
        </w:rPr>
        <w:object w:dxaOrig="320" w:dyaOrig="620">
          <v:shape id="_x0000_i1065" type="#_x0000_t75" style="width:15.65pt;height:30.7pt" o:ole="">
            <v:imagedata r:id="rId90" o:title=""/>
          </v:shape>
          <o:OLEObject Type="Embed" ProgID="Equation.DSMT4" ShapeID="_x0000_i1065" DrawAspect="Content" ObjectID="_1394515851" r:id="rId91"/>
        </w:object>
      </w:r>
    </w:p>
    <w:p w:rsidR="00995827" w:rsidRPr="00D720D5" w:rsidRDefault="00995827" w:rsidP="00BD64EC"/>
    <w:p w:rsidR="00C44ED2" w:rsidRPr="00D720D5" w:rsidRDefault="00C44ED2" w:rsidP="00BD64EC">
      <w:r w:rsidRPr="00D720D5">
        <w:t xml:space="preserve">D) </w:t>
      </w:r>
      <w:r w:rsidRPr="00D720D5">
        <w:rPr>
          <w:position w:val="-24"/>
        </w:rPr>
        <w:object w:dxaOrig="220" w:dyaOrig="620">
          <v:shape id="_x0000_i1066" type="#_x0000_t75" style="width:11.25pt;height:30.7pt" o:ole="">
            <v:imagedata r:id="rId92" o:title=""/>
          </v:shape>
          <o:OLEObject Type="Embed" ProgID="Equation.DSMT4" ShapeID="_x0000_i1066" DrawAspect="Content" ObjectID="_1394515852" r:id="rId93"/>
        </w:object>
      </w:r>
    </w:p>
    <w:p w:rsidR="00C44ED2" w:rsidRPr="00D720D5" w:rsidRDefault="00C44ED2" w:rsidP="00BD64EC"/>
    <w:p w:rsidR="00D720D5" w:rsidRDefault="00D720D5" w:rsidP="00BD64EC"/>
    <w:p w:rsidR="00C44ED2" w:rsidRPr="00D720D5" w:rsidRDefault="00FF1319" w:rsidP="00BD64EC">
      <w:r w:rsidRPr="00D720D5">
        <w:lastRenderedPageBreak/>
        <w:t>19</w:t>
      </w:r>
      <w:r w:rsidR="00C44ED2" w:rsidRPr="00D720D5">
        <w:t>) Which of the numbers below is not equivalent to 4%?</w:t>
      </w:r>
    </w:p>
    <w:p w:rsidR="00C44ED2" w:rsidRPr="00D720D5" w:rsidRDefault="00C44ED2" w:rsidP="00BD64EC"/>
    <w:p w:rsidR="00C44ED2" w:rsidRPr="00D720D5" w:rsidRDefault="00C44ED2" w:rsidP="00BD64EC">
      <w:r w:rsidRPr="00D720D5">
        <w:t xml:space="preserve">A) </w:t>
      </w:r>
      <w:r w:rsidRPr="00D720D5">
        <w:rPr>
          <w:position w:val="-24"/>
        </w:rPr>
        <w:object w:dxaOrig="340" w:dyaOrig="620">
          <v:shape id="_x0000_i1067" type="#_x0000_t75" style="width:17.55pt;height:30.7pt" o:ole="">
            <v:imagedata r:id="rId94" o:title=""/>
          </v:shape>
          <o:OLEObject Type="Embed" ProgID="Equation.DSMT4" ShapeID="_x0000_i1067" DrawAspect="Content" ObjectID="_1394515853" r:id="rId95"/>
        </w:object>
      </w:r>
    </w:p>
    <w:p w:rsidR="00995827" w:rsidRPr="00D720D5" w:rsidRDefault="00995827" w:rsidP="00BD64EC"/>
    <w:p w:rsidR="00C44ED2" w:rsidRPr="00D720D5" w:rsidRDefault="00C44ED2" w:rsidP="00BD64EC">
      <w:r w:rsidRPr="00D720D5">
        <w:t xml:space="preserve">B) </w:t>
      </w:r>
      <w:r w:rsidRPr="00D720D5">
        <w:rPr>
          <w:position w:val="-24"/>
        </w:rPr>
        <w:object w:dxaOrig="440" w:dyaOrig="620">
          <v:shape id="_x0000_i1068" type="#_x0000_t75" style="width:21.9pt;height:30.7pt" o:ole="">
            <v:imagedata r:id="rId96" o:title=""/>
          </v:shape>
          <o:OLEObject Type="Embed" ProgID="Equation.DSMT4" ShapeID="_x0000_i1068" DrawAspect="Content" ObjectID="_1394515854" r:id="rId97"/>
        </w:object>
      </w:r>
    </w:p>
    <w:p w:rsidR="00995827" w:rsidRPr="00D720D5" w:rsidRDefault="00995827" w:rsidP="00BD64EC"/>
    <w:p w:rsidR="00C44ED2" w:rsidRPr="00D720D5" w:rsidRDefault="00C44ED2" w:rsidP="00BD64EC">
      <w:r w:rsidRPr="00D720D5">
        <w:t>C) 0.4</w:t>
      </w:r>
    </w:p>
    <w:p w:rsidR="00995827" w:rsidRPr="00D720D5" w:rsidRDefault="00995827" w:rsidP="00BD64EC"/>
    <w:p w:rsidR="00C44ED2" w:rsidRPr="00D720D5" w:rsidRDefault="00C44ED2" w:rsidP="00BD64EC">
      <w:r w:rsidRPr="00D720D5">
        <w:t>D) 0.04</w:t>
      </w:r>
    </w:p>
    <w:p w:rsidR="00995827" w:rsidRPr="00D720D5" w:rsidRDefault="00995827" w:rsidP="00BD64EC"/>
    <w:p w:rsidR="00995827" w:rsidRDefault="00995827" w:rsidP="00995827">
      <w:r w:rsidRPr="00D720D5">
        <w:t>2</w:t>
      </w:r>
      <w:r w:rsidR="00A957FC" w:rsidRPr="00D720D5">
        <w:t>0</w:t>
      </w:r>
      <w:r w:rsidRPr="00D720D5">
        <w:t>) Given that 10 cm is approximately equal to 4 inches, which of the following expressions models a way to find out how many inches are equivalent to 350 cm?</w:t>
      </w:r>
    </w:p>
    <w:p w:rsidR="00D720D5" w:rsidRPr="00D720D5" w:rsidRDefault="00D720D5" w:rsidP="00995827"/>
    <w:p w:rsidR="00995827" w:rsidRPr="00D720D5" w:rsidRDefault="00995827" w:rsidP="00995827">
      <w:r w:rsidRPr="00D720D5">
        <w:t xml:space="preserve">A) </w:t>
      </w:r>
      <w:r w:rsidRPr="00D720D5">
        <w:rPr>
          <w:position w:val="-28"/>
        </w:rPr>
        <w:object w:dxaOrig="1100" w:dyaOrig="680">
          <v:shape id="_x0000_i1069" type="#_x0000_t75" style="width:54.45pt;height:33.8pt" o:ole="">
            <v:imagedata r:id="rId98" o:title=""/>
          </v:shape>
          <o:OLEObject Type="Embed" ProgID="Equation.DSMT4" ShapeID="_x0000_i1069" DrawAspect="Content" ObjectID="_1394515855" r:id="rId99"/>
        </w:object>
      </w:r>
    </w:p>
    <w:p w:rsidR="00995827" w:rsidRPr="00D720D5" w:rsidRDefault="00995827" w:rsidP="00995827"/>
    <w:p w:rsidR="00995827" w:rsidRPr="00D720D5" w:rsidRDefault="00995827" w:rsidP="00995827">
      <w:r w:rsidRPr="00D720D5">
        <w:t xml:space="preserve">B) </w:t>
      </w:r>
      <w:r w:rsidRPr="00D720D5">
        <w:rPr>
          <w:position w:val="-28"/>
        </w:rPr>
        <w:object w:dxaOrig="1100" w:dyaOrig="680">
          <v:shape id="_x0000_i1070" type="#_x0000_t75" style="width:54.45pt;height:33.8pt" o:ole="">
            <v:imagedata r:id="rId100" o:title=""/>
          </v:shape>
          <o:OLEObject Type="Embed" ProgID="Equation.DSMT4" ShapeID="_x0000_i1070" DrawAspect="Content" ObjectID="_1394515856" r:id="rId101"/>
        </w:object>
      </w:r>
    </w:p>
    <w:p w:rsidR="00995827" w:rsidRPr="00D720D5" w:rsidRDefault="00995827" w:rsidP="00995827"/>
    <w:p w:rsidR="00995827" w:rsidRPr="00D720D5" w:rsidRDefault="00995827" w:rsidP="00995827">
      <w:r w:rsidRPr="00D720D5">
        <w:t xml:space="preserve">C) (10-4) </w:t>
      </w:r>
      <w:r w:rsidRPr="00D720D5">
        <w:rPr>
          <w:position w:val="-4"/>
        </w:rPr>
        <w:object w:dxaOrig="180" w:dyaOrig="200">
          <v:shape id="_x0000_i1071" type="#_x0000_t75" style="width:8.75pt;height:10pt" o:ole="">
            <v:imagedata r:id="rId102" o:title=""/>
          </v:shape>
          <o:OLEObject Type="Embed" ProgID="Equation.DSMT4" ShapeID="_x0000_i1071" DrawAspect="Content" ObjectID="_1394515857" r:id="rId103"/>
        </w:object>
      </w:r>
      <w:r w:rsidRPr="00D720D5">
        <w:t xml:space="preserve"> 350</w:t>
      </w:r>
    </w:p>
    <w:p w:rsidR="00995827" w:rsidRPr="00D720D5" w:rsidRDefault="00995827" w:rsidP="00995827"/>
    <w:p w:rsidR="00995827" w:rsidRDefault="00995827" w:rsidP="00995827">
      <w:r w:rsidRPr="00D720D5">
        <w:t xml:space="preserve">D) (350-10) </w:t>
      </w:r>
      <w:r w:rsidRPr="00D720D5">
        <w:rPr>
          <w:position w:val="-4"/>
        </w:rPr>
        <w:object w:dxaOrig="180" w:dyaOrig="200">
          <v:shape id="_x0000_i1072" type="#_x0000_t75" style="width:8.75pt;height:10pt" o:ole="">
            <v:imagedata r:id="rId102" o:title=""/>
          </v:shape>
          <o:OLEObject Type="Embed" ProgID="Equation.DSMT4" ShapeID="_x0000_i1072" DrawAspect="Content" ObjectID="_1394515858" r:id="rId104"/>
        </w:object>
      </w:r>
      <w:r w:rsidRPr="00D720D5">
        <w:t xml:space="preserve"> 4</w:t>
      </w:r>
    </w:p>
    <w:p w:rsidR="00D720D5" w:rsidRDefault="00D720D5" w:rsidP="00995827"/>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87671D" w:rsidP="0087671D">
      <w:pPr>
        <w:spacing w:line="360" w:lineRule="auto"/>
      </w:pPr>
      <w:r w:rsidRPr="00D720D5">
        <w:lastRenderedPageBreak/>
        <w:t>2</w:t>
      </w:r>
      <w:r w:rsidR="00180434" w:rsidRPr="00D720D5">
        <w:t>1</w:t>
      </w:r>
      <w:r w:rsidRPr="00D720D5">
        <w:t xml:space="preserve">) What fraction of the area of the picture below is shaded?   </w:t>
      </w:r>
    </w:p>
    <w:p w:rsidR="0087671D" w:rsidRPr="00D720D5" w:rsidRDefault="00E40986" w:rsidP="0087671D">
      <w:pPr>
        <w:spacing w:line="360" w:lineRule="auto"/>
      </w:pPr>
      <w:r w:rsidRPr="00D720D5">
        <w:rPr>
          <w:noProof/>
          <w:sz w:val="20"/>
        </w:rPr>
        <mc:AlternateContent>
          <mc:Choice Requires="wps">
            <w:drawing>
              <wp:anchor distT="0" distB="0" distL="114300" distR="114300" simplePos="0" relativeHeight="251617792" behindDoc="0" locked="0" layoutInCell="1" allowOverlap="1" wp14:anchorId="60597D05" wp14:editId="641E11CA">
                <wp:simplePos x="0" y="0"/>
                <wp:positionH relativeFrom="column">
                  <wp:posOffset>1693545</wp:posOffset>
                </wp:positionH>
                <wp:positionV relativeFrom="paragraph">
                  <wp:posOffset>147320</wp:posOffset>
                </wp:positionV>
                <wp:extent cx="712470" cy="712470"/>
                <wp:effectExtent l="7620" t="23495" r="22860" b="6985"/>
                <wp:wrapNone/>
                <wp:docPr id="6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tTriangle">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7" o:spid="_x0000_s1026" type="#_x0000_t6" style="position:absolute;margin-left:133.35pt;margin-top:11.6pt;width:56.1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" fillcolor="silver"/>
            </w:pict>
          </mc:Fallback>
        </mc:AlternateContent>
      </w:r>
      <w:r w:rsidRPr="00D720D5">
        <w:rPr>
          <w:noProof/>
          <w:sz w:val="20"/>
        </w:rPr>
        <mc:AlternateContent>
          <mc:Choice Requires="wps">
            <w:drawing>
              <wp:anchor distT="0" distB="0" distL="114300" distR="114300" simplePos="0" relativeHeight="251610624" behindDoc="0" locked="0" layoutInCell="1" allowOverlap="1" wp14:anchorId="709D5E94" wp14:editId="604238B1">
                <wp:simplePos x="0" y="0"/>
                <wp:positionH relativeFrom="column">
                  <wp:posOffset>1693545</wp:posOffset>
                </wp:positionH>
                <wp:positionV relativeFrom="paragraph">
                  <wp:posOffset>147320</wp:posOffset>
                </wp:positionV>
                <wp:extent cx="712470" cy="712470"/>
                <wp:effectExtent l="7620" t="13970" r="13335" b="6985"/>
                <wp:wrapNone/>
                <wp:docPr id="5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"/>
            </w:pict>
          </mc:Fallback>
        </mc:AlternateContent>
      </w:r>
      <w:r w:rsidRPr="00D720D5">
        <w:rPr>
          <w:noProof/>
          <w:sz w:val="20"/>
        </w:rPr>
        <mc:AlternateContent>
          <mc:Choice Requires="wps">
            <w:drawing>
              <wp:anchor distT="0" distB="0" distL="114300" distR="114300" simplePos="0" relativeHeight="251609600" behindDoc="0" locked="0" layoutInCell="1" allowOverlap="1" wp14:anchorId="6785D1EA" wp14:editId="13D2E244">
                <wp:simplePos x="0" y="0"/>
                <wp:positionH relativeFrom="column">
                  <wp:posOffset>2406015</wp:posOffset>
                </wp:positionH>
                <wp:positionV relativeFrom="paragraph">
                  <wp:posOffset>147320</wp:posOffset>
                </wp:positionV>
                <wp:extent cx="0" cy="712470"/>
                <wp:effectExtent l="5715" t="13970" r="13335" b="6985"/>
                <wp:wrapNone/>
                <wp:docPr id="5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y;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Xm2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2432" behindDoc="0" locked="0" layoutInCell="1" allowOverlap="1" wp14:anchorId="1C3EFF88" wp14:editId="37DDBA0E">
                <wp:simplePos x="0" y="0"/>
                <wp:positionH relativeFrom="column">
                  <wp:posOffset>1693545</wp:posOffset>
                </wp:positionH>
                <wp:positionV relativeFrom="paragraph">
                  <wp:posOffset>147320</wp:posOffset>
                </wp:positionV>
                <wp:extent cx="1424940" cy="1424940"/>
                <wp:effectExtent l="7620" t="13970" r="5715" b="8890"/>
                <wp:wrapNone/>
                <wp:docPr id="5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4940" cy="1424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33.35pt;margin-top:11.6pt;width:112.2pt;height:112.2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"/>
            </w:pict>
          </mc:Fallback>
        </mc:AlternateContent>
      </w:r>
      <w:r w:rsidRPr="00D720D5">
        <w:rPr>
          <w:noProof/>
          <w:sz w:val="20"/>
        </w:rPr>
        <mc:AlternateContent>
          <mc:Choice Requires="wps">
            <w:drawing>
              <wp:anchor distT="0" distB="0" distL="114300" distR="114300" simplePos="0" relativeHeight="251614720" behindDoc="0" locked="0" layoutInCell="1" allowOverlap="1" wp14:anchorId="50378706" wp14:editId="7D43C625">
                <wp:simplePos x="0" y="0"/>
                <wp:positionH relativeFrom="column">
                  <wp:posOffset>2406015</wp:posOffset>
                </wp:positionH>
                <wp:positionV relativeFrom="paragraph">
                  <wp:posOffset>859790</wp:posOffset>
                </wp:positionV>
                <wp:extent cx="712470" cy="237490"/>
                <wp:effectExtent l="5715" t="12065" r="5715" b="7620"/>
                <wp:wrapNone/>
                <wp:docPr id="5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89.45pt;margin-top:67.7pt;width:56.1pt;height:18.7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3696" behindDoc="0" locked="0" layoutInCell="1" allowOverlap="1" wp14:anchorId="2C1578E5" wp14:editId="4ECBC1FB">
                <wp:simplePos x="0" y="0"/>
                <wp:positionH relativeFrom="column">
                  <wp:posOffset>2168525</wp:posOffset>
                </wp:positionH>
                <wp:positionV relativeFrom="paragraph">
                  <wp:posOffset>859790</wp:posOffset>
                </wp:positionV>
                <wp:extent cx="237490" cy="712470"/>
                <wp:effectExtent l="6350" t="12065" r="13335" b="8890"/>
                <wp:wrapNone/>
                <wp:docPr id="5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70.75pt;margin-top:67.7pt;width:18.7pt;height:56.1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2672" behindDoc="0" locked="0" layoutInCell="1" allowOverlap="1" wp14:anchorId="79DD9D63" wp14:editId="45EBCBB0">
                <wp:simplePos x="0" y="0"/>
                <wp:positionH relativeFrom="column">
                  <wp:posOffset>1931035</wp:posOffset>
                </wp:positionH>
                <wp:positionV relativeFrom="paragraph">
                  <wp:posOffset>859790</wp:posOffset>
                </wp:positionV>
                <wp:extent cx="237490" cy="712470"/>
                <wp:effectExtent l="6985" t="12065" r="12700" b="8890"/>
                <wp:wrapNone/>
                <wp:docPr id="5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52.05pt;margin-top:67.7pt;width:18.7pt;height:56.1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1648" behindDoc="0" locked="0" layoutInCell="1" allowOverlap="1" wp14:anchorId="01F1E7FF" wp14:editId="385DD8EF">
                <wp:simplePos x="0" y="0"/>
                <wp:positionH relativeFrom="column">
                  <wp:posOffset>1693545</wp:posOffset>
                </wp:positionH>
                <wp:positionV relativeFrom="paragraph">
                  <wp:posOffset>859790</wp:posOffset>
                </wp:positionV>
                <wp:extent cx="237490" cy="712470"/>
                <wp:effectExtent l="7620" t="12065" r="12065" b="8890"/>
                <wp:wrapNone/>
                <wp:docPr id="5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33.35pt;margin-top:67.7pt;width:18.7pt;height:56.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"/>
            </w:pict>
          </mc:Fallback>
        </mc:AlternateContent>
      </w:r>
      <w:r w:rsidRPr="00D720D5">
        <w:rPr>
          <w:noProof/>
          <w:sz w:val="20"/>
        </w:rPr>
        <mc:AlternateContent>
          <mc:Choice Requires="wps">
            <w:drawing>
              <wp:anchor distT="0" distB="0" distL="114300" distR="114300" simplePos="0" relativeHeight="251606528" behindDoc="0" locked="0" layoutInCell="1" allowOverlap="1" wp14:anchorId="0358249E" wp14:editId="67817911">
                <wp:simplePos x="0" y="0"/>
                <wp:positionH relativeFrom="column">
                  <wp:posOffset>2406015</wp:posOffset>
                </wp:positionH>
                <wp:positionV relativeFrom="paragraph">
                  <wp:posOffset>859790</wp:posOffset>
                </wp:positionV>
                <wp:extent cx="0" cy="712470"/>
                <wp:effectExtent l="5715" t="12065" r="13335" b="8890"/>
                <wp:wrapNone/>
                <wp:docPr id="5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67.7pt" to="189.4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B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5504" behindDoc="0" locked="0" layoutInCell="1" allowOverlap="1" wp14:anchorId="6D0E7FCD" wp14:editId="6049DAA0">
                <wp:simplePos x="0" y="0"/>
                <wp:positionH relativeFrom="column">
                  <wp:posOffset>2168525</wp:posOffset>
                </wp:positionH>
                <wp:positionV relativeFrom="paragraph">
                  <wp:posOffset>859790</wp:posOffset>
                </wp:positionV>
                <wp:extent cx="0" cy="712470"/>
                <wp:effectExtent l="6350" t="12065" r="12700" b="8890"/>
                <wp:wrapNone/>
                <wp:docPr id="5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5pt,67.7pt" to="170.7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dTx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fQHkVa&#10;mNFWKI7G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4480" behindDoc="0" locked="0" layoutInCell="1" allowOverlap="1" wp14:anchorId="0C550F69" wp14:editId="363CD61C">
                <wp:simplePos x="0" y="0"/>
                <wp:positionH relativeFrom="column">
                  <wp:posOffset>1931035</wp:posOffset>
                </wp:positionH>
                <wp:positionV relativeFrom="paragraph">
                  <wp:posOffset>859790</wp:posOffset>
                </wp:positionV>
                <wp:extent cx="0" cy="712470"/>
                <wp:effectExtent l="6985" t="12065" r="12065" b="8890"/>
                <wp:wrapNone/>
                <wp:docPr id="4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y;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05pt,67.7pt" to="152.0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dv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fM5Roq0&#10;MKOtUBzl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3456" behindDoc="0" locked="0" layoutInCell="1" allowOverlap="1" wp14:anchorId="56EEB508" wp14:editId="1EA3CAFA">
                <wp:simplePos x="0" y="0"/>
                <wp:positionH relativeFrom="column">
                  <wp:posOffset>1693545</wp:posOffset>
                </wp:positionH>
                <wp:positionV relativeFrom="paragraph">
                  <wp:posOffset>859790</wp:posOffset>
                </wp:positionV>
                <wp:extent cx="1424940" cy="0"/>
                <wp:effectExtent l="7620" t="12065" r="5715" b="6985"/>
                <wp:wrapNone/>
                <wp:docPr id="4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67.7pt" to="245.5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nB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"/>
            </w:pict>
          </mc:Fallback>
        </mc:AlternateContent>
      </w:r>
      <w:r w:rsidRPr="00D720D5">
        <w:rPr>
          <w:noProof/>
          <w:sz w:val="20"/>
        </w:rPr>
        <mc:AlternateContent>
          <mc:Choice Requires="wps">
            <w:drawing>
              <wp:anchor distT="0" distB="0" distL="114300" distR="114300" simplePos="0" relativeHeight="251615744" behindDoc="0" locked="0" layoutInCell="1" allowOverlap="1" wp14:anchorId="0CAE8ED9" wp14:editId="1FAACCE3">
                <wp:simplePos x="0" y="0"/>
                <wp:positionH relativeFrom="column">
                  <wp:posOffset>2406015</wp:posOffset>
                </wp:positionH>
                <wp:positionV relativeFrom="paragraph">
                  <wp:posOffset>1097280</wp:posOffset>
                </wp:positionV>
                <wp:extent cx="712470" cy="237490"/>
                <wp:effectExtent l="5715" t="11430" r="5715" b="8255"/>
                <wp:wrapNone/>
                <wp:docPr id="4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89.45pt;margin-top:86.4pt;width:56.1pt;height:18.7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"/>
            </w:pict>
          </mc:Fallback>
        </mc:AlternateContent>
      </w:r>
      <w:r w:rsidRPr="00D720D5">
        <w:rPr>
          <w:noProof/>
          <w:sz w:val="20"/>
        </w:rPr>
        <mc:AlternateContent>
          <mc:Choice Requires="wps">
            <w:drawing>
              <wp:anchor distT="0" distB="0" distL="114300" distR="114300" simplePos="0" relativeHeight="251607552" behindDoc="0" locked="0" layoutInCell="1" allowOverlap="1" wp14:anchorId="7682E0D3" wp14:editId="15F7FFFB">
                <wp:simplePos x="0" y="0"/>
                <wp:positionH relativeFrom="column">
                  <wp:posOffset>2406015</wp:posOffset>
                </wp:positionH>
                <wp:positionV relativeFrom="paragraph">
                  <wp:posOffset>1097280</wp:posOffset>
                </wp:positionV>
                <wp:extent cx="712470" cy="0"/>
                <wp:effectExtent l="5715" t="11430" r="5715" b="7620"/>
                <wp:wrapNone/>
                <wp:docPr id="4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86.4pt" to="245.5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Y8HGQ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"/>
            </w:pict>
          </mc:Fallback>
        </mc:AlternateContent>
      </w:r>
      <w:r w:rsidRPr="00D720D5">
        <w:rPr>
          <w:noProof/>
          <w:sz w:val="20"/>
        </w:rPr>
        <mc:AlternateContent>
          <mc:Choice Requires="wps">
            <w:drawing>
              <wp:anchor distT="0" distB="0" distL="114300" distR="114300" simplePos="0" relativeHeight="251616768" behindDoc="0" locked="0" layoutInCell="1" allowOverlap="1" wp14:anchorId="6624074A" wp14:editId="0F388A30">
                <wp:simplePos x="0" y="0"/>
                <wp:positionH relativeFrom="column">
                  <wp:posOffset>2406015</wp:posOffset>
                </wp:positionH>
                <wp:positionV relativeFrom="paragraph">
                  <wp:posOffset>1334770</wp:posOffset>
                </wp:positionV>
                <wp:extent cx="712470" cy="237490"/>
                <wp:effectExtent l="5715" t="10795" r="5715" b="8890"/>
                <wp:wrapNone/>
                <wp:docPr id="4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89.45pt;margin-top:105.1pt;width:56.1pt;height:18.7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" fillcolor="silver"/>
            </w:pict>
          </mc:Fallback>
        </mc:AlternateContent>
      </w:r>
      <w:r w:rsidRPr="00D720D5">
        <w:rPr>
          <w:noProof/>
          <w:sz w:val="20"/>
        </w:rPr>
        <mc:AlternateContent>
          <mc:Choice Requires="wps">
            <w:drawing>
              <wp:anchor distT="0" distB="0" distL="114300" distR="114300" simplePos="0" relativeHeight="251608576" behindDoc="0" locked="0" layoutInCell="1" allowOverlap="1" wp14:anchorId="071A00EC" wp14:editId="0BA21B07">
                <wp:simplePos x="0" y="0"/>
                <wp:positionH relativeFrom="column">
                  <wp:posOffset>2406015</wp:posOffset>
                </wp:positionH>
                <wp:positionV relativeFrom="paragraph">
                  <wp:posOffset>1334770</wp:posOffset>
                </wp:positionV>
                <wp:extent cx="712470" cy="0"/>
                <wp:effectExtent l="5715" t="10795" r="5715" b="8255"/>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05.1pt" to="245.55pt,1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jL5GA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18816" behindDoc="0" locked="0" layoutInCell="1" allowOverlap="1" wp14:anchorId="64F3A558" wp14:editId="721B1DF2">
                <wp:simplePos x="0" y="0"/>
                <wp:positionH relativeFrom="column">
                  <wp:posOffset>2406015</wp:posOffset>
                </wp:positionH>
                <wp:positionV relativeFrom="paragraph">
                  <wp:posOffset>147320</wp:posOffset>
                </wp:positionV>
                <wp:extent cx="712470" cy="712470"/>
                <wp:effectExtent l="5715" t="13970" r="5715" b="6985"/>
                <wp:wrapNone/>
                <wp:docPr id="4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89.45pt;margin-top:11.6pt;width:56.1pt;height:56.1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" fillcolor="silver"/>
            </w:pict>
          </mc:Fallback>
        </mc:AlternateContent>
      </w: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ind w:left="720"/>
      </w:pPr>
    </w:p>
    <w:p w:rsidR="0087671D" w:rsidRPr="00D720D5" w:rsidRDefault="0087671D" w:rsidP="0087671D">
      <w:pPr>
        <w:spacing w:line="360" w:lineRule="auto"/>
      </w:pPr>
      <w:r w:rsidRPr="00D720D5">
        <w:t xml:space="preserve">A) </w:t>
      </w:r>
      <w:r w:rsidRPr="00D720D5">
        <w:rPr>
          <w:position w:val="-24"/>
        </w:rPr>
        <w:object w:dxaOrig="360" w:dyaOrig="620">
          <v:shape id="_x0000_i1073" type="#_x0000_t75" style="width:18.15pt;height:30.7pt" o:ole="">
            <v:imagedata r:id="rId105" o:title=""/>
          </v:shape>
          <o:OLEObject Type="Embed" ProgID="Equation.DSMT4" ShapeID="_x0000_i1073" DrawAspect="Content" ObjectID="_1394515859" r:id="rId106"/>
        </w:object>
      </w:r>
    </w:p>
    <w:p w:rsidR="00D720D5" w:rsidRDefault="0087671D" w:rsidP="0087671D">
      <w:pPr>
        <w:spacing w:line="360" w:lineRule="auto"/>
      </w:pPr>
      <w:r w:rsidRPr="00D720D5">
        <w:t xml:space="preserve">B) </w:t>
      </w:r>
      <w:r w:rsidRPr="00D720D5">
        <w:rPr>
          <w:position w:val="-24"/>
        </w:rPr>
        <w:object w:dxaOrig="240" w:dyaOrig="620">
          <v:shape id="_x0000_i1074" type="#_x0000_t75" style="width:11.9pt;height:30.7pt" o:ole="">
            <v:imagedata r:id="rId107" o:title=""/>
          </v:shape>
          <o:OLEObject Type="Embed" ProgID="Equation.DSMT4" ShapeID="_x0000_i1074" DrawAspect="Content" ObjectID="_1394515860" r:id="rId108"/>
        </w:object>
      </w:r>
    </w:p>
    <w:p w:rsidR="0087671D" w:rsidRPr="00D720D5" w:rsidRDefault="0087671D" w:rsidP="0087671D">
      <w:pPr>
        <w:spacing w:line="360" w:lineRule="auto"/>
      </w:pPr>
      <w:r w:rsidRPr="00D720D5">
        <w:t xml:space="preserve">C) </w:t>
      </w:r>
      <w:r w:rsidRPr="00D720D5">
        <w:rPr>
          <w:position w:val="-24"/>
        </w:rPr>
        <w:object w:dxaOrig="240" w:dyaOrig="620">
          <v:shape id="_x0000_i1075" type="#_x0000_t75" style="width:11.9pt;height:30.7pt" o:ole="">
            <v:imagedata r:id="rId109" o:title=""/>
          </v:shape>
          <o:OLEObject Type="Embed" ProgID="Equation.DSMT4" ShapeID="_x0000_i1075" DrawAspect="Content" ObjectID="_1394515861" r:id="rId110"/>
        </w:object>
      </w:r>
    </w:p>
    <w:p w:rsidR="0087671D" w:rsidRPr="00D720D5" w:rsidRDefault="0087671D" w:rsidP="0087671D">
      <w:pPr>
        <w:spacing w:line="360" w:lineRule="auto"/>
      </w:pPr>
      <w:r w:rsidRPr="00D720D5">
        <w:t xml:space="preserve">D) </w:t>
      </w:r>
      <w:r w:rsidR="00180434" w:rsidRPr="00D720D5">
        <w:rPr>
          <w:position w:val="-24"/>
        </w:rPr>
        <w:object w:dxaOrig="320" w:dyaOrig="620">
          <v:shape id="_x0000_i1076" type="#_x0000_t75" style="width:16.3pt;height:30.7pt" o:ole="">
            <v:imagedata r:id="rId111" o:title=""/>
          </v:shape>
          <o:OLEObject Type="Embed" ProgID="Equation.DSMT4" ShapeID="_x0000_i1076" DrawAspect="Content" ObjectID="_1394515862" r:id="rId112"/>
        </w:object>
      </w:r>
      <w:r w:rsidRPr="00D720D5">
        <w:tab/>
      </w:r>
    </w:p>
    <w:p w:rsidR="0087671D" w:rsidRPr="00D720D5" w:rsidRDefault="0087671D" w:rsidP="0087671D">
      <w:pPr>
        <w:spacing w:line="360" w:lineRule="auto"/>
      </w:pPr>
    </w:p>
    <w:p w:rsidR="0087671D" w:rsidRPr="00D720D5" w:rsidRDefault="0087671D" w:rsidP="0087671D">
      <w:pPr>
        <w:spacing w:line="360" w:lineRule="auto"/>
      </w:pPr>
      <w:r w:rsidRPr="00D720D5">
        <w:t>2</w:t>
      </w:r>
      <w:r w:rsidR="00451CDB" w:rsidRPr="00D720D5">
        <w:t>2</w:t>
      </w:r>
      <w:r w:rsidRPr="00D720D5">
        <w:t xml:space="preserve">) The picture below shows identical circles drawn on a piece of paper.  The rectangle represents an index card that is blocking your view of </w:t>
      </w:r>
      <w:r w:rsidRPr="00D720D5">
        <w:rPr>
          <w:position w:val="-24"/>
        </w:rPr>
        <w:object w:dxaOrig="220" w:dyaOrig="620">
          <v:shape id="_x0000_i1077" type="#_x0000_t75" style="width:11.25pt;height:30.7pt" o:ole="">
            <v:imagedata r:id="rId113" o:title=""/>
          </v:shape>
          <o:OLEObject Type="Embed" ProgID="Equation.DSMT4" ShapeID="_x0000_i1077" DrawAspect="Content" ObjectID="_1394515863" r:id="rId114"/>
        </w:object>
      </w:r>
      <w:proofErr w:type="spellStart"/>
      <w:r w:rsidRPr="00D720D5">
        <w:t>of</w:t>
      </w:r>
      <w:proofErr w:type="spellEnd"/>
      <w:r w:rsidRPr="00D720D5">
        <w:t xml:space="preserve"> the circles on the paper.  How many circles are covered by the rectangle?</w:t>
      </w:r>
    </w:p>
    <w:p w:rsidR="0087671D" w:rsidRPr="00D720D5" w:rsidRDefault="00E40986" w:rsidP="0087671D">
      <w:pPr>
        <w:spacing w:line="360" w:lineRule="auto"/>
      </w:pPr>
      <w:r w:rsidRPr="00D720D5">
        <w:rPr>
          <w:noProof/>
        </w:rPr>
        <mc:AlternateContent>
          <mc:Choice Requires="wps">
            <w:drawing>
              <wp:anchor distT="0" distB="0" distL="114300" distR="114300" simplePos="0" relativeHeight="251623936" behindDoc="0" locked="0" layoutInCell="1" allowOverlap="1" wp14:anchorId="4F282D2A" wp14:editId="53599387">
                <wp:simplePos x="0" y="0"/>
                <wp:positionH relativeFrom="column">
                  <wp:posOffset>2670810</wp:posOffset>
                </wp:positionH>
                <wp:positionV relativeFrom="paragraph">
                  <wp:posOffset>113665</wp:posOffset>
                </wp:positionV>
                <wp:extent cx="2667000" cy="1295400"/>
                <wp:effectExtent l="13335" t="8890" r="5715" b="10160"/>
                <wp:wrapNone/>
                <wp:docPr id="4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12954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6" style="position:absolute;margin-left:210.3pt;margin-top:8.95pt;width:210pt;height:102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"/>
            </w:pict>
          </mc:Fallback>
        </mc:AlternateContent>
      </w:r>
    </w:p>
    <w:p w:rsidR="0087671D" w:rsidRPr="00D720D5" w:rsidRDefault="0087671D" w:rsidP="0087671D">
      <w:pPr>
        <w:spacing w:line="360" w:lineRule="auto"/>
      </w:pPr>
    </w:p>
    <w:p w:rsidR="0087671D" w:rsidRPr="00D720D5" w:rsidRDefault="00E40986" w:rsidP="0087671D">
      <w:pPr>
        <w:spacing w:line="360" w:lineRule="auto"/>
      </w:pPr>
      <w:r w:rsidRPr="00D720D5">
        <w:rPr>
          <w:noProof/>
          <w:sz w:val="20"/>
        </w:rPr>
        <mc:AlternateContent>
          <mc:Choice Requires="wps">
            <w:drawing>
              <wp:anchor distT="0" distB="0" distL="114300" distR="114300" simplePos="0" relativeHeight="251624960" behindDoc="0" locked="0" layoutInCell="1" allowOverlap="1" wp14:anchorId="2E7D71C5" wp14:editId="1D82503C">
                <wp:simplePos x="0" y="0"/>
                <wp:positionH relativeFrom="column">
                  <wp:posOffset>1476375</wp:posOffset>
                </wp:positionH>
                <wp:positionV relativeFrom="paragraph">
                  <wp:posOffset>1905</wp:posOffset>
                </wp:positionV>
                <wp:extent cx="228600" cy="228600"/>
                <wp:effectExtent l="9525" t="11430" r="9525" b="7620"/>
                <wp:wrapNone/>
                <wp:docPr id="41"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26" style="position:absolute;margin-left:116.25pt;margin-top:.15pt;width:18pt;height:1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" fillcolor="#333"/>
            </w:pict>
          </mc:Fallback>
        </mc:AlternateContent>
      </w:r>
      <w:r w:rsidRPr="00D720D5">
        <w:rPr>
          <w:b/>
          <w:noProof/>
          <w:sz w:val="20"/>
        </w:rPr>
        <mc:AlternateContent>
          <mc:Choice Requires="wps">
            <w:drawing>
              <wp:anchor distT="0" distB="0" distL="114300" distR="114300" simplePos="0" relativeHeight="251625984" behindDoc="0" locked="0" layoutInCell="1" allowOverlap="1" wp14:anchorId="2B4CD415" wp14:editId="3D70EBA4">
                <wp:simplePos x="0" y="0"/>
                <wp:positionH relativeFrom="column">
                  <wp:posOffset>1962150</wp:posOffset>
                </wp:positionH>
                <wp:positionV relativeFrom="paragraph">
                  <wp:posOffset>11430</wp:posOffset>
                </wp:positionV>
                <wp:extent cx="228600" cy="228600"/>
                <wp:effectExtent l="9525" t="11430" r="9525" b="7620"/>
                <wp:wrapNone/>
                <wp:docPr id="40"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 o:spid="_x0000_s1026" style="position:absolute;margin-left:154.5pt;margin-top:.9pt;width:18pt;height:18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" fillcolor="#333"/>
            </w:pict>
          </mc:Fallback>
        </mc:AlternateContent>
      </w:r>
      <w:r w:rsidRPr="00D720D5">
        <w:rPr>
          <w:noProof/>
        </w:rPr>
        <mc:AlternateContent>
          <mc:Choice Requires="wps">
            <w:drawing>
              <wp:anchor distT="0" distB="0" distL="114300" distR="114300" simplePos="0" relativeHeight="251620864" behindDoc="0" locked="0" layoutInCell="0" allowOverlap="1" wp14:anchorId="300CCD64" wp14:editId="763054DC">
                <wp:simplePos x="0" y="0"/>
                <wp:positionH relativeFrom="column">
                  <wp:posOffset>1080135</wp:posOffset>
                </wp:positionH>
                <wp:positionV relativeFrom="paragraph">
                  <wp:posOffset>59055</wp:posOffset>
                </wp:positionV>
                <wp:extent cx="228600" cy="228600"/>
                <wp:effectExtent l="13335" t="11430" r="5715" b="7620"/>
                <wp:wrapNone/>
                <wp:docPr id="39"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85.05pt;margin-top:4.65pt;width:18pt;height:1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" o:allowincell="f" fillcolor="#333"/>
            </w:pict>
          </mc:Fallback>
        </mc:AlternateContent>
      </w:r>
    </w:p>
    <w:p w:rsidR="0087671D" w:rsidRPr="00D720D5" w:rsidRDefault="0087671D" w:rsidP="0087671D">
      <w:pPr>
        <w:spacing w:line="360" w:lineRule="auto"/>
      </w:pPr>
    </w:p>
    <w:p w:rsidR="0087671D" w:rsidRPr="00D720D5" w:rsidRDefault="00E40986" w:rsidP="0087671D">
      <w:pPr>
        <w:spacing w:line="360" w:lineRule="auto"/>
      </w:pPr>
      <w:r w:rsidRPr="00D720D5">
        <w:rPr>
          <w:noProof/>
        </w:rPr>
        <mc:AlternateContent>
          <mc:Choice Requires="wps">
            <w:drawing>
              <wp:anchor distT="0" distB="0" distL="114300" distR="114300" simplePos="0" relativeHeight="251627008" behindDoc="0" locked="0" layoutInCell="1" allowOverlap="1" wp14:anchorId="37346C77" wp14:editId="7131E453">
                <wp:simplePos x="0" y="0"/>
                <wp:positionH relativeFrom="column">
                  <wp:posOffset>1594485</wp:posOffset>
                </wp:positionH>
                <wp:positionV relativeFrom="paragraph">
                  <wp:posOffset>403225</wp:posOffset>
                </wp:positionV>
                <wp:extent cx="228600" cy="228600"/>
                <wp:effectExtent l="13335" t="12700" r="5715" b="6350"/>
                <wp:wrapNone/>
                <wp:docPr id="3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26" style="position:absolute;margin-left:125.55pt;margin-top:31.75pt;width:18pt;height:18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" fillcolor="#333"/>
            </w:pict>
          </mc:Fallback>
        </mc:AlternateContent>
      </w:r>
      <w:r w:rsidRPr="00D720D5">
        <w:rPr>
          <w:noProof/>
        </w:rPr>
        <mc:AlternateContent>
          <mc:Choice Requires="wps">
            <w:drawing>
              <wp:anchor distT="0" distB="0" distL="114300" distR="114300" simplePos="0" relativeHeight="251621888" behindDoc="0" locked="0" layoutInCell="1" allowOverlap="1" wp14:anchorId="22112EDA" wp14:editId="083F2DDA">
                <wp:simplePos x="0" y="0"/>
                <wp:positionH relativeFrom="column">
                  <wp:posOffset>2042160</wp:posOffset>
                </wp:positionH>
                <wp:positionV relativeFrom="paragraph">
                  <wp:posOffset>13335</wp:posOffset>
                </wp:positionV>
                <wp:extent cx="228600" cy="228600"/>
                <wp:effectExtent l="13335" t="13335" r="5715" b="5715"/>
                <wp:wrapNone/>
                <wp:docPr id="37"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160.8pt;margin-top:1.05pt;width:18pt;height:1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" fillcolor="#333"/>
            </w:pict>
          </mc:Fallback>
        </mc:AlternateContent>
      </w:r>
      <w:r w:rsidRPr="00D720D5">
        <w:rPr>
          <w:noProof/>
        </w:rPr>
        <mc:AlternateContent>
          <mc:Choice Requires="wps">
            <w:drawing>
              <wp:anchor distT="0" distB="0" distL="114300" distR="114300" simplePos="0" relativeHeight="251628032" behindDoc="0" locked="0" layoutInCell="1" allowOverlap="1" wp14:anchorId="7ACEB0B3" wp14:editId="665DBF2E">
                <wp:simplePos x="0" y="0"/>
                <wp:positionH relativeFrom="column">
                  <wp:posOffset>1099185</wp:posOffset>
                </wp:positionH>
                <wp:positionV relativeFrom="paragraph">
                  <wp:posOffset>193675</wp:posOffset>
                </wp:positionV>
                <wp:extent cx="228600" cy="228600"/>
                <wp:effectExtent l="13335" t="12700" r="5715" b="6350"/>
                <wp:wrapNone/>
                <wp:docPr id="36"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 o:spid="_x0000_s1026" style="position:absolute;margin-left:86.55pt;margin-top:15.25pt;width:18pt;height:1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" fillcolor="#333"/>
            </w:pict>
          </mc:Fallback>
        </mc:AlternateContent>
      </w:r>
      <w:r w:rsidRPr="00D720D5">
        <w:rPr>
          <w:noProof/>
        </w:rPr>
        <mc:AlternateContent>
          <mc:Choice Requires="wps">
            <w:drawing>
              <wp:anchor distT="0" distB="0" distL="114300" distR="114300" simplePos="0" relativeHeight="251622912" behindDoc="0" locked="0" layoutInCell="0" allowOverlap="1" wp14:anchorId="357C472A" wp14:editId="7BC2EEF8">
                <wp:simplePos x="0" y="0"/>
                <wp:positionH relativeFrom="column">
                  <wp:posOffset>1537335</wp:posOffset>
                </wp:positionH>
                <wp:positionV relativeFrom="paragraph">
                  <wp:posOffset>37465</wp:posOffset>
                </wp:positionV>
                <wp:extent cx="228600" cy="228600"/>
                <wp:effectExtent l="13335" t="8890" r="5715" b="10160"/>
                <wp:wrapNone/>
                <wp:docPr id="35"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121.05pt;margin-top:2.95pt;width:18pt;height:1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" o:allowincell="f" fillcolor="#333"/>
            </w:pict>
          </mc:Fallback>
        </mc:AlternateContent>
      </w:r>
      <w:r w:rsidRPr="00D720D5">
        <w:rPr>
          <w:noProof/>
        </w:rPr>
        <mc:AlternateContent>
          <mc:Choice Requires="wps">
            <w:drawing>
              <wp:anchor distT="0" distB="0" distL="114300" distR="114300" simplePos="0" relativeHeight="251619840" behindDoc="0" locked="0" layoutInCell="0" allowOverlap="1" wp14:anchorId="0056A2B3" wp14:editId="16AC5138">
                <wp:simplePos x="0" y="0"/>
                <wp:positionH relativeFrom="column">
                  <wp:posOffset>622935</wp:posOffset>
                </wp:positionH>
                <wp:positionV relativeFrom="paragraph">
                  <wp:posOffset>37465</wp:posOffset>
                </wp:positionV>
                <wp:extent cx="228600" cy="228600"/>
                <wp:effectExtent l="13335" t="8890" r="5715" b="10160"/>
                <wp:wrapNone/>
                <wp:docPr id="34"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49.05pt;margin-top:2.95pt;width:18pt;height:1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" o:allowincell="f" fillcolor="#333"/>
            </w:pict>
          </mc:Fallback>
        </mc:AlternateContent>
      </w:r>
    </w:p>
    <w:p w:rsidR="0087671D" w:rsidRPr="00D720D5" w:rsidRDefault="0087671D" w:rsidP="0087671D">
      <w:pPr>
        <w:spacing w:line="360" w:lineRule="auto"/>
      </w:pPr>
      <w:r w:rsidRPr="00D720D5">
        <w:tab/>
      </w:r>
    </w:p>
    <w:p w:rsidR="0087671D" w:rsidRPr="00D720D5" w:rsidRDefault="0087671D" w:rsidP="0087671D">
      <w:pPr>
        <w:spacing w:line="360" w:lineRule="auto"/>
      </w:pPr>
    </w:p>
    <w:p w:rsidR="0087671D" w:rsidRPr="00D720D5" w:rsidRDefault="0087671D" w:rsidP="0087671D">
      <w:pPr>
        <w:spacing w:line="360" w:lineRule="auto"/>
      </w:pPr>
      <w:r w:rsidRPr="00D720D5">
        <w:t>A) 4</w:t>
      </w:r>
      <w:r w:rsidRPr="00D720D5">
        <w:tab/>
      </w:r>
      <w:r w:rsidRPr="00D720D5">
        <w:tab/>
      </w:r>
    </w:p>
    <w:p w:rsidR="0087671D" w:rsidRPr="00D720D5" w:rsidRDefault="0087671D" w:rsidP="0087671D">
      <w:pPr>
        <w:spacing w:line="360" w:lineRule="auto"/>
      </w:pPr>
      <w:r w:rsidRPr="00D720D5">
        <w:t>B) 5</w:t>
      </w:r>
      <w:r w:rsidRPr="00D720D5">
        <w:tab/>
      </w:r>
      <w:r w:rsidRPr="00D720D5">
        <w:tab/>
      </w:r>
    </w:p>
    <w:p w:rsidR="0087671D" w:rsidRPr="00D720D5" w:rsidRDefault="0087671D" w:rsidP="0087671D">
      <w:pPr>
        <w:spacing w:line="360" w:lineRule="auto"/>
      </w:pPr>
      <w:r w:rsidRPr="00D720D5">
        <w:t>C) 8</w:t>
      </w:r>
      <w:r w:rsidRPr="00D720D5">
        <w:tab/>
      </w:r>
      <w:r w:rsidRPr="00D720D5">
        <w:tab/>
      </w:r>
    </w:p>
    <w:p w:rsidR="0087671D" w:rsidRPr="00D720D5" w:rsidRDefault="0087671D" w:rsidP="0087671D">
      <w:pPr>
        <w:spacing w:line="360" w:lineRule="auto"/>
      </w:pPr>
      <w:r w:rsidRPr="00D720D5">
        <w:t>D) 12</w:t>
      </w:r>
    </w:p>
    <w:p w:rsidR="003D7A53" w:rsidRPr="00D720D5" w:rsidRDefault="003D7A53" w:rsidP="0087671D">
      <w:pPr>
        <w:spacing w:line="360" w:lineRule="auto"/>
        <w:ind w:right="-450"/>
      </w:pPr>
    </w:p>
    <w:p w:rsidR="0087671D" w:rsidRDefault="0087671D" w:rsidP="0087671D">
      <w:pPr>
        <w:spacing w:line="360" w:lineRule="auto"/>
        <w:ind w:right="-450"/>
      </w:pPr>
      <w:r w:rsidRPr="00D720D5">
        <w:lastRenderedPageBreak/>
        <w:t>2</w:t>
      </w:r>
      <w:r w:rsidR="00451CDB" w:rsidRPr="00D720D5">
        <w:t>3</w:t>
      </w:r>
      <w:r w:rsidRPr="00D720D5">
        <w:t>)  Below are several expressions</w:t>
      </w:r>
    </w:p>
    <w:p w:rsidR="00D720D5" w:rsidRPr="00D720D5" w:rsidRDefault="00D720D5" w:rsidP="0087671D">
      <w:pPr>
        <w:spacing w:line="360" w:lineRule="auto"/>
        <w:ind w:right="-450"/>
      </w:pPr>
    </w:p>
    <w:p w:rsidR="0087671D" w:rsidRPr="00D720D5" w:rsidRDefault="0087671D" w:rsidP="0087671D">
      <w:pPr>
        <w:spacing w:line="360" w:lineRule="auto"/>
        <w:ind w:right="-450"/>
      </w:pPr>
      <w:r w:rsidRPr="00D720D5">
        <w:tab/>
      </w:r>
      <w:smartTag w:uri="urn:schemas-microsoft-com:office:smarttags" w:element="place">
        <w:r w:rsidRPr="00D720D5">
          <w:t>I.</w:t>
        </w:r>
      </w:smartTag>
      <w:r w:rsidRPr="00D720D5">
        <w:t xml:space="preserve"> </w:t>
      </w:r>
      <w:r w:rsidRPr="00D720D5">
        <w:rPr>
          <w:position w:val="-22"/>
          <w:sz w:val="20"/>
        </w:rPr>
        <w:object w:dxaOrig="600" w:dyaOrig="560">
          <v:shape id="_x0000_i1078" type="#_x0000_t75" style="width:30.05pt;height:27.55pt" o:ole="">
            <v:imagedata r:id="rId115" o:title=""/>
          </v:shape>
          <o:OLEObject Type="Embed" ProgID="Equation.DSMT4" ShapeID="_x0000_i1078" DrawAspect="Content" ObjectID="_1394515864" r:id="rId116"/>
        </w:object>
      </w:r>
      <w:r w:rsidRPr="00D720D5">
        <w:tab/>
      </w:r>
      <w:r w:rsidRPr="00D720D5">
        <w:tab/>
        <w:t xml:space="preserve">II.  </w:t>
      </w:r>
      <w:proofErr w:type="gramStart"/>
      <w:r w:rsidRPr="00D720D5">
        <w:t>.400000</w:t>
      </w:r>
      <w:r w:rsidRPr="00D720D5">
        <w:tab/>
      </w:r>
      <w:r w:rsidRPr="00D720D5">
        <w:tab/>
        <w:t>III.</w:t>
      </w:r>
      <w:proofErr w:type="gramEnd"/>
      <w:r w:rsidRPr="00D720D5">
        <w:t xml:space="preserve"> </w:t>
      </w:r>
      <w:r w:rsidRPr="00D720D5">
        <w:rPr>
          <w:position w:val="-22"/>
          <w:sz w:val="20"/>
        </w:rPr>
        <w:object w:dxaOrig="600" w:dyaOrig="560">
          <v:shape id="_x0000_i1079" type="#_x0000_t75" style="width:30.05pt;height:27.55pt" o:ole="">
            <v:imagedata r:id="rId117" o:title=""/>
          </v:shape>
          <o:OLEObject Type="Embed" ProgID="Equation.DSMT4" ShapeID="_x0000_i1079" DrawAspect="Content" ObjectID="_1394515865" r:id="rId118"/>
        </w:object>
      </w:r>
      <w:r w:rsidRPr="00D720D5">
        <w:tab/>
      </w:r>
      <w:r w:rsidRPr="00D720D5">
        <w:tab/>
      </w:r>
    </w:p>
    <w:p w:rsidR="003D7A53" w:rsidRPr="00D720D5" w:rsidRDefault="0087671D" w:rsidP="0087671D">
      <w:pPr>
        <w:spacing w:line="360" w:lineRule="auto"/>
        <w:ind w:right="-450"/>
      </w:pPr>
      <w:r w:rsidRPr="00D720D5">
        <w:tab/>
        <w:t>IV. 40%</w:t>
      </w:r>
      <w:r w:rsidRPr="00D720D5">
        <w:tab/>
      </w:r>
      <w:r w:rsidRPr="00D720D5">
        <w:tab/>
        <w:t xml:space="preserve">V.  </w:t>
      </w:r>
      <w:proofErr w:type="gramStart"/>
      <w:r w:rsidRPr="00D720D5">
        <w:t>0.25</w:t>
      </w:r>
      <w:r w:rsidRPr="00D720D5">
        <w:tab/>
      </w:r>
      <w:r w:rsidRPr="00D720D5">
        <w:tab/>
        <w:t>VI.</w:t>
      </w:r>
      <w:proofErr w:type="gramEnd"/>
      <w:r w:rsidRPr="00D720D5">
        <w:t xml:space="preserve"> </w:t>
      </w:r>
      <w:r w:rsidRPr="00D720D5">
        <w:rPr>
          <w:position w:val="-22"/>
          <w:sz w:val="20"/>
        </w:rPr>
        <w:object w:dxaOrig="320" w:dyaOrig="560">
          <v:shape id="_x0000_i1080" type="#_x0000_t75" style="width:15.65pt;height:27.55pt" o:ole="">
            <v:imagedata r:id="rId119" o:title=""/>
          </v:shape>
          <o:OLEObject Type="Embed" ProgID="Equation.DSMT4" ShapeID="_x0000_i1080" DrawAspect="Content" ObjectID="_1394515866" r:id="rId120"/>
        </w:object>
      </w:r>
      <w:r w:rsidRPr="00D720D5">
        <w:tab/>
      </w:r>
    </w:p>
    <w:p w:rsidR="0087671D" w:rsidRPr="00D720D5" w:rsidRDefault="0087671D" w:rsidP="0087671D">
      <w:pPr>
        <w:spacing w:line="360" w:lineRule="auto"/>
        <w:ind w:right="-450"/>
      </w:pPr>
      <w:r w:rsidRPr="00D720D5">
        <w:t xml:space="preserve">Which of the lists below includes all of the above expressions that are equivalent </w:t>
      </w:r>
      <w:proofErr w:type="gramStart"/>
      <w:r w:rsidRPr="00D720D5">
        <w:t xml:space="preserve">to </w:t>
      </w:r>
      <w:proofErr w:type="gramEnd"/>
      <w:r w:rsidRPr="00D720D5">
        <w:rPr>
          <w:position w:val="-24"/>
        </w:rPr>
        <w:object w:dxaOrig="240" w:dyaOrig="620">
          <v:shape id="_x0000_i1081" type="#_x0000_t75" style="width:11.9pt;height:30.7pt" o:ole="">
            <v:imagedata r:id="rId121" o:title=""/>
          </v:shape>
          <o:OLEObject Type="Embed" ProgID="Equation.DSMT4" ShapeID="_x0000_i1081" DrawAspect="Content" ObjectID="_1394515867" r:id="rId122"/>
        </w:object>
      </w:r>
      <w:r w:rsidRPr="00D720D5">
        <w:t>?</w:t>
      </w:r>
    </w:p>
    <w:p w:rsidR="0087671D" w:rsidRPr="00D720D5" w:rsidRDefault="0087671D" w:rsidP="0087671D">
      <w:pPr>
        <w:spacing w:line="360" w:lineRule="auto"/>
        <w:ind w:right="-450"/>
      </w:pPr>
      <w:r w:rsidRPr="00D720D5">
        <w:t>A) I, III, V, VI</w:t>
      </w:r>
    </w:p>
    <w:p w:rsidR="0087671D" w:rsidRPr="00D720D5" w:rsidRDefault="0087671D" w:rsidP="0087671D">
      <w:pPr>
        <w:spacing w:line="360" w:lineRule="auto"/>
        <w:ind w:right="-450"/>
      </w:pPr>
      <w:r w:rsidRPr="00D720D5">
        <w:t>B) III, VI</w:t>
      </w:r>
    </w:p>
    <w:p w:rsidR="0087671D" w:rsidRPr="00D720D5" w:rsidRDefault="0087671D" w:rsidP="0087671D">
      <w:pPr>
        <w:spacing w:line="360" w:lineRule="auto"/>
        <w:ind w:right="-450"/>
      </w:pPr>
      <w:r w:rsidRPr="00D720D5">
        <w:t>C) II, III, VI</w:t>
      </w:r>
    </w:p>
    <w:p w:rsidR="0087671D" w:rsidRPr="00D720D5" w:rsidRDefault="0087671D" w:rsidP="0087671D">
      <w:pPr>
        <w:spacing w:line="360" w:lineRule="auto"/>
        <w:ind w:right="-450"/>
      </w:pPr>
      <w:r w:rsidRPr="00D720D5">
        <w:t>D) II, III, IV, VI</w:t>
      </w:r>
    </w:p>
    <w:p w:rsidR="0087671D" w:rsidRPr="00D720D5" w:rsidRDefault="0087671D" w:rsidP="0087671D">
      <w:pPr>
        <w:spacing w:line="360" w:lineRule="auto"/>
        <w:ind w:right="-450"/>
      </w:pPr>
    </w:p>
    <w:p w:rsidR="0087671D" w:rsidRPr="00D720D5" w:rsidRDefault="0087671D" w:rsidP="0087671D">
      <w:pPr>
        <w:spacing w:line="360" w:lineRule="auto"/>
        <w:ind w:right="-450"/>
      </w:pPr>
      <w:r w:rsidRPr="00D720D5">
        <w:t>2</w:t>
      </w:r>
      <w:r w:rsidR="00020577" w:rsidRPr="00D720D5">
        <w:t>4</w:t>
      </w:r>
      <w:r w:rsidRPr="00D720D5">
        <w:t xml:space="preserve">) Below is a portion of a number line.  </w:t>
      </w:r>
    </w:p>
    <w:p w:rsidR="0087671D" w:rsidRPr="00D720D5" w:rsidRDefault="00E40986" w:rsidP="0087671D">
      <w:pPr>
        <w:spacing w:line="360" w:lineRule="auto"/>
        <w:ind w:right="-450"/>
      </w:pPr>
      <w:r w:rsidRPr="00D720D5">
        <w:rPr>
          <w:noProof/>
        </w:rPr>
        <w:drawing>
          <wp:inline distT="0" distB="0" distL="0" distR="0" wp14:anchorId="6BB4A0EB" wp14:editId="0B8E3BD6">
            <wp:extent cx="5476875" cy="5905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76875" cy="590550"/>
                    </a:xfrm>
                    <a:prstGeom prst="rect">
                      <a:avLst/>
                    </a:prstGeom>
                    <a:noFill/>
                    <a:ln>
                      <a:noFill/>
                    </a:ln>
                  </pic:spPr>
                </pic:pic>
              </a:graphicData>
            </a:graphic>
          </wp:inline>
        </w:drawing>
      </w:r>
    </w:p>
    <w:p w:rsidR="00D720D5" w:rsidRPr="00D720D5" w:rsidRDefault="00E709A6" w:rsidP="0087671D">
      <w:pPr>
        <w:spacing w:line="360" w:lineRule="auto"/>
      </w:pPr>
      <w:r w:rsidRPr="00D720D5">
        <w:t>Point A is one-quarter of the distance from 0.26 to 0.28.  What number is represented by point A?</w:t>
      </w:r>
    </w:p>
    <w:p w:rsidR="00E709A6" w:rsidRPr="00D720D5" w:rsidRDefault="00E709A6" w:rsidP="0087671D">
      <w:pPr>
        <w:spacing w:line="360" w:lineRule="auto"/>
      </w:pPr>
      <w:r w:rsidRPr="00D720D5">
        <w:t>A) 0.26</w:t>
      </w:r>
    </w:p>
    <w:p w:rsidR="00E709A6" w:rsidRPr="00D720D5" w:rsidRDefault="00E709A6" w:rsidP="0087671D">
      <w:pPr>
        <w:spacing w:line="360" w:lineRule="auto"/>
      </w:pPr>
      <w:r w:rsidRPr="00D720D5">
        <w:t>B) 0.2625</w:t>
      </w:r>
    </w:p>
    <w:p w:rsidR="00E709A6" w:rsidRPr="00D720D5" w:rsidRDefault="00E709A6" w:rsidP="0087671D">
      <w:pPr>
        <w:spacing w:line="360" w:lineRule="auto"/>
      </w:pPr>
      <w:r w:rsidRPr="00D720D5">
        <w:t>C) 0.265</w:t>
      </w:r>
    </w:p>
    <w:p w:rsidR="00E709A6" w:rsidRPr="00D720D5" w:rsidRDefault="00E709A6" w:rsidP="0087671D">
      <w:pPr>
        <w:spacing w:line="360" w:lineRule="auto"/>
      </w:pPr>
      <w:r w:rsidRPr="00D720D5">
        <w:t>D) 0.27</w:t>
      </w:r>
    </w:p>
    <w:p w:rsidR="003D7A53" w:rsidRPr="00D720D5" w:rsidRDefault="003D7A53" w:rsidP="0087671D">
      <w:pPr>
        <w:spacing w:line="360" w:lineRule="auto"/>
      </w:pPr>
    </w:p>
    <w:p w:rsidR="00E709A6" w:rsidRPr="00D720D5" w:rsidRDefault="00E709A6" w:rsidP="0087671D">
      <w:pPr>
        <w:spacing w:line="360" w:lineRule="auto"/>
      </w:pPr>
      <w:r w:rsidRPr="00D720D5">
        <w:t>2</w:t>
      </w:r>
      <w:r w:rsidR="00020577" w:rsidRPr="00D720D5">
        <w:t>5</w:t>
      </w:r>
      <w:r w:rsidRPr="00D720D5">
        <w:t>) Below is a portion of a number line:</w:t>
      </w:r>
    </w:p>
    <w:p w:rsidR="00E709A6" w:rsidRPr="00D720D5" w:rsidRDefault="00E40986" w:rsidP="0087671D">
      <w:pPr>
        <w:spacing w:line="360" w:lineRule="auto"/>
      </w:pPr>
      <w:r w:rsidRPr="00D720D5">
        <w:rPr>
          <w:noProof/>
        </w:rPr>
        <w:drawing>
          <wp:inline distT="0" distB="0" distL="0" distR="0" wp14:anchorId="6A9A2BF9" wp14:editId="3795E83E">
            <wp:extent cx="5476875" cy="7048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476875" cy="704850"/>
                    </a:xfrm>
                    <a:prstGeom prst="rect">
                      <a:avLst/>
                    </a:prstGeom>
                    <a:noFill/>
                    <a:ln>
                      <a:noFill/>
                    </a:ln>
                  </pic:spPr>
                </pic:pic>
              </a:graphicData>
            </a:graphic>
          </wp:inline>
        </w:drawing>
      </w:r>
      <w:r w:rsidR="00E709A6" w:rsidRPr="00D720D5">
        <w:t>Point B is halfway between two tick marks.  What number is represented by Point B?</w:t>
      </w:r>
    </w:p>
    <w:p w:rsidR="0087671D" w:rsidRPr="00D720D5" w:rsidRDefault="00E709A6" w:rsidP="0087671D">
      <w:pPr>
        <w:spacing w:line="360" w:lineRule="auto"/>
      </w:pPr>
      <w:r w:rsidRPr="00D720D5">
        <w:t>A) 0.645</w:t>
      </w:r>
    </w:p>
    <w:p w:rsidR="00E709A6" w:rsidRPr="00D720D5" w:rsidRDefault="00E709A6" w:rsidP="0087671D">
      <w:pPr>
        <w:spacing w:line="360" w:lineRule="auto"/>
      </w:pPr>
      <w:r w:rsidRPr="00D720D5">
        <w:t>B) 0.6421</w:t>
      </w:r>
    </w:p>
    <w:p w:rsidR="00E709A6" w:rsidRPr="00D720D5" w:rsidRDefault="00E709A6" w:rsidP="0087671D">
      <w:pPr>
        <w:spacing w:line="360" w:lineRule="auto"/>
      </w:pPr>
      <w:r w:rsidRPr="00D720D5">
        <w:t>C) 0.6422</w:t>
      </w:r>
    </w:p>
    <w:p w:rsidR="00D720D5" w:rsidRDefault="00E709A6" w:rsidP="00020577">
      <w:pPr>
        <w:spacing w:line="360" w:lineRule="auto"/>
      </w:pPr>
      <w:r w:rsidRPr="00D720D5">
        <w:t>D) 0.6425</w:t>
      </w:r>
    </w:p>
    <w:p w:rsidR="00ED6275" w:rsidRPr="00D720D5" w:rsidRDefault="00ED6275" w:rsidP="00020577">
      <w:pPr>
        <w:spacing w:line="360" w:lineRule="auto"/>
      </w:pPr>
      <w:r w:rsidRPr="00D720D5">
        <w:rPr>
          <w:bCs/>
        </w:rPr>
        <w:lastRenderedPageBreak/>
        <w:t xml:space="preserve">26) Kendra is trying to decide which fraction is greater, </w:t>
      </w:r>
      <w:r w:rsidR="004852E5" w:rsidRPr="00D720D5">
        <w:rPr>
          <w:bCs/>
          <w:position w:val="-24"/>
        </w:rPr>
        <w:object w:dxaOrig="240" w:dyaOrig="620">
          <v:shape id="_x0000_i1082" type="#_x0000_t75" style="width:11.9pt;height:30.7pt" o:ole="">
            <v:imagedata r:id="rId125" o:title=""/>
          </v:shape>
          <o:OLEObject Type="Embed" ProgID="Equation.DSMT4" ShapeID="_x0000_i1082" DrawAspect="Content" ObjectID="_1394515868" r:id="rId126"/>
        </w:object>
      </w:r>
      <w:r w:rsidRPr="00D720D5">
        <w:rPr>
          <w:bCs/>
        </w:rPr>
        <w:t xml:space="preserve"> </w:t>
      </w:r>
      <w:proofErr w:type="gramStart"/>
      <w:r w:rsidRPr="00D720D5">
        <w:rPr>
          <w:bCs/>
        </w:rPr>
        <w:t xml:space="preserve">or </w:t>
      </w:r>
      <w:r w:rsidR="004852E5" w:rsidRPr="00D720D5">
        <w:rPr>
          <w:bCs/>
          <w:position w:val="-24"/>
        </w:rPr>
        <w:object w:dxaOrig="220" w:dyaOrig="620">
          <v:shape id="_x0000_i1083" type="#_x0000_t75" style="width:11.25pt;height:30.7pt" o:ole="">
            <v:imagedata r:id="rId127" o:title=""/>
          </v:shape>
          <o:OLEObject Type="Embed" ProgID="Equation.DSMT4" ShapeID="_x0000_i1083" DrawAspect="Content" ObjectID="_1394515869" r:id="rId128"/>
        </w:object>
      </w:r>
      <w:r w:rsidRPr="00D720D5">
        <w:rPr>
          <w:bCs/>
        </w:rPr>
        <w:t xml:space="preserve"> </w:t>
      </w:r>
      <w:r w:rsidR="004852E5" w:rsidRPr="00D720D5">
        <w:rPr>
          <w:bCs/>
        </w:rPr>
        <w:t>.  Which of the following answers shows the best reasoning?</w:t>
      </w:r>
    </w:p>
    <w:p w:rsidR="004852E5" w:rsidRPr="00D720D5" w:rsidRDefault="004852E5" w:rsidP="00020577">
      <w:pPr>
        <w:spacing w:line="360" w:lineRule="auto"/>
        <w:rPr>
          <w:bCs/>
        </w:rPr>
      </w:pPr>
    </w:p>
    <w:p w:rsidR="00020577" w:rsidRPr="00D720D5" w:rsidRDefault="00ED6275" w:rsidP="003D7A53">
      <w:pPr>
        <w:spacing w:line="360" w:lineRule="auto"/>
        <w:rPr>
          <w:bCs/>
        </w:rPr>
      </w:pPr>
      <w:r w:rsidRPr="00D720D5">
        <w:rPr>
          <w:bCs/>
        </w:rPr>
        <w:t xml:space="preserve">A) </w:t>
      </w:r>
      <w:r w:rsidR="003A0D38" w:rsidRPr="00D720D5">
        <w:rPr>
          <w:bCs/>
          <w:position w:val="-24"/>
        </w:rPr>
        <w:object w:dxaOrig="240" w:dyaOrig="620">
          <v:shape id="_x0000_i1084" type="#_x0000_t75" style="width:11.9pt;height:30.7pt" o:ole="">
            <v:imagedata r:id="rId129" o:title=""/>
          </v:shape>
          <o:OLEObject Type="Embed" ProgID="Equation.DSMT4" ShapeID="_x0000_i1084" DrawAspect="Content" ObjectID="_1394515870" r:id="rId130"/>
        </w:object>
      </w:r>
      <w:r w:rsidR="003A0D38" w:rsidRPr="00D720D5">
        <w:rPr>
          <w:bCs/>
        </w:rPr>
        <w:t xml:space="preserve"> </w:t>
      </w:r>
      <w:proofErr w:type="gramStart"/>
      <w:r w:rsidR="003A0D38" w:rsidRPr="00D720D5">
        <w:rPr>
          <w:bCs/>
        </w:rPr>
        <w:t>is</w:t>
      </w:r>
      <w:proofErr w:type="gramEnd"/>
      <w:r w:rsidR="003A0D38" w:rsidRPr="00D720D5">
        <w:rPr>
          <w:bCs/>
        </w:rPr>
        <w:t xml:space="preserve"> </w:t>
      </w:r>
      <w:r w:rsidR="003A0D38" w:rsidRPr="00D720D5">
        <w:rPr>
          <w:bCs/>
          <w:position w:val="-24"/>
        </w:rPr>
        <w:object w:dxaOrig="240" w:dyaOrig="620">
          <v:shape id="_x0000_i1085" type="#_x0000_t75" style="width:11.9pt;height:30.7pt" o:ole="">
            <v:imagedata r:id="rId131" o:title=""/>
          </v:shape>
          <o:OLEObject Type="Embed" ProgID="Equation.DSMT4" ShapeID="_x0000_i1085" DrawAspect="Content" ObjectID="_1394515871" r:id="rId132"/>
        </w:object>
      </w:r>
      <w:r w:rsidR="003A0D38" w:rsidRPr="00D720D5">
        <w:rPr>
          <w:bCs/>
        </w:rPr>
        <w:t xml:space="preserve"> away from 1, and </w:t>
      </w:r>
      <w:r w:rsidR="003A0D38" w:rsidRPr="00D720D5">
        <w:rPr>
          <w:bCs/>
          <w:position w:val="-24"/>
        </w:rPr>
        <w:object w:dxaOrig="220" w:dyaOrig="620">
          <v:shape id="_x0000_i1086" type="#_x0000_t75" style="width:11.25pt;height:30.7pt" o:ole="">
            <v:imagedata r:id="rId133" o:title=""/>
          </v:shape>
          <o:OLEObject Type="Embed" ProgID="Equation.DSMT4" ShapeID="_x0000_i1086" DrawAspect="Content" ObjectID="_1394515872" r:id="rId134"/>
        </w:object>
      </w:r>
      <w:r w:rsidR="003A0D38" w:rsidRPr="00D720D5">
        <w:rPr>
          <w:bCs/>
        </w:rPr>
        <w:t xml:space="preserve"> is </w:t>
      </w:r>
      <w:r w:rsidR="003A0D38" w:rsidRPr="00D720D5">
        <w:rPr>
          <w:bCs/>
          <w:position w:val="-24"/>
        </w:rPr>
        <w:object w:dxaOrig="220" w:dyaOrig="620">
          <v:shape id="_x0000_i1087" type="#_x0000_t75" style="width:11.25pt;height:30.7pt" o:ole="">
            <v:imagedata r:id="rId135" o:title=""/>
          </v:shape>
          <o:OLEObject Type="Embed" ProgID="Equation.DSMT4" ShapeID="_x0000_i1087" DrawAspect="Content" ObjectID="_1394515873" r:id="rId136"/>
        </w:object>
      </w:r>
      <w:r w:rsidR="003A0D38" w:rsidRPr="00D720D5">
        <w:rPr>
          <w:bCs/>
        </w:rPr>
        <w:t xml:space="preserve"> away from 1.  Since eighth’s are smaller than seventh’s, </w:t>
      </w:r>
      <w:r w:rsidR="003A0D38" w:rsidRPr="00D720D5">
        <w:rPr>
          <w:bCs/>
          <w:position w:val="-24"/>
        </w:rPr>
        <w:object w:dxaOrig="220" w:dyaOrig="620">
          <v:shape id="_x0000_i1088" type="#_x0000_t75" style="width:11.25pt;height:30.7pt" o:ole="">
            <v:imagedata r:id="rId137" o:title=""/>
          </v:shape>
          <o:OLEObject Type="Embed" ProgID="Equation.DSMT4" ShapeID="_x0000_i1088" DrawAspect="Content" ObjectID="_1394515874" r:id="rId138"/>
        </w:object>
      </w:r>
      <w:r w:rsidR="003A0D38" w:rsidRPr="00D720D5">
        <w:rPr>
          <w:bCs/>
        </w:rPr>
        <w:t xml:space="preserve"> is closer to 1, and is the greater of the two fractions.</w:t>
      </w:r>
    </w:p>
    <w:p w:rsidR="004852E5" w:rsidRPr="00D720D5" w:rsidRDefault="00ED6275" w:rsidP="004852E5">
      <w:pPr>
        <w:spacing w:line="360" w:lineRule="auto"/>
        <w:rPr>
          <w:bCs/>
        </w:rPr>
      </w:pPr>
      <w:r w:rsidRPr="00D720D5">
        <w:rPr>
          <w:bCs/>
        </w:rPr>
        <w:t xml:space="preserve">B) </w:t>
      </w:r>
      <w:r w:rsidR="004852E5" w:rsidRPr="00D720D5">
        <w:rPr>
          <w:bCs/>
          <w:position w:val="-6"/>
        </w:rPr>
        <w:object w:dxaOrig="859" w:dyaOrig="279">
          <v:shape id="_x0000_i1089" type="#_x0000_t75" style="width:42.55pt;height:14.4pt" o:ole="">
            <v:imagedata r:id="rId139" o:title=""/>
          </v:shape>
          <o:OLEObject Type="Embed" ProgID="Equation.DSMT4" ShapeID="_x0000_i1089" DrawAspect="Content" ObjectID="_1394515875" r:id="rId140"/>
        </w:object>
      </w:r>
      <w:r w:rsidR="004852E5" w:rsidRPr="00D720D5">
        <w:rPr>
          <w:bCs/>
        </w:rPr>
        <w:t xml:space="preserve"> </w:t>
      </w:r>
      <w:proofErr w:type="gramStart"/>
      <w:r w:rsidR="004852E5" w:rsidRPr="00D720D5">
        <w:rPr>
          <w:bCs/>
        </w:rPr>
        <w:t xml:space="preserve">and </w:t>
      </w:r>
      <w:proofErr w:type="gramEnd"/>
      <w:r w:rsidR="004852E5" w:rsidRPr="00D720D5">
        <w:rPr>
          <w:bCs/>
          <w:position w:val="-6"/>
        </w:rPr>
        <w:object w:dxaOrig="840" w:dyaOrig="279">
          <v:shape id="_x0000_i1090" type="#_x0000_t75" style="width:41.95pt;height:14.4pt" o:ole="">
            <v:imagedata r:id="rId141" o:title=""/>
          </v:shape>
          <o:OLEObject Type="Embed" ProgID="Equation.DSMT4" ShapeID="_x0000_i1090" DrawAspect="Content" ObjectID="_1394515876" r:id="rId142"/>
        </w:object>
      </w:r>
      <w:r w:rsidR="004852E5" w:rsidRPr="00D720D5">
        <w:rPr>
          <w:bCs/>
        </w:rPr>
        <w:t>, so the fractions are equal.</w:t>
      </w:r>
    </w:p>
    <w:p w:rsidR="004852E5" w:rsidRPr="00D720D5" w:rsidRDefault="004852E5" w:rsidP="004852E5">
      <w:pPr>
        <w:spacing w:line="360" w:lineRule="auto"/>
        <w:rPr>
          <w:bCs/>
        </w:rPr>
      </w:pPr>
      <w:r w:rsidRPr="00D720D5">
        <w:rPr>
          <w:bCs/>
        </w:rPr>
        <w:t xml:space="preserve">C) </w:t>
      </w:r>
      <w:r w:rsidR="003A0D38" w:rsidRPr="00D720D5">
        <w:rPr>
          <w:bCs/>
          <w:position w:val="-6"/>
        </w:rPr>
        <w:object w:dxaOrig="960" w:dyaOrig="279">
          <v:shape id="_x0000_i1091" type="#_x0000_t75" style="width:48.2pt;height:14.4pt" o:ole="">
            <v:imagedata r:id="rId143" o:title=""/>
          </v:shape>
          <o:OLEObject Type="Embed" ProgID="Equation.DSMT4" ShapeID="_x0000_i1091" DrawAspect="Content" ObjectID="_1394515877" r:id="rId144"/>
        </w:object>
      </w:r>
      <w:r w:rsidR="003A0D38" w:rsidRPr="00D720D5">
        <w:rPr>
          <w:bCs/>
        </w:rPr>
        <w:t xml:space="preserve"> </w:t>
      </w:r>
      <w:proofErr w:type="gramStart"/>
      <w:r w:rsidR="003A0D38" w:rsidRPr="00D720D5">
        <w:rPr>
          <w:bCs/>
        </w:rPr>
        <w:t xml:space="preserve">and </w:t>
      </w:r>
      <w:proofErr w:type="gramEnd"/>
      <w:r w:rsidR="003A0D38" w:rsidRPr="00D720D5">
        <w:rPr>
          <w:bCs/>
          <w:position w:val="-6"/>
        </w:rPr>
        <w:object w:dxaOrig="960" w:dyaOrig="279">
          <v:shape id="_x0000_i1092" type="#_x0000_t75" style="width:48.2pt;height:14.4pt" o:ole="">
            <v:imagedata r:id="rId145" o:title=""/>
          </v:shape>
          <o:OLEObject Type="Embed" ProgID="Equation.DSMT4" ShapeID="_x0000_i1092" DrawAspect="Content" ObjectID="_1394515878" r:id="rId146"/>
        </w:object>
      </w:r>
      <w:r w:rsidR="003A0D38" w:rsidRPr="00D720D5">
        <w:rPr>
          <w:bCs/>
        </w:rPr>
        <w:t xml:space="preserve">.  </w:t>
      </w:r>
      <w:proofErr w:type="gramStart"/>
      <w:r w:rsidR="003A0D38" w:rsidRPr="00D720D5">
        <w:rPr>
          <w:bCs/>
        </w:rPr>
        <w:t xml:space="preserve">Since </w:t>
      </w:r>
      <w:proofErr w:type="gramEnd"/>
      <w:r w:rsidR="003A0D38" w:rsidRPr="00D720D5">
        <w:rPr>
          <w:bCs/>
          <w:position w:val="-6"/>
        </w:rPr>
        <w:object w:dxaOrig="780" w:dyaOrig="279">
          <v:shape id="_x0000_i1093" type="#_x0000_t75" style="width:38.8pt;height:14.4pt" o:ole="">
            <v:imagedata r:id="rId147" o:title=""/>
          </v:shape>
          <o:OLEObject Type="Embed" ProgID="Equation.DSMT4" ShapeID="_x0000_i1093" DrawAspect="Content" ObjectID="_1394515879" r:id="rId148"/>
        </w:object>
      </w:r>
      <w:r w:rsidR="003A0D38" w:rsidRPr="00D720D5">
        <w:rPr>
          <w:bCs/>
        </w:rPr>
        <w:t xml:space="preserve">, </w:t>
      </w:r>
      <w:r w:rsidR="003A0D38" w:rsidRPr="00D720D5">
        <w:rPr>
          <w:bCs/>
          <w:position w:val="-24"/>
        </w:rPr>
        <w:object w:dxaOrig="620" w:dyaOrig="620">
          <v:shape id="_x0000_i1094" type="#_x0000_t75" style="width:30.7pt;height:30.7pt" o:ole="">
            <v:imagedata r:id="rId149" o:title=""/>
          </v:shape>
          <o:OLEObject Type="Embed" ProgID="Equation.DSMT4" ShapeID="_x0000_i1094" DrawAspect="Content" ObjectID="_1394515880" r:id="rId150"/>
        </w:object>
      </w:r>
    </w:p>
    <w:p w:rsidR="003A0D38" w:rsidRPr="00D720D5" w:rsidRDefault="003A0D38" w:rsidP="004852E5">
      <w:pPr>
        <w:spacing w:line="360" w:lineRule="auto"/>
        <w:rPr>
          <w:bCs/>
        </w:rPr>
      </w:pPr>
      <w:r w:rsidRPr="00D720D5">
        <w:rPr>
          <w:bCs/>
        </w:rPr>
        <w:t xml:space="preserve">D) </w:t>
      </w:r>
      <w:r w:rsidRPr="00D720D5">
        <w:rPr>
          <w:bCs/>
          <w:position w:val="-6"/>
        </w:rPr>
        <w:object w:dxaOrig="540" w:dyaOrig="279">
          <v:shape id="_x0000_i1095" type="#_x0000_t75" style="width:26.9pt;height:14.4pt" o:ole="">
            <v:imagedata r:id="rId151" o:title=""/>
          </v:shape>
          <o:OLEObject Type="Embed" ProgID="Equation.DSMT4" ShapeID="_x0000_i1095" DrawAspect="Content" ObjectID="_1394515881" r:id="rId152"/>
        </w:object>
      </w:r>
      <w:r w:rsidRPr="00D720D5">
        <w:rPr>
          <w:bCs/>
        </w:rPr>
        <w:t xml:space="preserve"> </w:t>
      </w:r>
      <w:proofErr w:type="gramStart"/>
      <w:r w:rsidRPr="00D720D5">
        <w:rPr>
          <w:bCs/>
        </w:rPr>
        <w:t xml:space="preserve">and </w:t>
      </w:r>
      <w:proofErr w:type="gramEnd"/>
      <w:r w:rsidRPr="00D720D5">
        <w:rPr>
          <w:bCs/>
          <w:position w:val="-6"/>
        </w:rPr>
        <w:object w:dxaOrig="540" w:dyaOrig="279">
          <v:shape id="_x0000_i1096" type="#_x0000_t75" style="width:26.9pt;height:14.4pt" o:ole="">
            <v:imagedata r:id="rId153" o:title=""/>
          </v:shape>
          <o:OLEObject Type="Embed" ProgID="Equation.DSMT4" ShapeID="_x0000_i1096" DrawAspect="Content" ObjectID="_1394515882" r:id="rId154"/>
        </w:object>
      </w:r>
      <w:r w:rsidRPr="00D720D5">
        <w:rPr>
          <w:bCs/>
        </w:rPr>
        <w:t xml:space="preserve">, so </w:t>
      </w:r>
      <w:r w:rsidRPr="00D720D5">
        <w:rPr>
          <w:bCs/>
          <w:position w:val="-24"/>
        </w:rPr>
        <w:object w:dxaOrig="620" w:dyaOrig="620">
          <v:shape id="_x0000_i1097" type="#_x0000_t75" style="width:30.7pt;height:30.7pt" o:ole="">
            <v:imagedata r:id="rId155" o:title=""/>
          </v:shape>
          <o:OLEObject Type="Embed" ProgID="Equation.DSMT4" ShapeID="_x0000_i1097" DrawAspect="Content" ObjectID="_1394515883" r:id="rId156"/>
        </w:object>
      </w:r>
    </w:p>
    <w:p w:rsidR="00ED6275" w:rsidRPr="00D720D5" w:rsidRDefault="00ED6275" w:rsidP="003D7A53">
      <w:pPr>
        <w:spacing w:line="360" w:lineRule="auto"/>
        <w:rPr>
          <w:bCs/>
        </w:rPr>
      </w:pPr>
    </w:p>
    <w:p w:rsidR="00ED6275" w:rsidRPr="00D720D5" w:rsidRDefault="00ED6275" w:rsidP="003D7A53">
      <w:pPr>
        <w:spacing w:line="360" w:lineRule="auto"/>
        <w:rPr>
          <w:bCs/>
        </w:rPr>
      </w:pPr>
    </w:p>
    <w:p w:rsidR="00E709A6" w:rsidRPr="00D720D5" w:rsidRDefault="00E709A6" w:rsidP="003D7A53">
      <w:pPr>
        <w:spacing w:line="360" w:lineRule="auto"/>
      </w:pPr>
      <w:r w:rsidRPr="00D720D5">
        <w:rPr>
          <w:b/>
          <w:bCs/>
        </w:rPr>
        <w:t>0018 Understand and apply principles of number theory.</w:t>
      </w:r>
    </w:p>
    <w:p w:rsidR="009E21FD" w:rsidRPr="00D720D5" w:rsidRDefault="009E21FD" w:rsidP="00995827">
      <w:pPr>
        <w:rPr>
          <w:b/>
          <w:bCs/>
        </w:rPr>
      </w:pPr>
    </w:p>
    <w:p w:rsidR="009E21FD" w:rsidRPr="00D720D5" w:rsidRDefault="009E21FD" w:rsidP="009E21FD">
      <w:pPr>
        <w:spacing w:line="360" w:lineRule="auto"/>
      </w:pPr>
      <w:r w:rsidRPr="00D720D5">
        <w:t>2</w:t>
      </w:r>
      <w:r w:rsidR="003D7A53" w:rsidRPr="00D720D5">
        <w:t>7</w:t>
      </w:r>
      <w:r w:rsidRPr="00D720D5">
        <w:t>) Exactly one of the numbers below is a prime number.  Which one is it?</w:t>
      </w:r>
    </w:p>
    <w:p w:rsidR="009E21FD" w:rsidRPr="00D720D5" w:rsidRDefault="009E21FD" w:rsidP="009E21FD">
      <w:pPr>
        <w:spacing w:line="360" w:lineRule="auto"/>
      </w:pPr>
      <w:r w:rsidRPr="00D720D5">
        <w:t>A) 511</w:t>
      </w:r>
      <w:r w:rsidRPr="00D720D5">
        <w:tab/>
      </w:r>
      <w:r w:rsidRPr="00D720D5">
        <w:tab/>
      </w:r>
    </w:p>
    <w:p w:rsidR="009E21FD" w:rsidRPr="00D720D5" w:rsidRDefault="009E21FD" w:rsidP="009E21FD">
      <w:pPr>
        <w:spacing w:line="360" w:lineRule="auto"/>
      </w:pPr>
      <w:r w:rsidRPr="00D720D5">
        <w:t>B) 517</w:t>
      </w:r>
      <w:r w:rsidRPr="00D720D5">
        <w:tab/>
      </w:r>
      <w:r w:rsidRPr="00D720D5">
        <w:tab/>
      </w:r>
    </w:p>
    <w:p w:rsidR="009E21FD" w:rsidRPr="00D720D5" w:rsidRDefault="009E21FD" w:rsidP="009E21FD">
      <w:pPr>
        <w:spacing w:line="360" w:lineRule="auto"/>
      </w:pPr>
      <w:r w:rsidRPr="00D720D5">
        <w:t>C) 519</w:t>
      </w:r>
      <w:r w:rsidRPr="00D720D5">
        <w:tab/>
      </w:r>
      <w:r w:rsidRPr="00D720D5">
        <w:tab/>
      </w:r>
    </w:p>
    <w:p w:rsidR="009E21FD" w:rsidRPr="00D720D5" w:rsidRDefault="009E21FD" w:rsidP="009E21FD">
      <w:pPr>
        <w:spacing w:line="360" w:lineRule="auto"/>
      </w:pPr>
      <w:r w:rsidRPr="00D720D5">
        <w:t>D) 521</w:t>
      </w:r>
    </w:p>
    <w:p w:rsidR="009E21FD" w:rsidRPr="00D720D5" w:rsidRDefault="009E21FD" w:rsidP="009E21FD">
      <w:pPr>
        <w:spacing w:line="360" w:lineRule="auto"/>
      </w:pPr>
    </w:p>
    <w:p w:rsidR="009E21FD" w:rsidRPr="00D720D5" w:rsidRDefault="009E21FD" w:rsidP="009E21FD">
      <w:pPr>
        <w:spacing w:line="360" w:lineRule="auto"/>
      </w:pPr>
      <w:r w:rsidRPr="00D720D5">
        <w:t>2</w:t>
      </w:r>
      <w:r w:rsidR="003D7A53" w:rsidRPr="00D720D5">
        <w:t>8</w:t>
      </w:r>
      <w:r w:rsidRPr="00D720D5">
        <w:t xml:space="preserve">)  The letters </w:t>
      </w:r>
      <w:proofErr w:type="gramStart"/>
      <w:r w:rsidRPr="00D720D5">
        <w:t>A,</w:t>
      </w:r>
      <w:proofErr w:type="gramEnd"/>
      <w:r w:rsidRPr="00D720D5">
        <w:t xml:space="preserve"> and B represent digits (possibly equal) in the ten digit number </w:t>
      </w:r>
    </w:p>
    <w:p w:rsidR="009E21FD" w:rsidRPr="00D720D5" w:rsidRDefault="009E21FD" w:rsidP="009E21FD">
      <w:pPr>
        <w:spacing w:line="360" w:lineRule="auto"/>
      </w:pPr>
      <w:r w:rsidRPr="00D720D5">
        <w:rPr>
          <w:position w:val="-10"/>
        </w:rPr>
        <w:object w:dxaOrig="1900" w:dyaOrig="320">
          <v:shape id="_x0000_i1098" type="#_x0000_t75" style="width:95.15pt;height:15.65pt" o:ole="">
            <v:imagedata r:id="rId157" o:title=""/>
          </v:shape>
          <o:OLEObject Type="Embed" ProgID="Equation.DSMT4" ShapeID="_x0000_i1098" DrawAspect="Content" ObjectID="_1394515884" r:id="rId158"/>
        </w:object>
      </w:r>
      <w:r w:rsidRPr="00D720D5">
        <w:t xml:space="preserve">.  For which values of A and B will </w:t>
      </w:r>
      <w:r w:rsidRPr="00D720D5">
        <w:rPr>
          <w:position w:val="-6"/>
        </w:rPr>
        <w:object w:dxaOrig="200" w:dyaOrig="220">
          <v:shape id="_x0000_i1099" type="#_x0000_t75" style="width:10pt;height:11.25pt" o:ole="">
            <v:imagedata r:id="rId159" o:title=""/>
          </v:shape>
          <o:OLEObject Type="Embed" ProgID="Equation.DSMT4" ShapeID="_x0000_i1099" DrawAspect="Content" ObjectID="_1394515885" r:id="rId160"/>
        </w:object>
      </w:r>
      <w:r w:rsidRPr="00D720D5">
        <w:t xml:space="preserve"> be divisible by 12, but not by 9?</w:t>
      </w:r>
    </w:p>
    <w:p w:rsidR="009E21FD" w:rsidRPr="00D720D5" w:rsidRDefault="009E21FD" w:rsidP="009E21FD">
      <w:pPr>
        <w:spacing w:line="360" w:lineRule="auto"/>
      </w:pPr>
      <w:r w:rsidRPr="00D720D5">
        <w:t>A) A = 0, B = 4</w:t>
      </w:r>
    </w:p>
    <w:p w:rsidR="009E21FD" w:rsidRPr="00D720D5" w:rsidRDefault="009E21FD" w:rsidP="009E21FD">
      <w:pPr>
        <w:spacing w:line="360" w:lineRule="auto"/>
      </w:pPr>
      <w:r w:rsidRPr="00D720D5">
        <w:t>B) A = 7, B = 2</w:t>
      </w:r>
    </w:p>
    <w:p w:rsidR="009E21FD" w:rsidRPr="00D720D5" w:rsidRDefault="009E21FD" w:rsidP="009E21FD">
      <w:pPr>
        <w:spacing w:line="360" w:lineRule="auto"/>
      </w:pPr>
      <w:r w:rsidRPr="00D720D5">
        <w:t>C) A = 0, B = 6</w:t>
      </w:r>
    </w:p>
    <w:p w:rsidR="009E21FD" w:rsidRPr="00D720D5" w:rsidRDefault="009E21FD" w:rsidP="009E21FD">
      <w:pPr>
        <w:spacing w:line="360" w:lineRule="auto"/>
      </w:pPr>
      <w:r w:rsidRPr="00D720D5">
        <w:t xml:space="preserve">D) A = </w:t>
      </w:r>
      <w:r w:rsidR="00ED7683" w:rsidRPr="00D720D5">
        <w:t>4</w:t>
      </w:r>
      <w:r w:rsidRPr="00D720D5">
        <w:t xml:space="preserve">, B = </w:t>
      </w:r>
      <w:r w:rsidR="00ED7683" w:rsidRPr="00D720D5">
        <w:t>8</w:t>
      </w:r>
    </w:p>
    <w:p w:rsidR="00D720D5" w:rsidRDefault="00D720D5" w:rsidP="00ED7683">
      <w:pPr>
        <w:spacing w:line="360" w:lineRule="auto"/>
      </w:pPr>
    </w:p>
    <w:p w:rsidR="00D720D5" w:rsidRDefault="00D720D5" w:rsidP="00ED7683">
      <w:pPr>
        <w:spacing w:line="360" w:lineRule="auto"/>
      </w:pPr>
    </w:p>
    <w:p w:rsidR="00ED7683" w:rsidRPr="00D720D5" w:rsidRDefault="00ED7683" w:rsidP="00ED7683">
      <w:pPr>
        <w:spacing w:line="360" w:lineRule="auto"/>
      </w:pPr>
      <w:r w:rsidRPr="00D720D5">
        <w:lastRenderedPageBreak/>
        <w:t xml:space="preserve">29)  The letters A, B, and C represent digits in the twelve digit number </w:t>
      </w:r>
    </w:p>
    <w:p w:rsidR="00D720D5" w:rsidRPr="00D720D5" w:rsidRDefault="00ED7683" w:rsidP="00ED7683">
      <w:pPr>
        <w:spacing w:line="360" w:lineRule="auto"/>
      </w:pPr>
      <w:r w:rsidRPr="00D720D5">
        <w:rPr>
          <w:position w:val="-10"/>
        </w:rPr>
        <w:object w:dxaOrig="2079" w:dyaOrig="320">
          <v:shape id="_x0000_i1100" type="#_x0000_t75" style="width:104.55pt;height:15.65pt" o:ole="">
            <v:imagedata r:id="rId161" o:title=""/>
          </v:shape>
          <o:OLEObject Type="Embed" ProgID="Equation.DSMT4" ShapeID="_x0000_i1100" DrawAspect="Content" ObjectID="_1394515886" r:id="rId162"/>
        </w:object>
      </w:r>
      <w:r w:rsidRPr="00D720D5">
        <w:t xml:space="preserve">.  For which values of A, B, and C is </w:t>
      </w:r>
      <w:r w:rsidRPr="00D720D5">
        <w:rPr>
          <w:position w:val="-6"/>
        </w:rPr>
        <w:object w:dxaOrig="200" w:dyaOrig="220">
          <v:shape id="_x0000_i1101" type="#_x0000_t75" style="width:10pt;height:11.25pt" o:ole="">
            <v:imagedata r:id="rId159" o:title=""/>
          </v:shape>
          <o:OLEObject Type="Embed" ProgID="Equation.DSMT4" ShapeID="_x0000_i1101" DrawAspect="Content" ObjectID="_1394515887" r:id="rId163"/>
        </w:object>
      </w:r>
      <w:r w:rsidRPr="00D720D5">
        <w:t xml:space="preserve"> divisible by 40?</w:t>
      </w:r>
    </w:p>
    <w:p w:rsidR="00ED7683" w:rsidRPr="00D720D5" w:rsidRDefault="00ED7683" w:rsidP="00ED7683">
      <w:pPr>
        <w:spacing w:line="360" w:lineRule="auto"/>
      </w:pPr>
      <w:r w:rsidRPr="00D720D5">
        <w:t>A) A = 3, B = 2, C=0</w:t>
      </w:r>
    </w:p>
    <w:p w:rsidR="00ED7683" w:rsidRPr="00D720D5" w:rsidRDefault="00ED7683" w:rsidP="00ED7683">
      <w:pPr>
        <w:spacing w:line="360" w:lineRule="auto"/>
      </w:pPr>
      <w:r w:rsidRPr="00D720D5">
        <w:t>B) A = 0, B = 0, C=4</w:t>
      </w:r>
    </w:p>
    <w:p w:rsidR="00ED7683" w:rsidRPr="00D720D5" w:rsidRDefault="00ED7683" w:rsidP="00ED7683">
      <w:pPr>
        <w:spacing w:line="360" w:lineRule="auto"/>
      </w:pPr>
      <w:r w:rsidRPr="00D720D5">
        <w:t>C) A = 4, B = 2, C=0</w:t>
      </w:r>
    </w:p>
    <w:p w:rsidR="00ED7683" w:rsidRPr="00D720D5" w:rsidRDefault="00ED7683" w:rsidP="00ED7683">
      <w:pPr>
        <w:spacing w:line="360" w:lineRule="auto"/>
      </w:pPr>
      <w:r w:rsidRPr="00D720D5">
        <w:t>D) A =1, B=0, C=0</w:t>
      </w:r>
    </w:p>
    <w:p w:rsidR="00ED7683" w:rsidRPr="00D720D5" w:rsidRDefault="00ED7683" w:rsidP="009E21FD">
      <w:pPr>
        <w:spacing w:line="360" w:lineRule="auto"/>
      </w:pPr>
    </w:p>
    <w:p w:rsidR="00995827" w:rsidRPr="00D720D5" w:rsidRDefault="00B30A95" w:rsidP="00BD64EC">
      <w:r w:rsidRPr="00D720D5">
        <w:t>30</w:t>
      </w:r>
      <w:r w:rsidR="009E21FD" w:rsidRPr="00D720D5">
        <w:t xml:space="preserve">) The prime factorization of </w:t>
      </w:r>
      <w:r w:rsidR="009E21FD" w:rsidRPr="00D720D5">
        <w:rPr>
          <w:position w:val="-6"/>
        </w:rPr>
        <w:object w:dxaOrig="200" w:dyaOrig="220">
          <v:shape id="_x0000_i1102" type="#_x0000_t75" style="width:10pt;height:11.25pt" o:ole="">
            <v:imagedata r:id="rId164" o:title=""/>
          </v:shape>
          <o:OLEObject Type="Embed" ProgID="Equation.DSMT4" ShapeID="_x0000_i1102" DrawAspect="Content" ObjectID="_1394515888" r:id="rId165"/>
        </w:object>
      </w:r>
      <w:r w:rsidR="009E21FD" w:rsidRPr="00D720D5">
        <w:t xml:space="preserve"> can be written </w:t>
      </w:r>
      <w:proofErr w:type="gramStart"/>
      <w:r w:rsidR="009E21FD" w:rsidRPr="00D720D5">
        <w:t xml:space="preserve">as </w:t>
      </w:r>
      <w:proofErr w:type="gramEnd"/>
      <w:r w:rsidR="009E21FD" w:rsidRPr="00D720D5">
        <w:rPr>
          <w:position w:val="-10"/>
        </w:rPr>
        <w:object w:dxaOrig="820" w:dyaOrig="260">
          <v:shape id="_x0000_i1103" type="#_x0000_t75" style="width:41.3pt;height:12.5pt" o:ole="">
            <v:imagedata r:id="rId166" o:title=""/>
          </v:shape>
          <o:OLEObject Type="Embed" ProgID="Equation.DSMT4" ShapeID="_x0000_i1103" DrawAspect="Content" ObjectID="_1394515889" r:id="rId167"/>
        </w:object>
      </w:r>
      <w:r w:rsidR="009E21FD" w:rsidRPr="00D720D5">
        <w:t xml:space="preserve">, where </w:t>
      </w:r>
      <w:r w:rsidR="009E21FD" w:rsidRPr="00D720D5">
        <w:rPr>
          <w:position w:val="-10"/>
        </w:rPr>
        <w:object w:dxaOrig="1100" w:dyaOrig="320">
          <v:shape id="_x0000_i1104" type="#_x0000_t75" style="width:54.45pt;height:15.65pt" o:ole="">
            <v:imagedata r:id="rId168" o:title=""/>
          </v:shape>
          <o:OLEObject Type="Embed" ProgID="Equation.DSMT4" ShapeID="_x0000_i1104" DrawAspect="Content" ObjectID="_1394515890" r:id="rId169"/>
        </w:object>
      </w:r>
      <w:r w:rsidR="009E21FD" w:rsidRPr="00D720D5">
        <w:t xml:space="preserve"> are distinct prime numbers.  How many factors </w:t>
      </w:r>
      <w:proofErr w:type="gramStart"/>
      <w:r w:rsidR="009E21FD" w:rsidRPr="00D720D5">
        <w:t>does</w:t>
      </w:r>
      <w:proofErr w:type="gramEnd"/>
      <w:r w:rsidR="009E21FD" w:rsidRPr="00D720D5">
        <w:t xml:space="preserve"> </w:t>
      </w:r>
      <w:r w:rsidR="009E21FD" w:rsidRPr="00D720D5">
        <w:rPr>
          <w:position w:val="-6"/>
        </w:rPr>
        <w:object w:dxaOrig="200" w:dyaOrig="220">
          <v:shape id="_x0000_i1105" type="#_x0000_t75" style="width:10pt;height:11.25pt" o:ole="">
            <v:imagedata r:id="rId170" o:title=""/>
          </v:shape>
          <o:OLEObject Type="Embed" ProgID="Equation.DSMT4" ShapeID="_x0000_i1105" DrawAspect="Content" ObjectID="_1394515891" r:id="rId171"/>
        </w:object>
      </w:r>
      <w:r w:rsidR="009E21FD" w:rsidRPr="00D720D5">
        <w:t xml:space="preserve"> have, including 1 and itself?</w:t>
      </w:r>
    </w:p>
    <w:p w:rsidR="009E21FD" w:rsidRPr="00D720D5" w:rsidRDefault="009E21FD" w:rsidP="00BD64EC"/>
    <w:p w:rsidR="009E21FD" w:rsidRPr="00D720D5" w:rsidRDefault="009E21FD" w:rsidP="00BD64EC">
      <w:r w:rsidRPr="00D720D5">
        <w:t>A) 3</w:t>
      </w:r>
    </w:p>
    <w:p w:rsidR="009E21FD" w:rsidRPr="00D720D5" w:rsidRDefault="009E21FD" w:rsidP="00BD64EC">
      <w:r w:rsidRPr="00D720D5">
        <w:t>B) 5</w:t>
      </w:r>
    </w:p>
    <w:p w:rsidR="009E21FD" w:rsidRPr="00D720D5" w:rsidRDefault="009E21FD" w:rsidP="00BD64EC">
      <w:r w:rsidRPr="00D720D5">
        <w:t>C) 6</w:t>
      </w:r>
    </w:p>
    <w:p w:rsidR="009E21FD" w:rsidRPr="00D720D5" w:rsidRDefault="009E21FD" w:rsidP="00BD64EC">
      <w:r w:rsidRPr="00D720D5">
        <w:t>D) 8</w:t>
      </w:r>
    </w:p>
    <w:p w:rsidR="00B30A95" w:rsidRPr="00D720D5" w:rsidRDefault="00B30A95" w:rsidP="00BD64EC"/>
    <w:p w:rsidR="00B30A95" w:rsidRPr="00D720D5" w:rsidRDefault="00B30A95" w:rsidP="00B30A95">
      <w:r w:rsidRPr="00D720D5">
        <w:t xml:space="preserve">31)  How many factors </w:t>
      </w:r>
      <w:proofErr w:type="gramStart"/>
      <w:r w:rsidRPr="00D720D5">
        <w:t>does</w:t>
      </w:r>
      <w:proofErr w:type="gramEnd"/>
      <w:r w:rsidRPr="00D720D5">
        <w:t xml:space="preserve"> 80 have?</w:t>
      </w:r>
    </w:p>
    <w:p w:rsidR="00B30A95" w:rsidRPr="00D720D5" w:rsidRDefault="00B30A95" w:rsidP="00B30A95"/>
    <w:p w:rsidR="00B30A95" w:rsidRPr="00D720D5" w:rsidRDefault="00B30A95" w:rsidP="00B30A95">
      <w:r w:rsidRPr="00D720D5">
        <w:t>A) 8</w:t>
      </w:r>
    </w:p>
    <w:p w:rsidR="00B30A95" w:rsidRPr="00D720D5" w:rsidRDefault="00B30A95" w:rsidP="00B30A95">
      <w:r w:rsidRPr="00D720D5">
        <w:t>B) 9</w:t>
      </w:r>
    </w:p>
    <w:p w:rsidR="00B30A95" w:rsidRPr="00D720D5" w:rsidRDefault="00B30A95" w:rsidP="00B30A95">
      <w:r w:rsidRPr="00D720D5">
        <w:t>C) 10</w:t>
      </w:r>
    </w:p>
    <w:p w:rsidR="00B30A95" w:rsidRPr="00D720D5" w:rsidRDefault="00B30A95" w:rsidP="00B30A95">
      <w:r w:rsidRPr="00D720D5">
        <w:t>D) 12</w:t>
      </w:r>
    </w:p>
    <w:p w:rsidR="00B30A95" w:rsidRPr="00D720D5" w:rsidRDefault="00B30A95" w:rsidP="00BD64EC"/>
    <w:p w:rsidR="009E21FD" w:rsidRPr="00D720D5" w:rsidRDefault="009E21FD" w:rsidP="00BD64EC"/>
    <w:p w:rsidR="009E21FD" w:rsidRPr="00D720D5" w:rsidRDefault="003D7A53" w:rsidP="00BD64EC">
      <w:r w:rsidRPr="00D720D5">
        <w:t>3</w:t>
      </w:r>
      <w:r w:rsidR="00B30A95" w:rsidRPr="00D720D5">
        <w:t>2</w:t>
      </w:r>
      <w:r w:rsidR="009E21FD" w:rsidRPr="00D720D5">
        <w:t xml:space="preserve">) What is the greatest common factor of 540 and </w:t>
      </w:r>
      <w:r w:rsidR="00F1558A" w:rsidRPr="00D720D5">
        <w:t>216?</w:t>
      </w:r>
    </w:p>
    <w:p w:rsidR="00F1558A" w:rsidRPr="00D720D5" w:rsidRDefault="00F1558A" w:rsidP="00BD64EC"/>
    <w:p w:rsidR="00F1558A" w:rsidRPr="00D720D5" w:rsidRDefault="00F1558A" w:rsidP="00BD64EC">
      <w:r w:rsidRPr="00D720D5">
        <w:t xml:space="preserve">A) </w:t>
      </w:r>
      <w:r w:rsidRPr="00D720D5">
        <w:rPr>
          <w:position w:val="-6"/>
        </w:rPr>
        <w:object w:dxaOrig="660" w:dyaOrig="340">
          <v:shape id="_x0000_i1106" type="#_x0000_t75" style="width:33.2pt;height:17.55pt" o:ole="">
            <v:imagedata r:id="rId172" o:title=""/>
          </v:shape>
          <o:OLEObject Type="Embed" ProgID="Equation.DSMT4" ShapeID="_x0000_i1106" DrawAspect="Content" ObjectID="_1394515892" r:id="rId173"/>
        </w:object>
      </w:r>
    </w:p>
    <w:p w:rsidR="00F1558A" w:rsidRPr="00D720D5" w:rsidRDefault="00F1558A" w:rsidP="00BD64EC">
      <w:r w:rsidRPr="00D720D5">
        <w:t xml:space="preserve">B) </w:t>
      </w:r>
      <w:r w:rsidRPr="00D720D5">
        <w:rPr>
          <w:position w:val="-6"/>
        </w:rPr>
        <w:object w:dxaOrig="460" w:dyaOrig="300">
          <v:shape id="_x0000_i1107" type="#_x0000_t75" style="width:23.15pt;height:15.05pt" o:ole="">
            <v:imagedata r:id="rId174" o:title=""/>
          </v:shape>
          <o:OLEObject Type="Embed" ProgID="Equation.DSMT4" ShapeID="_x0000_i1107" DrawAspect="Content" ObjectID="_1394515893" r:id="rId175"/>
        </w:object>
      </w:r>
    </w:p>
    <w:p w:rsidR="00F1558A" w:rsidRPr="00D720D5" w:rsidRDefault="00F1558A" w:rsidP="00BD64EC">
      <w:r w:rsidRPr="00D720D5">
        <w:t xml:space="preserve">C) </w:t>
      </w:r>
      <w:r w:rsidRPr="00D720D5">
        <w:rPr>
          <w:position w:val="-6"/>
        </w:rPr>
        <w:object w:dxaOrig="639" w:dyaOrig="340">
          <v:shape id="_x0000_i1108" type="#_x0000_t75" style="width:31.95pt;height:17.55pt" o:ole="">
            <v:imagedata r:id="rId176" o:title=""/>
          </v:shape>
          <o:OLEObject Type="Embed" ProgID="Equation.DSMT4" ShapeID="_x0000_i1108" DrawAspect="Content" ObjectID="_1394515894" r:id="rId177"/>
        </w:object>
      </w:r>
    </w:p>
    <w:p w:rsidR="00F1558A" w:rsidRPr="00D720D5" w:rsidRDefault="00F1558A" w:rsidP="00BD64EC">
      <w:r w:rsidRPr="00D720D5">
        <w:t xml:space="preserve">D) </w:t>
      </w:r>
      <w:r w:rsidRPr="00D720D5">
        <w:rPr>
          <w:position w:val="-6"/>
        </w:rPr>
        <w:object w:dxaOrig="660" w:dyaOrig="340">
          <v:shape id="_x0000_i1109" type="#_x0000_t75" style="width:33.2pt;height:17.55pt" o:ole="">
            <v:imagedata r:id="rId178" o:title=""/>
          </v:shape>
          <o:OLEObject Type="Embed" ProgID="Equation.DSMT4" ShapeID="_x0000_i1109" DrawAspect="Content" ObjectID="_1394515895" r:id="rId179"/>
        </w:object>
      </w:r>
    </w:p>
    <w:p w:rsidR="00F1558A" w:rsidRPr="00D720D5" w:rsidRDefault="00F1558A" w:rsidP="00BD64EC"/>
    <w:p w:rsidR="00F1558A" w:rsidRPr="00D720D5" w:rsidRDefault="003D7A53" w:rsidP="00BD64EC">
      <w:r w:rsidRPr="00D720D5">
        <w:t>3</w:t>
      </w:r>
      <w:r w:rsidR="00B719D5" w:rsidRPr="00D720D5">
        <w:t>3</w:t>
      </w:r>
      <w:r w:rsidR="00F1558A" w:rsidRPr="00D720D5">
        <w:t>) What is the least common multiple of 540 and 216?</w:t>
      </w:r>
    </w:p>
    <w:p w:rsidR="00F1558A" w:rsidRPr="00D720D5" w:rsidRDefault="00F1558A" w:rsidP="00BD64EC"/>
    <w:p w:rsidR="00F1558A" w:rsidRPr="00D720D5" w:rsidRDefault="00F1558A" w:rsidP="00BD64EC">
      <w:r w:rsidRPr="00D720D5">
        <w:t xml:space="preserve">A) </w:t>
      </w:r>
      <w:r w:rsidRPr="00D720D5">
        <w:rPr>
          <w:position w:val="-6"/>
        </w:rPr>
        <w:object w:dxaOrig="920" w:dyaOrig="340">
          <v:shape id="_x0000_i1110" type="#_x0000_t75" style="width:45.7pt;height:17.55pt" o:ole="">
            <v:imagedata r:id="rId180" o:title=""/>
          </v:shape>
          <o:OLEObject Type="Embed" ProgID="Equation.DSMT4" ShapeID="_x0000_i1110" DrawAspect="Content" ObjectID="_1394515896" r:id="rId181"/>
        </w:object>
      </w:r>
    </w:p>
    <w:p w:rsidR="00F1558A" w:rsidRPr="00D720D5" w:rsidRDefault="00F1558A" w:rsidP="00BD64EC">
      <w:r w:rsidRPr="00D720D5">
        <w:t xml:space="preserve">B) </w:t>
      </w:r>
      <w:r w:rsidRPr="00D720D5">
        <w:rPr>
          <w:position w:val="-6"/>
        </w:rPr>
        <w:object w:dxaOrig="920" w:dyaOrig="340">
          <v:shape id="_x0000_i1111" type="#_x0000_t75" style="width:45.7pt;height:17.55pt" o:ole="">
            <v:imagedata r:id="rId182" o:title=""/>
          </v:shape>
          <o:OLEObject Type="Embed" ProgID="Equation.DSMT4" ShapeID="_x0000_i1111" DrawAspect="Content" ObjectID="_1394515897" r:id="rId183"/>
        </w:object>
      </w:r>
    </w:p>
    <w:p w:rsidR="00F1558A" w:rsidRPr="00D720D5" w:rsidRDefault="00F1558A" w:rsidP="00BD64EC">
      <w:r w:rsidRPr="00D720D5">
        <w:t xml:space="preserve">C) </w:t>
      </w:r>
      <w:r w:rsidRPr="00D720D5">
        <w:rPr>
          <w:position w:val="-6"/>
        </w:rPr>
        <w:object w:dxaOrig="920" w:dyaOrig="340">
          <v:shape id="_x0000_i1112" type="#_x0000_t75" style="width:45.7pt;height:17.55pt" o:ole="">
            <v:imagedata r:id="rId184" o:title=""/>
          </v:shape>
          <o:OLEObject Type="Embed" ProgID="Equation.DSMT4" ShapeID="_x0000_i1112" DrawAspect="Content" ObjectID="_1394515898" r:id="rId185"/>
        </w:object>
      </w:r>
    </w:p>
    <w:p w:rsidR="003D7A53" w:rsidRPr="00D720D5" w:rsidRDefault="00F1558A" w:rsidP="00BD64EC">
      <w:pPr>
        <w:rPr>
          <w:position w:val="-6"/>
        </w:rPr>
      </w:pPr>
      <w:r w:rsidRPr="00D720D5">
        <w:t xml:space="preserve">D) </w:t>
      </w:r>
      <w:r w:rsidRPr="00D720D5">
        <w:rPr>
          <w:position w:val="-6"/>
        </w:rPr>
        <w:object w:dxaOrig="1020" w:dyaOrig="340">
          <v:shape id="_x0000_i1113" type="#_x0000_t75" style="width:50.7pt;height:17.55pt" o:ole="">
            <v:imagedata r:id="rId186" o:title=""/>
          </v:shape>
          <o:OLEObject Type="Embed" ProgID="Equation.DSMT4" ShapeID="_x0000_i1113" DrawAspect="Content" ObjectID="_1394515899" r:id="rId187"/>
        </w:object>
      </w:r>
    </w:p>
    <w:p w:rsidR="00B719D5" w:rsidRPr="00D720D5" w:rsidRDefault="00B719D5" w:rsidP="00BD64EC">
      <w:pPr>
        <w:rPr>
          <w:position w:val="-6"/>
        </w:rPr>
      </w:pPr>
    </w:p>
    <w:p w:rsidR="00B719D5" w:rsidRPr="00D720D5" w:rsidRDefault="00B719D5" w:rsidP="00BD64EC">
      <w:pPr>
        <w:rPr>
          <w:position w:val="-6"/>
        </w:rPr>
      </w:pPr>
    </w:p>
    <w:p w:rsidR="00B719D5" w:rsidRPr="00D720D5" w:rsidRDefault="00B719D5" w:rsidP="00BD64EC">
      <w:pPr>
        <w:rPr>
          <w:position w:val="-6"/>
        </w:rPr>
      </w:pPr>
    </w:p>
    <w:p w:rsidR="00B719D5" w:rsidRPr="00D720D5" w:rsidRDefault="00B719D5" w:rsidP="00BD64EC"/>
    <w:p w:rsidR="00C81C5D" w:rsidRPr="00D720D5" w:rsidRDefault="00F1558A" w:rsidP="00C81C5D">
      <w:r w:rsidRPr="00D720D5">
        <w:lastRenderedPageBreak/>
        <w:t>3</w:t>
      </w:r>
      <w:r w:rsidR="00B719D5" w:rsidRPr="00D720D5">
        <w:t>4</w:t>
      </w:r>
      <w:r w:rsidRPr="00D720D5">
        <w:t xml:space="preserve">)  </w:t>
      </w:r>
      <w:r w:rsidR="00241BFB" w:rsidRPr="00D720D5">
        <w:t>Elena</w:t>
      </w:r>
      <w:r w:rsidRPr="00D720D5">
        <w:t xml:space="preserve"> </w:t>
      </w:r>
      <w:r w:rsidR="00241BFB" w:rsidRPr="00D720D5">
        <w:t>is</w:t>
      </w:r>
      <w:r w:rsidRPr="00D720D5">
        <w:t xml:space="preserve"> going to use a calculator to check whether </w:t>
      </w:r>
      <w:r w:rsidR="00241BFB" w:rsidRPr="00D720D5">
        <w:t xml:space="preserve">or not 267 </w:t>
      </w:r>
      <w:proofErr w:type="gramStart"/>
      <w:r w:rsidR="00241BFB" w:rsidRPr="00D720D5">
        <w:t>is</w:t>
      </w:r>
      <w:proofErr w:type="gramEnd"/>
      <w:r w:rsidR="00241BFB" w:rsidRPr="00D720D5">
        <w:t xml:space="preserve"> prime.   She will pick certain divisors, and then find 267 divided by each, and see if she gets a whole number.  If she never gets a whole number, then she’s found a prime.  </w:t>
      </w:r>
      <w:r w:rsidR="00C81C5D" w:rsidRPr="00D720D5">
        <w:t>Which numbers does Elena NEED to check before she can stop checking and be sure she has a prime?</w:t>
      </w:r>
    </w:p>
    <w:p w:rsidR="00C81C5D" w:rsidRPr="00D720D5" w:rsidRDefault="00C81C5D" w:rsidP="00C81C5D"/>
    <w:p w:rsidR="00C81C5D" w:rsidRPr="00D720D5" w:rsidRDefault="00C81C5D" w:rsidP="00C81C5D">
      <w:r w:rsidRPr="00D720D5">
        <w:t>A) All natural numbers from 2 to 266.</w:t>
      </w:r>
    </w:p>
    <w:p w:rsidR="00C81C5D" w:rsidRPr="00D720D5" w:rsidRDefault="00C81C5D" w:rsidP="00C81C5D">
      <w:r w:rsidRPr="00D720D5">
        <w:t>B) All primes from 2 to 266.</w:t>
      </w:r>
    </w:p>
    <w:p w:rsidR="00C81C5D" w:rsidRPr="00D720D5" w:rsidRDefault="00C81C5D" w:rsidP="00C81C5D">
      <w:r w:rsidRPr="00D720D5">
        <w:t>C) All primes from 2 to 133.</w:t>
      </w:r>
    </w:p>
    <w:p w:rsidR="00241BFB" w:rsidRPr="00D720D5" w:rsidRDefault="00C81C5D" w:rsidP="00C81C5D">
      <w:r w:rsidRPr="00D720D5">
        <w:t xml:space="preserve">D) All primes from 2 to </w:t>
      </w:r>
      <w:r w:rsidRPr="00D720D5">
        <w:rPr>
          <w:position w:val="-8"/>
        </w:rPr>
        <w:object w:dxaOrig="660" w:dyaOrig="360">
          <v:shape id="_x0000_i1114" type="#_x0000_t75" style="width:33.2pt;height:18.15pt" o:ole="">
            <v:imagedata r:id="rId188" o:title=""/>
          </v:shape>
          <o:OLEObject Type="Embed" ProgID="Equation.DSMT4" ShapeID="_x0000_i1114" DrawAspect="Content" ObjectID="_1394515900" r:id="rId189"/>
        </w:object>
      </w:r>
      <w:r w:rsidRPr="00D720D5">
        <w:rPr>
          <w:position w:val="-8"/>
        </w:rPr>
        <w:t xml:space="preserve">    </w:t>
      </w:r>
    </w:p>
    <w:p w:rsidR="00241BFB" w:rsidRPr="00D720D5" w:rsidRDefault="00241BFB" w:rsidP="00BD64EC"/>
    <w:p w:rsidR="00241BFB" w:rsidRPr="00D720D5" w:rsidRDefault="00241BFB" w:rsidP="00BD64EC">
      <w:r w:rsidRPr="00D720D5">
        <w:t>3</w:t>
      </w:r>
      <w:r w:rsidR="00C81C5D" w:rsidRPr="00D720D5">
        <w:t>5</w:t>
      </w:r>
      <w:r w:rsidRPr="00D720D5">
        <w:t xml:space="preserve">)  P is a prime number that divides 240.  Which of the following </w:t>
      </w:r>
      <w:r w:rsidRPr="00D720D5">
        <w:rPr>
          <w:u w:val="single"/>
        </w:rPr>
        <w:t>must</w:t>
      </w:r>
      <w:r w:rsidRPr="00D720D5">
        <w:t xml:space="preserve"> be true?</w:t>
      </w:r>
    </w:p>
    <w:p w:rsidR="00241BFB" w:rsidRPr="00D720D5" w:rsidRDefault="00241BFB" w:rsidP="00BD64EC"/>
    <w:p w:rsidR="00241BFB" w:rsidRPr="00D720D5" w:rsidRDefault="00241BFB" w:rsidP="00BD64EC">
      <w:r w:rsidRPr="00D720D5">
        <w:t xml:space="preserve">A) P </w:t>
      </w:r>
      <w:r w:rsidR="00534009" w:rsidRPr="00D720D5">
        <w:t>divides 30</w:t>
      </w:r>
    </w:p>
    <w:p w:rsidR="00241BFB" w:rsidRPr="00D720D5" w:rsidRDefault="00241BFB" w:rsidP="00BD64EC">
      <w:r w:rsidRPr="00D720D5">
        <w:t xml:space="preserve">B) P </w:t>
      </w:r>
      <w:r w:rsidR="00534009" w:rsidRPr="00D720D5">
        <w:t>divides 48</w:t>
      </w:r>
    </w:p>
    <w:p w:rsidR="00241BFB" w:rsidRPr="00D720D5" w:rsidRDefault="00241BFB" w:rsidP="00BD64EC">
      <w:r w:rsidRPr="00D720D5">
        <w:t xml:space="preserve">C) P divides </w:t>
      </w:r>
      <w:r w:rsidR="00534009" w:rsidRPr="00D720D5">
        <w:t>75</w:t>
      </w:r>
    </w:p>
    <w:p w:rsidR="00241BFB" w:rsidRPr="00D720D5" w:rsidRDefault="00241BFB" w:rsidP="00BD64EC">
      <w:r w:rsidRPr="00D720D5">
        <w:t xml:space="preserve">D) </w:t>
      </w:r>
      <w:r w:rsidR="00534009" w:rsidRPr="00D720D5">
        <w:t>P divides 80</w:t>
      </w:r>
    </w:p>
    <w:p w:rsidR="008D036D" w:rsidRPr="00D720D5" w:rsidRDefault="008D036D" w:rsidP="00BD64EC"/>
    <w:p w:rsidR="008D036D" w:rsidRPr="00D720D5" w:rsidRDefault="008D036D" w:rsidP="008D036D">
      <w:r w:rsidRPr="00D720D5">
        <w:t xml:space="preserve">36) M is a multiple of 26.  Which of the following </w:t>
      </w:r>
      <w:r w:rsidRPr="00D720D5">
        <w:rPr>
          <w:u w:val="single"/>
        </w:rPr>
        <w:t>cannot</w:t>
      </w:r>
      <w:r w:rsidRPr="00D720D5">
        <w:t xml:space="preserve"> be true?</w:t>
      </w:r>
    </w:p>
    <w:p w:rsidR="008D036D" w:rsidRPr="00D720D5" w:rsidRDefault="008D036D" w:rsidP="008D036D"/>
    <w:p w:rsidR="008D036D" w:rsidRPr="00D720D5" w:rsidRDefault="008D036D" w:rsidP="008D036D">
      <w:r w:rsidRPr="00D720D5">
        <w:t>A) M is odd.</w:t>
      </w:r>
    </w:p>
    <w:p w:rsidR="008D036D" w:rsidRPr="00D720D5" w:rsidRDefault="008D036D" w:rsidP="008D036D">
      <w:r w:rsidRPr="00D720D5">
        <w:t>B) M is a multiple of 3.</w:t>
      </w:r>
    </w:p>
    <w:p w:rsidR="008D036D" w:rsidRPr="00D720D5" w:rsidRDefault="008D036D" w:rsidP="008D036D">
      <w:r w:rsidRPr="00D720D5">
        <w:t>C) M is 26.</w:t>
      </w:r>
    </w:p>
    <w:p w:rsidR="008D036D" w:rsidRPr="00D720D5" w:rsidRDefault="008D036D" w:rsidP="008D036D">
      <w:r w:rsidRPr="00D720D5">
        <w:t>D) M is 0.</w:t>
      </w:r>
    </w:p>
    <w:p w:rsidR="008D036D" w:rsidRPr="00D720D5" w:rsidRDefault="008D036D" w:rsidP="00BD64EC"/>
    <w:p w:rsidR="00534009" w:rsidRPr="00D720D5" w:rsidRDefault="00534009" w:rsidP="00BD64EC"/>
    <w:p w:rsidR="00534009" w:rsidRPr="00D720D5" w:rsidRDefault="00534009" w:rsidP="00BD64EC">
      <w:r w:rsidRPr="00D720D5">
        <w:t>3</w:t>
      </w:r>
      <w:r w:rsidR="008D036D" w:rsidRPr="00D720D5">
        <w:t>7</w:t>
      </w:r>
      <w:r w:rsidRPr="00D720D5">
        <w:t>) The chairs in a large room can be arranged in rows of 18, 25, or 60 with no chairs left over.     I</w:t>
      </w:r>
      <w:r w:rsidR="008D036D" w:rsidRPr="00D720D5">
        <w:t>f C</w:t>
      </w:r>
      <w:r w:rsidRPr="00D720D5">
        <w:t xml:space="preserve"> is the smallest possible number of chairs</w:t>
      </w:r>
      <w:r w:rsidR="00F12CB9" w:rsidRPr="00D720D5">
        <w:t xml:space="preserve"> in the room</w:t>
      </w:r>
      <w:r w:rsidRPr="00D720D5">
        <w:t xml:space="preserve">, which of the following inequalities </w:t>
      </w:r>
      <w:r w:rsidR="00F12CB9" w:rsidRPr="00D720D5">
        <w:t>doe</w:t>
      </w:r>
      <w:r w:rsidR="008D036D" w:rsidRPr="00D720D5">
        <w:t>s C</w:t>
      </w:r>
      <w:r w:rsidR="00F12CB9" w:rsidRPr="00D720D5">
        <w:t xml:space="preserve"> satisfy? </w:t>
      </w:r>
      <w:r w:rsidRPr="00D720D5">
        <w:t xml:space="preserve">  </w:t>
      </w:r>
    </w:p>
    <w:p w:rsidR="00534009" w:rsidRPr="00D720D5" w:rsidRDefault="00534009" w:rsidP="00BD64EC"/>
    <w:p w:rsidR="00534009" w:rsidRPr="00D720D5" w:rsidRDefault="00534009" w:rsidP="00BD64EC">
      <w:r w:rsidRPr="00D720D5">
        <w:t xml:space="preserve">A) </w:t>
      </w:r>
      <w:r w:rsidR="00F12CB9" w:rsidRPr="00D720D5">
        <w:rPr>
          <w:position w:val="-6"/>
        </w:rPr>
        <w:object w:dxaOrig="840" w:dyaOrig="279">
          <v:shape id="_x0000_i1115" type="#_x0000_t75" style="width:41.95pt;height:14.4pt" o:ole="">
            <v:imagedata r:id="rId190" o:title=""/>
          </v:shape>
          <o:OLEObject Type="Embed" ProgID="Equation.DSMT4" ShapeID="_x0000_i1115" DrawAspect="Content" ObjectID="_1394515901" r:id="rId191"/>
        </w:object>
      </w:r>
    </w:p>
    <w:p w:rsidR="00F12CB9" w:rsidRPr="00D720D5" w:rsidRDefault="00F12CB9" w:rsidP="00BD64EC">
      <w:r w:rsidRPr="00D720D5">
        <w:t xml:space="preserve">B) </w:t>
      </w:r>
      <w:r w:rsidRPr="00D720D5">
        <w:rPr>
          <w:position w:val="-6"/>
        </w:rPr>
        <w:object w:dxaOrig="1420" w:dyaOrig="279">
          <v:shape id="_x0000_i1116" type="#_x0000_t75" style="width:71.35pt;height:14.4pt" o:ole="">
            <v:imagedata r:id="rId192" o:title=""/>
          </v:shape>
          <o:OLEObject Type="Embed" ProgID="Equation.DSMT4" ShapeID="_x0000_i1116" DrawAspect="Content" ObjectID="_1394515902" r:id="rId193"/>
        </w:object>
      </w:r>
    </w:p>
    <w:p w:rsidR="00F12CB9" w:rsidRPr="00D720D5" w:rsidRDefault="00F12CB9" w:rsidP="00BD64EC">
      <w:r w:rsidRPr="00D720D5">
        <w:t xml:space="preserve">C) </w:t>
      </w:r>
      <w:r w:rsidRPr="00D720D5">
        <w:rPr>
          <w:position w:val="-6"/>
        </w:rPr>
        <w:object w:dxaOrig="1420" w:dyaOrig="279">
          <v:shape id="_x0000_i1117" type="#_x0000_t75" style="width:71.35pt;height:14.4pt" o:ole="">
            <v:imagedata r:id="rId194" o:title=""/>
          </v:shape>
          <o:OLEObject Type="Embed" ProgID="Equation.DSMT4" ShapeID="_x0000_i1117" DrawAspect="Content" ObjectID="_1394515903" r:id="rId195"/>
        </w:object>
      </w:r>
    </w:p>
    <w:p w:rsidR="00F12CB9" w:rsidRPr="00D720D5" w:rsidRDefault="00F12CB9" w:rsidP="00BD64EC">
      <w:r w:rsidRPr="00D720D5">
        <w:t xml:space="preserve">D) </w:t>
      </w:r>
      <w:r w:rsidRPr="00D720D5">
        <w:rPr>
          <w:position w:val="-6"/>
        </w:rPr>
        <w:object w:dxaOrig="840" w:dyaOrig="279">
          <v:shape id="_x0000_i1118" type="#_x0000_t75" style="width:41.95pt;height:14.4pt" o:ole="">
            <v:imagedata r:id="rId196" o:title=""/>
          </v:shape>
          <o:OLEObject Type="Embed" ProgID="Equation.DSMT4" ShapeID="_x0000_i1118" DrawAspect="Content" ObjectID="_1394515904" r:id="rId197"/>
        </w:object>
      </w:r>
    </w:p>
    <w:p w:rsidR="00F12CB9" w:rsidRPr="00D720D5" w:rsidRDefault="00F12CB9" w:rsidP="00BD64EC"/>
    <w:p w:rsidR="00F12CB9" w:rsidRPr="00D720D5" w:rsidRDefault="00F12CB9" w:rsidP="00BD64EC"/>
    <w:p w:rsidR="00C60C90" w:rsidRPr="00D720D5" w:rsidRDefault="00C60C90" w:rsidP="00C60C90">
      <w:r w:rsidRPr="00D720D5">
        <w:t>38</w:t>
      </w:r>
      <w:r w:rsidR="00F12CB9" w:rsidRPr="00D720D5">
        <w:t xml:space="preserve">) </w:t>
      </w:r>
      <w:r w:rsidRPr="00D720D5">
        <w:t>The least common multiple of 60 and N is 1260.  Which of the following could be the prime factorization of N?</w:t>
      </w:r>
    </w:p>
    <w:p w:rsidR="00F12CB9" w:rsidRPr="00D720D5" w:rsidRDefault="00F12CB9" w:rsidP="00BD64EC"/>
    <w:p w:rsidR="00F12CB9" w:rsidRPr="00D720D5" w:rsidRDefault="00F12CB9" w:rsidP="00BD64EC">
      <w:r w:rsidRPr="00D720D5">
        <w:t xml:space="preserve">A) </w:t>
      </w:r>
      <w:r w:rsidRPr="00D720D5">
        <w:rPr>
          <w:position w:val="-6"/>
        </w:rPr>
        <w:object w:dxaOrig="720" w:dyaOrig="300">
          <v:shape id="_x0000_i1119" type="#_x0000_t75" style="width:36.3pt;height:15.05pt" o:ole="">
            <v:imagedata r:id="rId198" o:title=""/>
          </v:shape>
          <o:OLEObject Type="Embed" ProgID="Equation.DSMT4" ShapeID="_x0000_i1119" DrawAspect="Content" ObjectID="_1394515905" r:id="rId199"/>
        </w:object>
      </w:r>
    </w:p>
    <w:p w:rsidR="00F12CB9" w:rsidRPr="00D720D5" w:rsidRDefault="00F12CB9" w:rsidP="00BD64EC">
      <w:r w:rsidRPr="00D720D5">
        <w:t xml:space="preserve">B) </w:t>
      </w:r>
      <w:r w:rsidR="0088242F" w:rsidRPr="00D720D5">
        <w:rPr>
          <w:position w:val="-6"/>
        </w:rPr>
        <w:object w:dxaOrig="1160" w:dyaOrig="320">
          <v:shape id="_x0000_i1120" type="#_x0000_t75" style="width:57.6pt;height:15.65pt" o:ole="">
            <v:imagedata r:id="rId200" o:title=""/>
          </v:shape>
          <o:OLEObject Type="Embed" ProgID="Equation.DSMT4" ShapeID="_x0000_i1120" DrawAspect="Content" ObjectID="_1394515906" r:id="rId201"/>
        </w:object>
      </w:r>
    </w:p>
    <w:p w:rsidR="00F12CB9" w:rsidRPr="00D720D5" w:rsidRDefault="00F12CB9" w:rsidP="00BD64EC">
      <w:r w:rsidRPr="00D720D5">
        <w:t xml:space="preserve">C) </w:t>
      </w:r>
      <w:r w:rsidR="0088242F" w:rsidRPr="00D720D5">
        <w:rPr>
          <w:position w:val="-6"/>
        </w:rPr>
        <w:object w:dxaOrig="700" w:dyaOrig="300">
          <v:shape id="_x0000_i1121" type="#_x0000_t75" style="width:35.05pt;height:15.05pt" o:ole="">
            <v:imagedata r:id="rId202" o:title=""/>
          </v:shape>
          <o:OLEObject Type="Embed" ProgID="Equation.DSMT4" ShapeID="_x0000_i1121" DrawAspect="Content" ObjectID="_1394515907" r:id="rId203"/>
        </w:object>
      </w:r>
    </w:p>
    <w:p w:rsidR="00F12CB9" w:rsidRPr="00D720D5" w:rsidRDefault="00F12CB9" w:rsidP="00BD64EC">
      <w:r w:rsidRPr="00D720D5">
        <w:t xml:space="preserve">D) </w:t>
      </w:r>
      <w:r w:rsidRPr="00D720D5">
        <w:rPr>
          <w:position w:val="-6"/>
        </w:rPr>
        <w:object w:dxaOrig="800" w:dyaOrig="320">
          <v:shape id="_x0000_i1122" type="#_x0000_t75" style="width:40.05pt;height:15.65pt" o:ole="">
            <v:imagedata r:id="rId204" o:title=""/>
          </v:shape>
          <o:OLEObject Type="Embed" ProgID="Equation.DSMT4" ShapeID="_x0000_i1122" DrawAspect="Content" ObjectID="_1394515908" r:id="rId205"/>
        </w:object>
      </w:r>
    </w:p>
    <w:p w:rsidR="00F12CB9" w:rsidRPr="00D720D5" w:rsidRDefault="00F12CB9" w:rsidP="00BD64EC"/>
    <w:p w:rsidR="003D7A53" w:rsidRPr="00D720D5" w:rsidRDefault="003D7A53" w:rsidP="00BD64EC">
      <w:pPr>
        <w:rPr>
          <w:b/>
          <w:bCs/>
        </w:rPr>
      </w:pPr>
    </w:p>
    <w:p w:rsidR="003D7A53" w:rsidRPr="00D720D5" w:rsidRDefault="003D7A53" w:rsidP="00BD64EC">
      <w:pPr>
        <w:rPr>
          <w:b/>
          <w:bCs/>
        </w:rPr>
      </w:pPr>
    </w:p>
    <w:p w:rsidR="003D7A53" w:rsidRPr="00D720D5" w:rsidRDefault="003D7A53" w:rsidP="00BD64EC">
      <w:pPr>
        <w:rPr>
          <w:b/>
          <w:bCs/>
        </w:rPr>
      </w:pPr>
    </w:p>
    <w:p w:rsidR="005F24C1" w:rsidRPr="00D720D5" w:rsidRDefault="005F24C1" w:rsidP="005F24C1">
      <w:pPr>
        <w:rPr>
          <w:position w:val="-6"/>
        </w:rPr>
      </w:pPr>
      <w:r w:rsidRPr="00D720D5">
        <w:rPr>
          <w:position w:val="-6"/>
        </w:rPr>
        <w:lastRenderedPageBreak/>
        <w:t xml:space="preserve">39)  A biology class requires a lab fee, which is a whole number of dollars, and the same amount for all students.  On Monday the instructor collected $70 in fees, on Tuesday she collected $126, and on Wednesday she collected $266.  What is the </w:t>
      </w:r>
      <w:r w:rsidRPr="00D720D5">
        <w:rPr>
          <w:position w:val="-6"/>
          <w:u w:val="single"/>
        </w:rPr>
        <w:t>largest</w:t>
      </w:r>
      <w:r w:rsidRPr="00D720D5">
        <w:rPr>
          <w:position w:val="-6"/>
        </w:rPr>
        <w:t xml:space="preserve"> possible amount the fee could be?</w:t>
      </w:r>
    </w:p>
    <w:p w:rsidR="005F24C1" w:rsidRPr="00D720D5" w:rsidRDefault="005F24C1" w:rsidP="005F24C1">
      <w:pPr>
        <w:rPr>
          <w:position w:val="-6"/>
        </w:rPr>
      </w:pPr>
    </w:p>
    <w:p w:rsidR="005F24C1" w:rsidRPr="00D720D5" w:rsidRDefault="005F24C1" w:rsidP="005F24C1">
      <w:pPr>
        <w:rPr>
          <w:position w:val="-6"/>
        </w:rPr>
      </w:pPr>
      <w:r w:rsidRPr="00D720D5">
        <w:rPr>
          <w:position w:val="-6"/>
        </w:rPr>
        <w:t>A) $2</w:t>
      </w:r>
    </w:p>
    <w:p w:rsidR="005F24C1" w:rsidRPr="00D720D5" w:rsidRDefault="005F24C1" w:rsidP="005F24C1">
      <w:pPr>
        <w:rPr>
          <w:position w:val="-6"/>
        </w:rPr>
      </w:pPr>
      <w:r w:rsidRPr="00D720D5">
        <w:rPr>
          <w:position w:val="-6"/>
        </w:rPr>
        <w:t>B) $7</w:t>
      </w:r>
    </w:p>
    <w:p w:rsidR="005F24C1" w:rsidRPr="00D720D5" w:rsidRDefault="005F24C1" w:rsidP="005F24C1">
      <w:pPr>
        <w:rPr>
          <w:position w:val="-6"/>
        </w:rPr>
      </w:pPr>
      <w:r w:rsidRPr="00D720D5">
        <w:rPr>
          <w:position w:val="-6"/>
        </w:rPr>
        <w:t>C) $14</w:t>
      </w:r>
    </w:p>
    <w:p w:rsidR="005F24C1" w:rsidRPr="00D720D5" w:rsidRDefault="005F24C1" w:rsidP="005F24C1">
      <w:pPr>
        <w:rPr>
          <w:position w:val="-6"/>
        </w:rPr>
      </w:pPr>
      <w:r w:rsidRPr="00D720D5">
        <w:rPr>
          <w:position w:val="-6"/>
        </w:rPr>
        <w:t>D) $70</w:t>
      </w:r>
    </w:p>
    <w:p w:rsidR="003D7A53" w:rsidRPr="00D720D5" w:rsidRDefault="003D7A53" w:rsidP="00BD64EC">
      <w:pPr>
        <w:rPr>
          <w:b/>
          <w:bCs/>
        </w:rPr>
      </w:pPr>
    </w:p>
    <w:p w:rsidR="003D7A53" w:rsidRPr="00D720D5" w:rsidRDefault="003D7A53" w:rsidP="00BD64EC">
      <w:pPr>
        <w:rPr>
          <w:b/>
          <w:bCs/>
        </w:rPr>
      </w:pPr>
    </w:p>
    <w:p w:rsidR="003D7A53" w:rsidRPr="00D720D5" w:rsidRDefault="003D7A53" w:rsidP="00BD64EC">
      <w:pPr>
        <w:rPr>
          <w:b/>
          <w:bCs/>
        </w:rPr>
      </w:pPr>
    </w:p>
    <w:p w:rsidR="00F12CB9" w:rsidRPr="00D720D5" w:rsidRDefault="00F12CB9" w:rsidP="00BD64EC">
      <w:proofErr w:type="gramStart"/>
      <w:r w:rsidRPr="00D720D5">
        <w:rPr>
          <w:b/>
          <w:bCs/>
        </w:rPr>
        <w:t>0019 Understand operations on numbers.</w:t>
      </w:r>
      <w:proofErr w:type="gramEnd"/>
    </w:p>
    <w:p w:rsidR="00F12CB9" w:rsidRPr="00D720D5" w:rsidRDefault="00F12CB9" w:rsidP="00BD64EC"/>
    <w:p w:rsidR="00F12CB9" w:rsidRPr="00D720D5" w:rsidRDefault="00F12CB9" w:rsidP="00BD64EC"/>
    <w:p w:rsidR="003D7A53" w:rsidRPr="00D720D5" w:rsidRDefault="002A715B" w:rsidP="003D7A53">
      <w:pPr>
        <w:spacing w:line="360" w:lineRule="auto"/>
      </w:pPr>
      <w:r w:rsidRPr="00D720D5">
        <w:t>40</w:t>
      </w:r>
      <w:r w:rsidR="003D7A53" w:rsidRPr="00D720D5">
        <w:t>)   The following story situations model</w:t>
      </w:r>
      <w:r w:rsidR="003D7A53" w:rsidRPr="00D720D5">
        <w:rPr>
          <w:position w:val="-6"/>
        </w:rPr>
        <w:object w:dxaOrig="600" w:dyaOrig="279">
          <v:shape id="_x0000_i1123" type="#_x0000_t75" style="width:30.05pt;height:14.4pt" o:ole="">
            <v:imagedata r:id="rId206" o:title=""/>
          </v:shape>
          <o:OLEObject Type="Embed" ProgID="Equation.DSMT4" ShapeID="_x0000_i1123" DrawAspect="Content" ObjectID="_1394515909" r:id="rId207"/>
        </w:object>
      </w:r>
      <w:r w:rsidR="003D7A53" w:rsidRPr="00D720D5">
        <w:t>:</w:t>
      </w:r>
    </w:p>
    <w:p w:rsidR="003D7A53" w:rsidRPr="00D720D5" w:rsidRDefault="003D7A53" w:rsidP="003D7A53">
      <w:pPr>
        <w:spacing w:line="360" w:lineRule="auto"/>
      </w:pPr>
    </w:p>
    <w:p w:rsidR="003D7A53" w:rsidRPr="00D720D5" w:rsidRDefault="003D7A53" w:rsidP="003D7A53">
      <w:pPr>
        <w:spacing w:line="360" w:lineRule="auto"/>
      </w:pPr>
      <w:r w:rsidRPr="00D720D5">
        <w:tab/>
        <w:t>I)  Jack has 12 cookies, which he wants to share equally between himself and two friends.  How many cookies does each person get?</w:t>
      </w:r>
    </w:p>
    <w:p w:rsidR="003D7A53" w:rsidRPr="00D720D5" w:rsidRDefault="003D7A53" w:rsidP="003D7A53">
      <w:pPr>
        <w:spacing w:line="360" w:lineRule="auto"/>
      </w:pPr>
      <w:r w:rsidRPr="00D720D5">
        <w:tab/>
        <w:t xml:space="preserve">II)  </w:t>
      </w:r>
      <w:smartTag w:uri="urn:schemas-microsoft-com:office:smarttags" w:element="place">
        <w:smartTag w:uri="urn:schemas-microsoft-com:office:smarttags" w:element="City">
          <w:r w:rsidRPr="00D720D5">
            <w:t>Trent</w:t>
          </w:r>
        </w:smartTag>
      </w:smartTag>
      <w:r w:rsidRPr="00D720D5">
        <w:t xml:space="preserve"> has 12 cookies, which he wants to put into bags of 3 cookies each.  How many bags can he make?  </w:t>
      </w:r>
    </w:p>
    <w:p w:rsidR="003D7A53" w:rsidRPr="00D720D5" w:rsidRDefault="003D7A53" w:rsidP="003D7A53">
      <w:pPr>
        <w:spacing w:line="360" w:lineRule="auto"/>
      </w:pPr>
      <w:r w:rsidRPr="00D720D5">
        <w:tab/>
        <w:t>III) Cicely has $12.  Cookies cost $3 each.  How many cookies can she buy?</w:t>
      </w:r>
    </w:p>
    <w:p w:rsidR="003D7A53" w:rsidRPr="00D720D5" w:rsidRDefault="003D7A53" w:rsidP="003D7A53">
      <w:pPr>
        <w:spacing w:line="360" w:lineRule="auto"/>
      </w:pPr>
    </w:p>
    <w:p w:rsidR="003D7A53" w:rsidRPr="00D720D5" w:rsidRDefault="003D7A53" w:rsidP="003D7A53">
      <w:pPr>
        <w:spacing w:line="360" w:lineRule="auto"/>
      </w:pPr>
      <w:r w:rsidRPr="00D720D5">
        <w:t xml:space="preserve">Which of these questions illustrate the same </w:t>
      </w:r>
      <w:r w:rsidRPr="00D720D5">
        <w:rPr>
          <w:u w:val="single"/>
        </w:rPr>
        <w:t>model</w:t>
      </w:r>
      <w:r w:rsidRPr="00D720D5">
        <w:t xml:space="preserve"> of division, either </w:t>
      </w:r>
      <w:proofErr w:type="spellStart"/>
      <w:r w:rsidRPr="00D720D5">
        <w:t>partitive</w:t>
      </w:r>
      <w:proofErr w:type="spellEnd"/>
      <w:r w:rsidRPr="00D720D5">
        <w:t xml:space="preserve"> (</w:t>
      </w:r>
      <w:proofErr w:type="spellStart"/>
      <w:r w:rsidRPr="00D720D5">
        <w:t>partioning</w:t>
      </w:r>
      <w:proofErr w:type="spellEnd"/>
      <w:r w:rsidRPr="00D720D5">
        <w:t>) or measurement (</w:t>
      </w:r>
      <w:proofErr w:type="spellStart"/>
      <w:r w:rsidRPr="00D720D5">
        <w:t>quotative</w:t>
      </w:r>
      <w:proofErr w:type="spellEnd"/>
      <w:r w:rsidRPr="00D720D5">
        <w:t>)?</w:t>
      </w:r>
    </w:p>
    <w:p w:rsidR="003D7A53" w:rsidRPr="00D720D5" w:rsidRDefault="003D7A53" w:rsidP="003D7A53">
      <w:pPr>
        <w:spacing w:line="360" w:lineRule="auto"/>
      </w:pPr>
    </w:p>
    <w:p w:rsidR="003D7A53" w:rsidRPr="00D720D5" w:rsidRDefault="003D7A53" w:rsidP="003D7A53">
      <w:pPr>
        <w:spacing w:line="360" w:lineRule="auto"/>
      </w:pPr>
      <w:r w:rsidRPr="00D720D5">
        <w:t>A) I and II</w:t>
      </w:r>
    </w:p>
    <w:p w:rsidR="003D7A53" w:rsidRPr="00D720D5" w:rsidRDefault="003D7A53" w:rsidP="003D7A53">
      <w:pPr>
        <w:spacing w:line="360" w:lineRule="auto"/>
      </w:pPr>
      <w:r w:rsidRPr="00D720D5">
        <w:t>B) I and III</w:t>
      </w:r>
    </w:p>
    <w:p w:rsidR="003D7A53" w:rsidRPr="00D720D5" w:rsidRDefault="003D7A53" w:rsidP="003D7A53">
      <w:pPr>
        <w:spacing w:line="360" w:lineRule="auto"/>
      </w:pPr>
      <w:r w:rsidRPr="00D720D5">
        <w:t>C) II and III</w:t>
      </w:r>
    </w:p>
    <w:p w:rsidR="003D7A53" w:rsidRPr="00D720D5" w:rsidRDefault="003D7A53" w:rsidP="003D7A53">
      <w:pPr>
        <w:spacing w:line="360" w:lineRule="auto"/>
      </w:pPr>
      <w:r w:rsidRPr="00D720D5">
        <w:t xml:space="preserve">D) </w:t>
      </w:r>
      <w:proofErr w:type="gramStart"/>
      <w:r w:rsidRPr="00D720D5">
        <w:t>all</w:t>
      </w:r>
      <w:proofErr w:type="gramEnd"/>
      <w:r w:rsidRPr="00D720D5">
        <w:t xml:space="preserve"> three model the same meaning of division</w:t>
      </w:r>
    </w:p>
    <w:p w:rsidR="003D7A53" w:rsidRPr="00D720D5" w:rsidRDefault="003D7A53" w:rsidP="003D7A53">
      <w:pPr>
        <w:spacing w:line="360" w:lineRule="auto"/>
      </w:pPr>
    </w:p>
    <w:p w:rsidR="002A715B" w:rsidRPr="00D720D5" w:rsidRDefault="002A715B" w:rsidP="003D7A53">
      <w:pPr>
        <w:spacing w:line="360" w:lineRule="auto"/>
      </w:pPr>
    </w:p>
    <w:p w:rsidR="002A715B" w:rsidRPr="00D720D5" w:rsidRDefault="002A715B" w:rsidP="003D7A53">
      <w:pPr>
        <w:spacing w:line="360" w:lineRule="auto"/>
      </w:pPr>
    </w:p>
    <w:p w:rsidR="00D720D5" w:rsidRDefault="00D720D5" w:rsidP="003D7A53">
      <w:pPr>
        <w:spacing w:line="360" w:lineRule="auto"/>
      </w:pPr>
    </w:p>
    <w:p w:rsidR="00D720D5" w:rsidRDefault="00D720D5" w:rsidP="003D7A53">
      <w:pPr>
        <w:spacing w:line="360" w:lineRule="auto"/>
      </w:pPr>
    </w:p>
    <w:p w:rsidR="00D720D5" w:rsidRDefault="00D720D5" w:rsidP="003D7A53">
      <w:pPr>
        <w:spacing w:line="360" w:lineRule="auto"/>
      </w:pPr>
    </w:p>
    <w:p w:rsidR="002A715B" w:rsidRPr="00D720D5" w:rsidRDefault="002A715B" w:rsidP="003D7A53">
      <w:pPr>
        <w:spacing w:line="360" w:lineRule="auto"/>
      </w:pPr>
      <w:r w:rsidRPr="00D720D5">
        <w:lastRenderedPageBreak/>
        <w:t>41</w:t>
      </w:r>
      <w:r w:rsidR="003D7A53" w:rsidRPr="00D720D5">
        <w:t>)  Here is a student’s work on several multiplication problems:</w:t>
      </w:r>
    </w:p>
    <w:p w:rsidR="003D7A53" w:rsidRPr="00D720D5" w:rsidRDefault="002A715B" w:rsidP="002A715B">
      <w:pPr>
        <w:spacing w:line="360" w:lineRule="auto"/>
      </w:pPr>
      <w:r w:rsidRPr="00D720D5">
        <w:rPr>
          <w:noProof/>
        </w:rPr>
        <w:drawing>
          <wp:inline distT="0" distB="0" distL="0" distR="0" wp14:anchorId="0CFB64E0" wp14:editId="23598A64">
            <wp:extent cx="4714875" cy="1609725"/>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875" cy="1609725"/>
                    </a:xfrm>
                    <a:prstGeom prst="rect">
                      <a:avLst/>
                    </a:prstGeom>
                    <a:noFill/>
                    <a:ln>
                      <a:noFill/>
                    </a:ln>
                  </pic:spPr>
                </pic:pic>
              </a:graphicData>
            </a:graphic>
          </wp:inline>
        </w:drawing>
      </w:r>
      <w:r w:rsidR="003D7A53" w:rsidRPr="00D720D5">
        <w:tab/>
      </w:r>
      <w:r w:rsidR="003D7A53" w:rsidRPr="00D720D5">
        <w:tab/>
      </w:r>
    </w:p>
    <w:p w:rsidR="003D7A53" w:rsidRDefault="003D7A53" w:rsidP="003D7A53">
      <w:pPr>
        <w:tabs>
          <w:tab w:val="left" w:pos="720"/>
          <w:tab w:val="left" w:pos="1440"/>
          <w:tab w:val="left" w:pos="4875"/>
        </w:tabs>
        <w:spacing w:line="360" w:lineRule="auto"/>
      </w:pPr>
      <w:r w:rsidRPr="00D720D5">
        <w:t>For which of the following problems is this student likely to get the correct solution, even though he is using an incorrect algorithm?</w:t>
      </w:r>
    </w:p>
    <w:p w:rsidR="00D720D5" w:rsidRPr="00D720D5" w:rsidRDefault="00D720D5" w:rsidP="003D7A53">
      <w:pPr>
        <w:tabs>
          <w:tab w:val="left" w:pos="720"/>
          <w:tab w:val="left" w:pos="1440"/>
          <w:tab w:val="left" w:pos="4875"/>
        </w:tabs>
        <w:spacing w:line="360" w:lineRule="auto"/>
      </w:pPr>
    </w:p>
    <w:p w:rsidR="003D7A53" w:rsidRPr="00D720D5" w:rsidRDefault="003D7A53" w:rsidP="003D7A53">
      <w:pPr>
        <w:tabs>
          <w:tab w:val="left" w:pos="720"/>
          <w:tab w:val="left" w:pos="1440"/>
          <w:tab w:val="left" w:pos="4875"/>
        </w:tabs>
        <w:spacing w:line="360" w:lineRule="auto"/>
      </w:pPr>
      <w:r w:rsidRPr="00D720D5">
        <w:t>A) 52 x 22</w:t>
      </w:r>
    </w:p>
    <w:p w:rsidR="003D7A53" w:rsidRPr="00D720D5" w:rsidRDefault="003D7A53" w:rsidP="003D7A53">
      <w:pPr>
        <w:tabs>
          <w:tab w:val="left" w:pos="720"/>
          <w:tab w:val="left" w:pos="1440"/>
          <w:tab w:val="left" w:pos="4875"/>
        </w:tabs>
        <w:spacing w:line="360" w:lineRule="auto"/>
      </w:pPr>
      <w:r w:rsidRPr="00D720D5">
        <w:t>B) 16 x 24</w:t>
      </w:r>
    </w:p>
    <w:p w:rsidR="003D7A53" w:rsidRPr="00D720D5" w:rsidRDefault="003D7A53" w:rsidP="003D7A53">
      <w:pPr>
        <w:tabs>
          <w:tab w:val="left" w:pos="720"/>
          <w:tab w:val="left" w:pos="1440"/>
          <w:tab w:val="left" w:pos="4875"/>
        </w:tabs>
        <w:spacing w:line="360" w:lineRule="auto"/>
      </w:pPr>
      <w:r w:rsidRPr="00D720D5">
        <w:t>C) 31 x 23</w:t>
      </w:r>
    </w:p>
    <w:p w:rsidR="003D7A53" w:rsidRPr="00D720D5" w:rsidRDefault="003D7A53" w:rsidP="003D7A53">
      <w:pPr>
        <w:tabs>
          <w:tab w:val="left" w:pos="720"/>
          <w:tab w:val="left" w:pos="1440"/>
          <w:tab w:val="left" w:pos="4875"/>
        </w:tabs>
        <w:spacing w:line="360" w:lineRule="auto"/>
      </w:pPr>
      <w:r w:rsidRPr="00D720D5">
        <w:t>D) 41 x 32</w:t>
      </w:r>
    </w:p>
    <w:p w:rsidR="002A715B" w:rsidRPr="00D720D5" w:rsidRDefault="002A715B" w:rsidP="003D7A53">
      <w:pPr>
        <w:tabs>
          <w:tab w:val="left" w:pos="720"/>
          <w:tab w:val="left" w:pos="1440"/>
          <w:tab w:val="left" w:pos="4875"/>
        </w:tabs>
        <w:spacing w:line="360" w:lineRule="auto"/>
      </w:pPr>
    </w:p>
    <w:p w:rsidR="00F12CB9" w:rsidRPr="00D720D5" w:rsidRDefault="002A715B" w:rsidP="003D7A53">
      <w:r w:rsidRPr="00D720D5">
        <w:t>42</w:t>
      </w:r>
      <w:r w:rsidR="003D7A53" w:rsidRPr="00D720D5">
        <w:t>) Use the samples of a student’s work below to answer the question that follows:</w:t>
      </w:r>
    </w:p>
    <w:p w:rsidR="003D7A53" w:rsidRPr="00D720D5" w:rsidRDefault="003D7A53" w:rsidP="003D7A53"/>
    <w:p w:rsidR="003D7A53" w:rsidRPr="00D720D5" w:rsidRDefault="003D7A53" w:rsidP="003D7A53">
      <w:r w:rsidRPr="00D720D5">
        <w:t>This student divides fractions by first finding a common denominator, then dividing the numerators.</w:t>
      </w:r>
    </w:p>
    <w:p w:rsidR="003D7A53" w:rsidRPr="00D720D5" w:rsidRDefault="003D7A53" w:rsidP="003D7A53"/>
    <w:p w:rsidR="003D7A53" w:rsidRPr="00D720D5" w:rsidRDefault="002A715B" w:rsidP="003D7A53">
      <w:pPr>
        <w:tabs>
          <w:tab w:val="left" w:pos="2115"/>
          <w:tab w:val="center" w:pos="4320"/>
        </w:tabs>
      </w:pPr>
      <w:r w:rsidRPr="00D720D5">
        <w:rPr>
          <w:position w:val="-24"/>
        </w:rPr>
        <w:object w:dxaOrig="2860" w:dyaOrig="620">
          <v:shape id="_x0000_i1124" type="#_x0000_t75" style="width:143.35pt;height:30.7pt" o:ole="">
            <v:imagedata r:id="rId209" o:title=""/>
          </v:shape>
          <o:OLEObject Type="Embed" ProgID="Equation.DSMT4" ShapeID="_x0000_i1124" DrawAspect="Content" ObjectID="_1394515910" r:id="rId210"/>
        </w:object>
      </w:r>
      <w:r w:rsidR="003D7A53" w:rsidRPr="00D720D5">
        <w:t xml:space="preserve">   </w:t>
      </w:r>
      <w:r w:rsidR="003D7A53" w:rsidRPr="00D720D5">
        <w:tab/>
        <w:t xml:space="preserve">      </w:t>
      </w:r>
    </w:p>
    <w:p w:rsidR="00F12CB9" w:rsidRPr="00D720D5" w:rsidRDefault="00F12CB9" w:rsidP="00BD64EC"/>
    <w:p w:rsidR="003D7A53" w:rsidRPr="00D720D5" w:rsidRDefault="00B5428F" w:rsidP="003D7A53">
      <w:pPr>
        <w:tabs>
          <w:tab w:val="left" w:pos="2115"/>
          <w:tab w:val="center" w:pos="4320"/>
        </w:tabs>
      </w:pPr>
      <w:r w:rsidRPr="00D720D5">
        <w:rPr>
          <w:position w:val="-24"/>
        </w:rPr>
        <w:object w:dxaOrig="3159" w:dyaOrig="620">
          <v:shape id="_x0000_i1125" type="#_x0000_t75" style="width:158.4pt;height:30.7pt" o:ole="">
            <v:imagedata r:id="rId211" o:title=""/>
          </v:shape>
          <o:OLEObject Type="Embed" ProgID="Equation.DSMT4" ShapeID="_x0000_i1125" DrawAspect="Content" ObjectID="_1394515911" r:id="rId212"/>
        </w:object>
      </w:r>
      <w:r w:rsidR="003D7A53" w:rsidRPr="00D720D5">
        <w:t xml:space="preserve"> </w:t>
      </w:r>
      <w:r w:rsidR="003D7A53" w:rsidRPr="00D720D5">
        <w:tab/>
        <w:t xml:space="preserve">   </w:t>
      </w:r>
      <w:r w:rsidR="003D7A53" w:rsidRPr="00D720D5">
        <w:tab/>
        <w:t xml:space="preserve">                 </w:t>
      </w:r>
    </w:p>
    <w:p w:rsidR="003D7A53" w:rsidRPr="00D720D5" w:rsidRDefault="003D7A53" w:rsidP="003D7A53">
      <w:pPr>
        <w:tabs>
          <w:tab w:val="left" w:pos="2115"/>
          <w:tab w:val="center" w:pos="4320"/>
        </w:tabs>
      </w:pPr>
    </w:p>
    <w:p w:rsidR="003D7A53" w:rsidRPr="00D720D5" w:rsidRDefault="00B5428F" w:rsidP="003D7A53">
      <w:pPr>
        <w:tabs>
          <w:tab w:val="left" w:pos="2115"/>
          <w:tab w:val="center" w:pos="4320"/>
        </w:tabs>
      </w:pPr>
      <w:r w:rsidRPr="00D720D5">
        <w:rPr>
          <w:position w:val="-24"/>
        </w:rPr>
        <w:object w:dxaOrig="3180" w:dyaOrig="620">
          <v:shape id="_x0000_i1126" type="#_x0000_t75" style="width:159.05pt;height:30.7pt" o:ole="">
            <v:imagedata r:id="rId213" o:title=""/>
          </v:shape>
          <o:OLEObject Type="Embed" ProgID="Equation.DSMT4" ShapeID="_x0000_i1126" DrawAspect="Content" ObjectID="_1394515912" r:id="rId214"/>
        </w:object>
      </w:r>
      <w:r w:rsidR="003D7A53" w:rsidRPr="00D720D5">
        <w:t xml:space="preserve"> </w:t>
      </w:r>
      <w:r w:rsidR="003D7A53" w:rsidRPr="00D720D5">
        <w:tab/>
        <w:t xml:space="preserve">   </w:t>
      </w:r>
      <w:r w:rsidR="003D7A53" w:rsidRPr="00D720D5">
        <w:tab/>
        <w:t xml:space="preserve">                 </w:t>
      </w:r>
    </w:p>
    <w:p w:rsidR="003D7A53" w:rsidRPr="00D720D5" w:rsidRDefault="003D7A53" w:rsidP="003D7A53">
      <w:pPr>
        <w:tabs>
          <w:tab w:val="left" w:pos="2115"/>
          <w:tab w:val="center" w:pos="4320"/>
        </w:tabs>
      </w:pPr>
    </w:p>
    <w:p w:rsidR="003D7A53" w:rsidRPr="00D720D5" w:rsidRDefault="00232E6A" w:rsidP="00BD64EC">
      <w:r w:rsidRPr="00D720D5">
        <w:t>Which of the following best describes the mathematical validity of the algorithm the student is using?</w:t>
      </w:r>
    </w:p>
    <w:p w:rsidR="00232E6A" w:rsidRPr="00D720D5" w:rsidRDefault="00232E6A" w:rsidP="00BD64EC"/>
    <w:p w:rsidR="00232E6A" w:rsidRPr="00D720D5" w:rsidRDefault="00232E6A" w:rsidP="00BD64EC">
      <w:r w:rsidRPr="00D720D5">
        <w:t>A) It is not valid.  Common denominators are for adding and subtracting fractions, not for dividing them.</w:t>
      </w:r>
    </w:p>
    <w:p w:rsidR="00232E6A" w:rsidRPr="00D720D5" w:rsidRDefault="00232E6A" w:rsidP="00BD64EC">
      <w:r w:rsidRPr="00D720D5">
        <w:t xml:space="preserve">B) It got the right answer in these three cases, but it </w:t>
      </w:r>
      <w:r w:rsidR="00F52E4F" w:rsidRPr="00D720D5">
        <w:t>isn’t valid</w:t>
      </w:r>
      <w:r w:rsidRPr="00D720D5">
        <w:t xml:space="preserve"> for all rational numbers.</w:t>
      </w:r>
    </w:p>
    <w:p w:rsidR="00232E6A" w:rsidRPr="00D720D5" w:rsidRDefault="00232E6A" w:rsidP="00BD64EC">
      <w:r w:rsidRPr="00D720D5">
        <w:t xml:space="preserve">C) It </w:t>
      </w:r>
      <w:r w:rsidR="00F52E4F" w:rsidRPr="00D720D5">
        <w:t>is valid</w:t>
      </w:r>
      <w:r w:rsidRPr="00D720D5">
        <w:t xml:space="preserve"> if the rational numbers in the division problem are in lowest terms.</w:t>
      </w:r>
    </w:p>
    <w:p w:rsidR="00232E6A" w:rsidRPr="00D720D5" w:rsidRDefault="00232E6A" w:rsidP="00BD64EC">
      <w:r w:rsidRPr="00D720D5">
        <w:t xml:space="preserve">D) It </w:t>
      </w:r>
      <w:r w:rsidR="00F52E4F" w:rsidRPr="00D720D5">
        <w:t>is valid</w:t>
      </w:r>
      <w:r w:rsidRPr="00D720D5">
        <w:t xml:space="preserve"> for all rational numbers.    </w:t>
      </w:r>
    </w:p>
    <w:p w:rsidR="00232E6A" w:rsidRPr="00D720D5" w:rsidRDefault="00232E6A" w:rsidP="00232E6A"/>
    <w:p w:rsidR="00232E6A" w:rsidRPr="00D720D5" w:rsidRDefault="00C03357" w:rsidP="00232E6A">
      <w:r w:rsidRPr="00D720D5">
        <w:lastRenderedPageBreak/>
        <w:t>43</w:t>
      </w:r>
      <w:r w:rsidR="00232E6A" w:rsidRPr="00D720D5">
        <w:t>) Use the samples of a student’s work below to answer the question that follows:</w:t>
      </w:r>
    </w:p>
    <w:p w:rsidR="00232E6A" w:rsidRPr="00D720D5" w:rsidRDefault="00232E6A" w:rsidP="00232E6A"/>
    <w:p w:rsidR="00232E6A" w:rsidRPr="00D720D5" w:rsidRDefault="00232E6A" w:rsidP="00232E6A"/>
    <w:p w:rsidR="00232E6A" w:rsidRPr="00D720D5" w:rsidRDefault="00232E6A" w:rsidP="00232E6A">
      <w:pPr>
        <w:tabs>
          <w:tab w:val="left" w:pos="2115"/>
          <w:tab w:val="center" w:pos="4320"/>
        </w:tabs>
      </w:pPr>
      <w:r w:rsidRPr="00D720D5">
        <w:rPr>
          <w:position w:val="-24"/>
        </w:rPr>
        <w:object w:dxaOrig="1680" w:dyaOrig="620">
          <v:shape id="_x0000_i1127" type="#_x0000_t75" style="width:83.9pt;height:30.7pt" o:ole="">
            <v:imagedata r:id="rId215" o:title=""/>
          </v:shape>
          <o:OLEObject Type="Embed" ProgID="Equation.DSMT4" ShapeID="_x0000_i1127" DrawAspect="Content" ObjectID="_1394515913" r:id="rId216"/>
        </w:object>
      </w:r>
      <w:r w:rsidRPr="00D720D5">
        <w:t xml:space="preserve"> </w:t>
      </w:r>
      <w:r w:rsidRPr="00D720D5">
        <w:tab/>
      </w:r>
    </w:p>
    <w:p w:rsidR="00232E6A" w:rsidRPr="00D720D5" w:rsidRDefault="00232E6A" w:rsidP="00232E6A"/>
    <w:p w:rsidR="00232E6A" w:rsidRPr="00D720D5" w:rsidRDefault="00232E6A" w:rsidP="00232E6A">
      <w:pPr>
        <w:tabs>
          <w:tab w:val="left" w:pos="2115"/>
          <w:tab w:val="center" w:pos="4320"/>
        </w:tabs>
      </w:pPr>
      <w:r w:rsidRPr="00D720D5">
        <w:rPr>
          <w:position w:val="-24"/>
        </w:rPr>
        <w:object w:dxaOrig="1680" w:dyaOrig="620">
          <v:shape id="_x0000_i1128" type="#_x0000_t75" style="width:83.9pt;height:30.7pt" o:ole="">
            <v:imagedata r:id="rId217" o:title=""/>
          </v:shape>
          <o:OLEObject Type="Embed" ProgID="Equation.DSMT4" ShapeID="_x0000_i1128" DrawAspect="Content" ObjectID="_1394515914" r:id="rId218"/>
        </w:object>
      </w:r>
      <w:r w:rsidRPr="00D720D5">
        <w:t xml:space="preserve"> </w:t>
      </w:r>
      <w:r w:rsidRPr="00D720D5">
        <w:tab/>
        <w:t xml:space="preserve">   </w:t>
      </w:r>
      <w:r w:rsidRPr="00D720D5">
        <w:tab/>
        <w:t xml:space="preserve">                 </w:t>
      </w:r>
    </w:p>
    <w:p w:rsidR="00232E6A" w:rsidRPr="00D720D5" w:rsidRDefault="00232E6A" w:rsidP="00232E6A">
      <w:pPr>
        <w:tabs>
          <w:tab w:val="left" w:pos="2115"/>
          <w:tab w:val="center" w:pos="4320"/>
        </w:tabs>
      </w:pPr>
    </w:p>
    <w:p w:rsidR="00232E6A" w:rsidRPr="00D720D5" w:rsidRDefault="00232E6A" w:rsidP="00232E6A">
      <w:pPr>
        <w:tabs>
          <w:tab w:val="left" w:pos="2115"/>
          <w:tab w:val="center" w:pos="4320"/>
        </w:tabs>
      </w:pPr>
      <w:r w:rsidRPr="00D720D5">
        <w:rPr>
          <w:position w:val="-24"/>
        </w:rPr>
        <w:object w:dxaOrig="2280" w:dyaOrig="620">
          <v:shape id="_x0000_i1129" type="#_x0000_t75" style="width:113.95pt;height:30.7pt" o:ole="">
            <v:imagedata r:id="rId219" o:title=""/>
          </v:shape>
          <o:OLEObject Type="Embed" ProgID="Equation.DSMT4" ShapeID="_x0000_i1129" DrawAspect="Content" ObjectID="_1394515915" r:id="rId220"/>
        </w:object>
      </w:r>
      <w:r w:rsidRPr="00D720D5">
        <w:t xml:space="preserve"> </w:t>
      </w:r>
      <w:r w:rsidRPr="00D720D5">
        <w:tab/>
        <w:t xml:space="preserve">   </w:t>
      </w:r>
      <w:r w:rsidRPr="00D720D5">
        <w:tab/>
        <w:t xml:space="preserve">                 </w:t>
      </w:r>
    </w:p>
    <w:p w:rsidR="00232E6A" w:rsidRPr="00D720D5" w:rsidRDefault="00232E6A" w:rsidP="00232E6A">
      <w:pPr>
        <w:tabs>
          <w:tab w:val="left" w:pos="2115"/>
          <w:tab w:val="center" w:pos="4320"/>
        </w:tabs>
      </w:pPr>
    </w:p>
    <w:p w:rsidR="00232E6A" w:rsidRPr="00D720D5" w:rsidRDefault="00232E6A" w:rsidP="00232E6A">
      <w:r w:rsidRPr="00D720D5">
        <w:t>Which of the following best describes the mathematical validity of the algorithm the student is using?</w:t>
      </w:r>
    </w:p>
    <w:p w:rsidR="00232E6A" w:rsidRPr="00D720D5" w:rsidRDefault="00232E6A" w:rsidP="00232E6A"/>
    <w:p w:rsidR="00232E6A" w:rsidRPr="00D720D5" w:rsidRDefault="00232E6A" w:rsidP="00232E6A">
      <w:r w:rsidRPr="00D720D5">
        <w:t>A) It is not valid.  It ne</w:t>
      </w:r>
      <w:r w:rsidR="00F52E4F" w:rsidRPr="00D720D5">
        <w:t>ver produces the correct answer</w:t>
      </w:r>
      <w:r w:rsidRPr="00D720D5">
        <w:t>.</w:t>
      </w:r>
    </w:p>
    <w:p w:rsidR="00232E6A" w:rsidRPr="00D720D5" w:rsidRDefault="00232E6A" w:rsidP="00232E6A">
      <w:r w:rsidRPr="00D720D5">
        <w:t xml:space="preserve">B) It is not valid.  It produces the correct answer in a few special cases, but </w:t>
      </w:r>
      <w:r w:rsidR="00F52E4F" w:rsidRPr="00D720D5">
        <w:t>it’s still not a valid algorithm.</w:t>
      </w:r>
    </w:p>
    <w:p w:rsidR="00232E6A" w:rsidRPr="00D720D5" w:rsidRDefault="00232E6A" w:rsidP="00232E6A">
      <w:r w:rsidRPr="00D720D5">
        <w:t xml:space="preserve">C) It </w:t>
      </w:r>
      <w:r w:rsidR="00F52E4F" w:rsidRPr="00D720D5">
        <w:t>is valid</w:t>
      </w:r>
      <w:r w:rsidRPr="00D720D5">
        <w:t xml:space="preserve"> if the rational numbers in the </w:t>
      </w:r>
      <w:r w:rsidR="00F52E4F" w:rsidRPr="00D720D5">
        <w:t>multiplicatio</w:t>
      </w:r>
      <w:r w:rsidRPr="00D720D5">
        <w:t>n problem are in lowest terms.</w:t>
      </w:r>
    </w:p>
    <w:p w:rsidR="00232E6A" w:rsidRPr="00D720D5" w:rsidRDefault="00232E6A" w:rsidP="00232E6A">
      <w:r w:rsidRPr="00D720D5">
        <w:t xml:space="preserve">D) It </w:t>
      </w:r>
      <w:r w:rsidR="00F52E4F" w:rsidRPr="00D720D5">
        <w:t>is valid</w:t>
      </w:r>
      <w:r w:rsidRPr="00D720D5">
        <w:t xml:space="preserve"> for all rational numbers.    </w:t>
      </w:r>
    </w:p>
    <w:p w:rsidR="00F52E4F" w:rsidRPr="00D720D5" w:rsidRDefault="00F52E4F" w:rsidP="00232E6A"/>
    <w:p w:rsidR="00F52E4F" w:rsidRPr="00D720D5" w:rsidRDefault="00F52E4F" w:rsidP="00232E6A"/>
    <w:p w:rsidR="00F52E4F" w:rsidRPr="00D720D5" w:rsidRDefault="00F52E4F" w:rsidP="00232E6A">
      <w:r w:rsidRPr="00D720D5">
        <w:t>4</w:t>
      </w:r>
      <w:r w:rsidR="00147F68" w:rsidRPr="00D720D5">
        <w:t>4</w:t>
      </w:r>
      <w:r w:rsidRPr="00D720D5">
        <w:t xml:space="preserve">) Which of the following values of </w:t>
      </w:r>
      <w:r w:rsidRPr="00D720D5">
        <w:rPr>
          <w:position w:val="-6"/>
        </w:rPr>
        <w:object w:dxaOrig="200" w:dyaOrig="220">
          <v:shape id="_x0000_i1130" type="#_x0000_t75" style="width:10pt;height:11.25pt" o:ole="">
            <v:imagedata r:id="rId221" o:title=""/>
          </v:shape>
          <o:OLEObject Type="Embed" ProgID="Equation.DSMT4" ShapeID="_x0000_i1130" DrawAspect="Content" ObjectID="_1394515916" r:id="rId222"/>
        </w:object>
      </w:r>
      <w:r w:rsidRPr="00D720D5">
        <w:t xml:space="preserve"> satisfies the </w:t>
      </w:r>
      <w:proofErr w:type="gramStart"/>
      <w:r w:rsidRPr="00D720D5">
        <w:t xml:space="preserve">inequality </w:t>
      </w:r>
      <w:proofErr w:type="gramEnd"/>
      <w:r w:rsidRPr="00D720D5">
        <w:rPr>
          <w:position w:val="-16"/>
        </w:rPr>
        <w:object w:dxaOrig="1200" w:dyaOrig="440">
          <v:shape id="_x0000_i1131" type="#_x0000_t75" style="width:60.1pt;height:21.9pt" o:ole="">
            <v:imagedata r:id="rId223" o:title=""/>
          </v:shape>
          <o:OLEObject Type="Embed" ProgID="Equation.DSMT4" ShapeID="_x0000_i1131" DrawAspect="Content" ObjectID="_1394515917" r:id="rId224"/>
        </w:object>
      </w:r>
      <w:r w:rsidRPr="00D720D5">
        <w:t>?</w:t>
      </w:r>
    </w:p>
    <w:p w:rsidR="00F52E4F" w:rsidRPr="00D720D5" w:rsidRDefault="00F52E4F" w:rsidP="00232E6A">
      <w:r w:rsidRPr="00D720D5">
        <w:t xml:space="preserve">A) </w:t>
      </w:r>
      <w:r w:rsidRPr="00D720D5">
        <w:rPr>
          <w:position w:val="-6"/>
        </w:rPr>
        <w:object w:dxaOrig="680" w:dyaOrig="279">
          <v:shape id="_x0000_i1132" type="#_x0000_t75" style="width:33.8pt;height:14.4pt" o:ole="">
            <v:imagedata r:id="rId225" o:title=""/>
          </v:shape>
          <o:OLEObject Type="Embed" ProgID="Equation.DSMT4" ShapeID="_x0000_i1132" DrawAspect="Content" ObjectID="_1394515918" r:id="rId226"/>
        </w:object>
      </w:r>
    </w:p>
    <w:p w:rsidR="00F52E4F" w:rsidRPr="00D720D5" w:rsidRDefault="00F52E4F" w:rsidP="00232E6A">
      <w:r w:rsidRPr="00D720D5">
        <w:t xml:space="preserve">B) </w:t>
      </w:r>
      <w:r w:rsidRPr="00D720D5">
        <w:rPr>
          <w:position w:val="-6"/>
        </w:rPr>
        <w:object w:dxaOrig="560" w:dyaOrig="279">
          <v:shape id="_x0000_i1133" type="#_x0000_t75" style="width:27.55pt;height:14.4pt" o:ole="">
            <v:imagedata r:id="rId227" o:title=""/>
          </v:shape>
          <o:OLEObject Type="Embed" ProgID="Equation.DSMT4" ShapeID="_x0000_i1133" DrawAspect="Content" ObjectID="_1394515919" r:id="rId228"/>
        </w:object>
      </w:r>
    </w:p>
    <w:p w:rsidR="00F52E4F" w:rsidRPr="00D720D5" w:rsidRDefault="00F52E4F" w:rsidP="00232E6A">
      <w:r w:rsidRPr="00D720D5">
        <w:t xml:space="preserve">C) </w:t>
      </w:r>
      <w:r w:rsidRPr="00D720D5">
        <w:rPr>
          <w:position w:val="-6"/>
        </w:rPr>
        <w:object w:dxaOrig="680" w:dyaOrig="279">
          <v:shape id="_x0000_i1134" type="#_x0000_t75" style="width:33.8pt;height:14.4pt" o:ole="">
            <v:imagedata r:id="rId229" o:title=""/>
          </v:shape>
          <o:OLEObject Type="Embed" ProgID="Equation.DSMT4" ShapeID="_x0000_i1134" DrawAspect="Content" ObjectID="_1394515920" r:id="rId230"/>
        </w:object>
      </w:r>
    </w:p>
    <w:p w:rsidR="00F52E4F" w:rsidRPr="00D720D5" w:rsidRDefault="00F52E4F" w:rsidP="00232E6A">
      <w:r w:rsidRPr="00D720D5">
        <w:t xml:space="preserve">D) </w:t>
      </w:r>
      <w:r w:rsidRPr="00D720D5">
        <w:rPr>
          <w:position w:val="-6"/>
        </w:rPr>
        <w:object w:dxaOrig="520" w:dyaOrig="279">
          <v:shape id="_x0000_i1135" type="#_x0000_t75" style="width:26.3pt;height:14.4pt" o:ole="">
            <v:imagedata r:id="rId231" o:title=""/>
          </v:shape>
          <o:OLEObject Type="Embed" ProgID="Equation.DSMT4" ShapeID="_x0000_i1135" DrawAspect="Content" ObjectID="_1394515921" r:id="rId232"/>
        </w:object>
      </w:r>
    </w:p>
    <w:p w:rsidR="00F52E4F" w:rsidRPr="00D720D5" w:rsidRDefault="00F52E4F" w:rsidP="00232E6A"/>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344E15" w:rsidRPr="00D720D5" w:rsidRDefault="00344E15" w:rsidP="00344E15">
      <w:r w:rsidRPr="00D720D5">
        <w:lastRenderedPageBreak/>
        <w:t xml:space="preserve">45)  Below is a pictorial representation </w:t>
      </w:r>
      <w:proofErr w:type="gramStart"/>
      <w:r w:rsidRPr="00D720D5">
        <w:t xml:space="preserve">of </w:t>
      </w:r>
      <w:proofErr w:type="gramEnd"/>
      <w:r w:rsidRPr="00D720D5">
        <w:rPr>
          <w:position w:val="-24"/>
        </w:rPr>
        <w:object w:dxaOrig="740" w:dyaOrig="620">
          <v:shape id="_x0000_i1136" type="#_x0000_t75" style="width:36.95pt;height:31.3pt" o:ole="">
            <v:imagedata r:id="rId233" o:title=""/>
          </v:shape>
          <o:OLEObject Type="Embed" ProgID="Equation.DSMT4" ShapeID="_x0000_i1136" DrawAspect="Content" ObjectID="_1394515922" r:id="rId234"/>
        </w:object>
      </w:r>
      <w:r w:rsidRPr="00D720D5">
        <w:t>:</w:t>
      </w:r>
    </w:p>
    <w:p w:rsidR="00344E15" w:rsidRPr="00D720D5" w:rsidRDefault="00344E15" w:rsidP="00344E15"/>
    <w:p w:rsidR="00344E15" w:rsidRPr="00D720D5" w:rsidRDefault="00344E15" w:rsidP="00344E15">
      <w:r w:rsidRPr="00D720D5">
        <w:rPr>
          <w:noProof/>
        </w:rPr>
        <w:drawing>
          <wp:inline distT="0" distB="0" distL="0" distR="0" wp14:anchorId="3D1EEDD4" wp14:editId="6696AD23">
            <wp:extent cx="4301490" cy="1415415"/>
            <wp:effectExtent l="0" t="0" r="3810" b="0"/>
            <wp:docPr id="32" name="Picture 32" descr="Description: C:\Users\Debbie\Dropbox\Sabbatical 2011-12\website\MTEL\images\Q45 frac div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escription: C:\Users\Debbie\Dropbox\Sabbatical 2011-12\website\MTEL\images\Q45 frac div model.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01490" cy="1415415"/>
                    </a:xfrm>
                    <a:prstGeom prst="rect">
                      <a:avLst/>
                    </a:prstGeom>
                    <a:noFill/>
                    <a:ln>
                      <a:noFill/>
                    </a:ln>
                  </pic:spPr>
                </pic:pic>
              </a:graphicData>
            </a:graphic>
          </wp:inline>
        </w:drawing>
      </w:r>
    </w:p>
    <w:p w:rsidR="00344E15" w:rsidRPr="00D720D5" w:rsidRDefault="00344E15" w:rsidP="00344E15"/>
    <w:p w:rsidR="00344E15" w:rsidRPr="00D720D5" w:rsidRDefault="00344E15" w:rsidP="00344E15"/>
    <w:p w:rsidR="00344E15" w:rsidRPr="00D720D5" w:rsidRDefault="00344E15" w:rsidP="00344E15">
      <w:r w:rsidRPr="00D720D5">
        <w:t>Which of the following is the best description of how to find the quotient from the picture?</w:t>
      </w:r>
    </w:p>
    <w:p w:rsidR="00344E15" w:rsidRPr="00D720D5" w:rsidRDefault="00344E15" w:rsidP="00344E15"/>
    <w:p w:rsidR="00344E15" w:rsidRPr="00D720D5" w:rsidRDefault="00344E15" w:rsidP="00344E15">
      <w:r w:rsidRPr="00D720D5">
        <w:t xml:space="preserve">A) The quotient </w:t>
      </w:r>
      <w:proofErr w:type="gramStart"/>
      <w:r w:rsidRPr="00D720D5">
        <w:t xml:space="preserve">is </w:t>
      </w:r>
      <w:proofErr w:type="gramEnd"/>
      <w:r w:rsidRPr="00D720D5">
        <w:rPr>
          <w:position w:val="-24"/>
        </w:rPr>
        <w:object w:dxaOrig="360" w:dyaOrig="615">
          <v:shape id="_x0000_i1137" type="#_x0000_t75" style="width:18.15pt;height:30.7pt" o:ole="">
            <v:imagedata r:id="rId236" o:title=""/>
          </v:shape>
          <o:OLEObject Type="Embed" ProgID="Equation.DSMT4" ShapeID="_x0000_i1137" DrawAspect="Content" ObjectID="_1394515923" r:id="rId237"/>
        </w:object>
      </w:r>
      <w:r w:rsidRPr="00D720D5">
        <w:t xml:space="preserve">.  There are 3 whole blocks each representing </w:t>
      </w:r>
      <w:r w:rsidRPr="00D720D5">
        <w:rPr>
          <w:position w:val="-24"/>
        </w:rPr>
        <w:object w:dxaOrig="240" w:dyaOrig="615">
          <v:shape id="_x0000_i1138" type="#_x0000_t75" style="width:11.9pt;height:30.7pt" o:ole="">
            <v:imagedata r:id="rId238" o:title=""/>
          </v:shape>
          <o:OLEObject Type="Embed" ProgID="Equation.DSMT4" ShapeID="_x0000_i1138" DrawAspect="Content" ObjectID="_1394515924" r:id="rId239"/>
        </w:object>
      </w:r>
      <w:r w:rsidRPr="00D720D5">
        <w:t xml:space="preserve"> and a partial block composed of 3 small rectangles.  The 3 small rectangles represent </w:t>
      </w:r>
      <w:r w:rsidRPr="00D720D5">
        <w:rPr>
          <w:position w:val="-24"/>
        </w:rPr>
        <w:object w:dxaOrig="240" w:dyaOrig="615">
          <v:shape id="_x0000_i1139" type="#_x0000_t75" style="width:11.9pt;height:30.7pt" o:ole="">
            <v:imagedata r:id="rId240" o:title=""/>
          </v:shape>
          <o:OLEObject Type="Embed" ProgID="Equation.DSMT4" ShapeID="_x0000_i1139" DrawAspect="Content" ObjectID="_1394515925" r:id="rId241"/>
        </w:object>
      </w:r>
      <w:r w:rsidRPr="00D720D5">
        <w:t xml:space="preserve"> </w:t>
      </w:r>
      <w:proofErr w:type="spellStart"/>
      <w:proofErr w:type="gramStart"/>
      <w:r w:rsidRPr="00D720D5">
        <w:t>of</w:t>
      </w:r>
      <w:proofErr w:type="spellEnd"/>
      <w:r w:rsidRPr="00D720D5">
        <w:t xml:space="preserve">  </w:t>
      </w:r>
      <w:proofErr w:type="gramEnd"/>
      <w:r w:rsidRPr="00D720D5">
        <w:rPr>
          <w:position w:val="-24"/>
        </w:rPr>
        <w:object w:dxaOrig="240" w:dyaOrig="615">
          <v:shape id="_x0000_i1140" type="#_x0000_t75" style="width:11.9pt;height:30.7pt" o:ole="">
            <v:imagedata r:id="rId242" o:title=""/>
          </v:shape>
          <o:OLEObject Type="Embed" ProgID="Equation.DSMT4" ShapeID="_x0000_i1140" DrawAspect="Content" ObjectID="_1394515926" r:id="rId243"/>
        </w:object>
      </w:r>
      <w:r w:rsidRPr="00D720D5">
        <w:t>.</w:t>
      </w:r>
    </w:p>
    <w:p w:rsidR="00344E15" w:rsidRPr="00D720D5" w:rsidRDefault="00344E15" w:rsidP="00344E15"/>
    <w:p w:rsidR="00344E15" w:rsidRPr="00D720D5" w:rsidRDefault="00344E15" w:rsidP="00344E15">
      <w:r w:rsidRPr="00D720D5">
        <w:t xml:space="preserve">B) The quotient </w:t>
      </w:r>
      <w:proofErr w:type="gramStart"/>
      <w:r w:rsidRPr="00D720D5">
        <w:t xml:space="preserve">is </w:t>
      </w:r>
      <w:proofErr w:type="gramEnd"/>
      <w:r w:rsidRPr="00D720D5">
        <w:rPr>
          <w:position w:val="-24"/>
        </w:rPr>
        <w:object w:dxaOrig="360" w:dyaOrig="615">
          <v:shape id="_x0000_i1141" type="#_x0000_t75" style="width:18.15pt;height:30.7pt" o:ole="">
            <v:imagedata r:id="rId244" o:title=""/>
          </v:shape>
          <o:OLEObject Type="Embed" ProgID="Equation.DSMT4" ShapeID="_x0000_i1141" DrawAspect="Content" ObjectID="_1394515927" r:id="rId245"/>
        </w:object>
      </w:r>
      <w:r w:rsidRPr="00D720D5">
        <w:t xml:space="preserve">.  There are 3 whole blocks each representing </w:t>
      </w:r>
      <w:r w:rsidRPr="00D720D5">
        <w:rPr>
          <w:position w:val="-24"/>
        </w:rPr>
        <w:object w:dxaOrig="240" w:dyaOrig="615">
          <v:shape id="_x0000_i1142" type="#_x0000_t75" style="width:11.9pt;height:30.7pt" o:ole="">
            <v:imagedata r:id="rId238" o:title=""/>
          </v:shape>
          <o:OLEObject Type="Embed" ProgID="Equation.DSMT4" ShapeID="_x0000_i1142" DrawAspect="Content" ObjectID="_1394515928" r:id="rId246"/>
        </w:object>
      </w:r>
      <w:r w:rsidRPr="00D720D5">
        <w:t xml:space="preserve"> and a partial block composed of 3 small rectangles.  The 3 small rectangles represent </w:t>
      </w:r>
      <w:r w:rsidRPr="00D720D5">
        <w:rPr>
          <w:position w:val="-24"/>
        </w:rPr>
        <w:object w:dxaOrig="225" w:dyaOrig="615">
          <v:shape id="_x0000_i1143" type="#_x0000_t75" style="width:11.25pt;height:30.7pt" o:ole="">
            <v:imagedata r:id="rId247" o:title=""/>
          </v:shape>
          <o:OLEObject Type="Embed" ProgID="Equation.DSMT4" ShapeID="_x0000_i1143" DrawAspect="Content" ObjectID="_1394515929" r:id="rId248"/>
        </w:object>
      </w:r>
      <w:r w:rsidRPr="00D720D5">
        <w:t xml:space="preserve"> </w:t>
      </w:r>
      <w:proofErr w:type="gramStart"/>
      <w:r w:rsidRPr="00D720D5">
        <w:t>of  a</w:t>
      </w:r>
      <w:proofErr w:type="gramEnd"/>
      <w:r w:rsidRPr="00D720D5">
        <w:t xml:space="preserve"> whole, or </w:t>
      </w:r>
      <w:r w:rsidRPr="00D720D5">
        <w:rPr>
          <w:position w:val="-24"/>
        </w:rPr>
        <w:object w:dxaOrig="240" w:dyaOrig="615">
          <v:shape id="_x0000_i1144" type="#_x0000_t75" style="width:11.9pt;height:30.7pt" o:ole="">
            <v:imagedata r:id="rId249" o:title=""/>
          </v:shape>
          <o:OLEObject Type="Embed" ProgID="Equation.DSMT4" ShapeID="_x0000_i1144" DrawAspect="Content" ObjectID="_1394515930" r:id="rId250"/>
        </w:object>
      </w:r>
      <w:r w:rsidRPr="00D720D5">
        <w:t>.</w:t>
      </w:r>
    </w:p>
    <w:p w:rsidR="00344E15" w:rsidRPr="00D720D5" w:rsidRDefault="00344E15" w:rsidP="00344E15"/>
    <w:p w:rsidR="00344E15" w:rsidRPr="00D720D5" w:rsidRDefault="00344E15" w:rsidP="00344E15">
      <w:r w:rsidRPr="00D720D5">
        <w:t xml:space="preserve">C) The quotient </w:t>
      </w:r>
      <w:proofErr w:type="gramStart"/>
      <w:r w:rsidRPr="00D720D5">
        <w:t xml:space="preserve">is </w:t>
      </w:r>
      <w:proofErr w:type="gramEnd"/>
      <w:r w:rsidRPr="00D720D5">
        <w:rPr>
          <w:position w:val="-24"/>
        </w:rPr>
        <w:object w:dxaOrig="315" w:dyaOrig="615">
          <v:shape id="_x0000_i1145" type="#_x0000_t75" style="width:15.65pt;height:30.7pt" o:ole="">
            <v:imagedata r:id="rId251" o:title=""/>
          </v:shape>
          <o:OLEObject Type="Embed" ProgID="Equation.DSMT4" ShapeID="_x0000_i1145" DrawAspect="Content" ObjectID="_1394515931" r:id="rId252"/>
        </w:object>
      </w:r>
      <w:r w:rsidRPr="00D720D5">
        <w:t xml:space="preserve">.   There are four whole blocks separated into a total of 15 small rectangles. </w:t>
      </w:r>
    </w:p>
    <w:p w:rsidR="00344E15" w:rsidRPr="00D720D5" w:rsidRDefault="00344E15" w:rsidP="00344E15"/>
    <w:p w:rsidR="00344E15" w:rsidRPr="00D720D5" w:rsidRDefault="00344E15" w:rsidP="00344E15">
      <w:r w:rsidRPr="00D720D5">
        <w:t xml:space="preserve">D) This picture cannot be used to find the quotient because it does not show how to separate </w:t>
      </w:r>
      <w:r w:rsidRPr="00D720D5">
        <w:rPr>
          <w:position w:val="-24"/>
        </w:rPr>
        <w:object w:dxaOrig="375" w:dyaOrig="615">
          <v:shape id="_x0000_i1146" type="#_x0000_t75" style="width:18.8pt;height:30.7pt" o:ole="">
            <v:imagedata r:id="rId253" o:title=""/>
          </v:shape>
          <o:OLEObject Type="Embed" ProgID="Equation.DSMT4" ShapeID="_x0000_i1146" DrawAspect="Content" ObjectID="_1394515932" r:id="rId254"/>
        </w:object>
      </w:r>
      <w:r w:rsidRPr="00D720D5">
        <w:t xml:space="preserve"> into equal sized groups.</w:t>
      </w:r>
    </w:p>
    <w:p w:rsidR="00E24B5E" w:rsidRPr="00D720D5" w:rsidRDefault="00E24B5E" w:rsidP="00232E6A"/>
    <w:p w:rsidR="00E24B5E" w:rsidRPr="00D720D5" w:rsidRDefault="00BE29D4" w:rsidP="00232E6A">
      <w:r w:rsidRPr="00D720D5">
        <w:t>46</w:t>
      </w:r>
      <w:r w:rsidR="00E24B5E" w:rsidRPr="00D720D5">
        <w:t xml:space="preserve">) Which of the following inequalities describes all values of </w:t>
      </w:r>
      <w:r w:rsidR="00E24B5E" w:rsidRPr="00D720D5">
        <w:rPr>
          <w:position w:val="-6"/>
        </w:rPr>
        <w:object w:dxaOrig="200" w:dyaOrig="220">
          <v:shape id="_x0000_i1147" type="#_x0000_t75" style="width:10pt;height:11.25pt" o:ole="">
            <v:imagedata r:id="rId255" o:title=""/>
          </v:shape>
          <o:OLEObject Type="Embed" ProgID="Equation.DSMT4" ShapeID="_x0000_i1147" DrawAspect="Content" ObjectID="_1394515933" r:id="rId256"/>
        </w:object>
      </w:r>
      <w:r w:rsidR="00E24B5E" w:rsidRPr="00D720D5">
        <w:t xml:space="preserve"> </w:t>
      </w:r>
      <w:proofErr w:type="gramStart"/>
      <w:r w:rsidR="00E24B5E" w:rsidRPr="00D720D5">
        <w:t xml:space="preserve">with </w:t>
      </w:r>
      <w:proofErr w:type="gramEnd"/>
      <w:r w:rsidR="00E24B5E" w:rsidRPr="00D720D5">
        <w:rPr>
          <w:position w:val="-24"/>
        </w:rPr>
        <w:object w:dxaOrig="639" w:dyaOrig="620">
          <v:shape id="_x0000_i1148" type="#_x0000_t75" style="width:31.95pt;height:30.7pt" o:ole="">
            <v:imagedata r:id="rId257" o:title=""/>
          </v:shape>
          <o:OLEObject Type="Embed" ProgID="Equation.DSMT4" ShapeID="_x0000_i1148" DrawAspect="Content" ObjectID="_1394515934" r:id="rId258"/>
        </w:object>
      </w:r>
      <w:r w:rsidR="00B83478" w:rsidRPr="00D720D5">
        <w:t>?</w:t>
      </w:r>
    </w:p>
    <w:p w:rsidR="00B83478" w:rsidRPr="00D720D5" w:rsidRDefault="00B83478" w:rsidP="00232E6A">
      <w:r w:rsidRPr="00D720D5">
        <w:t xml:space="preserve">A) </w:t>
      </w:r>
      <w:r w:rsidRPr="00D720D5">
        <w:rPr>
          <w:position w:val="-6"/>
        </w:rPr>
        <w:object w:dxaOrig="560" w:dyaOrig="279">
          <v:shape id="_x0000_i1149" type="#_x0000_t75" style="width:27.55pt;height:14.4pt" o:ole="">
            <v:imagedata r:id="rId259" o:title=""/>
          </v:shape>
          <o:OLEObject Type="Embed" ProgID="Equation.DSMT4" ShapeID="_x0000_i1149" DrawAspect="Content" ObjectID="_1394515935" r:id="rId260"/>
        </w:object>
      </w:r>
    </w:p>
    <w:p w:rsidR="00B83478" w:rsidRPr="00D720D5" w:rsidRDefault="00B83478" w:rsidP="00232E6A">
      <w:r w:rsidRPr="00D720D5">
        <w:t xml:space="preserve">B) </w:t>
      </w:r>
      <w:r w:rsidRPr="00D720D5">
        <w:rPr>
          <w:position w:val="-6"/>
        </w:rPr>
        <w:object w:dxaOrig="560" w:dyaOrig="279">
          <v:shape id="_x0000_i1150" type="#_x0000_t75" style="width:27.55pt;height:14.4pt" o:ole="">
            <v:imagedata r:id="rId261" o:title=""/>
          </v:shape>
          <o:OLEObject Type="Embed" ProgID="Equation.DSMT4" ShapeID="_x0000_i1150" DrawAspect="Content" ObjectID="_1394515936" r:id="rId262"/>
        </w:object>
      </w:r>
    </w:p>
    <w:p w:rsidR="00B83478" w:rsidRPr="00D720D5" w:rsidRDefault="00B83478" w:rsidP="00232E6A">
      <w:r w:rsidRPr="00D720D5">
        <w:t xml:space="preserve">C) </w:t>
      </w:r>
      <w:r w:rsidRPr="00D720D5">
        <w:rPr>
          <w:position w:val="-6"/>
        </w:rPr>
        <w:object w:dxaOrig="560" w:dyaOrig="279">
          <v:shape id="_x0000_i1151" type="#_x0000_t75" style="width:27.55pt;height:14.4pt" o:ole="">
            <v:imagedata r:id="rId263" o:title=""/>
          </v:shape>
          <o:OLEObject Type="Embed" ProgID="Equation.DSMT4" ShapeID="_x0000_i1151" DrawAspect="Content" ObjectID="_1394515937" r:id="rId264"/>
        </w:object>
      </w:r>
    </w:p>
    <w:p w:rsidR="00B83478" w:rsidRPr="00D720D5" w:rsidRDefault="00B83478" w:rsidP="00232E6A">
      <w:r w:rsidRPr="00D720D5">
        <w:t xml:space="preserve">D) </w:t>
      </w:r>
      <w:r w:rsidRPr="00D720D5">
        <w:rPr>
          <w:position w:val="-6"/>
        </w:rPr>
        <w:object w:dxaOrig="560" w:dyaOrig="279">
          <v:shape id="_x0000_i1152" type="#_x0000_t75" style="width:27.55pt;height:14.4pt" o:ole="">
            <v:imagedata r:id="rId265" o:title=""/>
          </v:shape>
          <o:OLEObject Type="Embed" ProgID="Equation.DSMT4" ShapeID="_x0000_i1152" DrawAspect="Content" ObjectID="_1394515938" r:id="rId266"/>
        </w:object>
      </w:r>
    </w:p>
    <w:p w:rsidR="00B83478" w:rsidRPr="00D720D5" w:rsidRDefault="00B83478" w:rsidP="00232E6A"/>
    <w:p w:rsidR="00D720D5" w:rsidRDefault="00D720D5" w:rsidP="00232E6A"/>
    <w:p w:rsidR="00B83478" w:rsidRPr="00D720D5" w:rsidRDefault="00BE29D4" w:rsidP="00232E6A">
      <w:r w:rsidRPr="00D720D5">
        <w:lastRenderedPageBreak/>
        <w:t>47</w:t>
      </w:r>
      <w:r w:rsidR="00B83478" w:rsidRPr="00D720D5">
        <w:t xml:space="preserve">) The expression </w:t>
      </w:r>
      <w:r w:rsidR="00B83478" w:rsidRPr="00D720D5">
        <w:rPr>
          <w:position w:val="-6"/>
        </w:rPr>
        <w:object w:dxaOrig="740" w:dyaOrig="320">
          <v:shape id="_x0000_i1153" type="#_x0000_t75" style="width:36.95pt;height:15.65pt" o:ole="">
            <v:imagedata r:id="rId267" o:title=""/>
          </v:shape>
          <o:OLEObject Type="Embed" ProgID="Equation.DSMT4" ShapeID="_x0000_i1153" DrawAspect="Content" ObjectID="_1394515939" r:id="rId268"/>
        </w:object>
      </w:r>
      <w:r w:rsidR="00B83478" w:rsidRPr="00D720D5">
        <w:t xml:space="preserve"> is equal to which of the following?</w:t>
      </w:r>
    </w:p>
    <w:p w:rsidR="00B83478" w:rsidRPr="00D720D5" w:rsidRDefault="00B83478" w:rsidP="00232E6A"/>
    <w:p w:rsidR="00B83478" w:rsidRPr="00D720D5" w:rsidRDefault="00B83478" w:rsidP="00232E6A">
      <w:r w:rsidRPr="00D720D5">
        <w:t xml:space="preserve">A) </w:t>
      </w:r>
      <w:r w:rsidRPr="00D720D5">
        <w:rPr>
          <w:position w:val="-36"/>
        </w:rPr>
        <w:object w:dxaOrig="639" w:dyaOrig="740">
          <v:shape id="_x0000_i1154" type="#_x0000_t75" style="width:31.95pt;height:36.95pt" o:ole="">
            <v:imagedata r:id="rId269" o:title=""/>
          </v:shape>
          <o:OLEObject Type="Embed" ProgID="Equation.DSMT4" ShapeID="_x0000_i1154" DrawAspect="Content" ObjectID="_1394515940" r:id="rId270"/>
        </w:object>
      </w:r>
    </w:p>
    <w:p w:rsidR="00B83478" w:rsidRPr="00D720D5" w:rsidRDefault="00B83478" w:rsidP="00232E6A"/>
    <w:p w:rsidR="00B83478" w:rsidRPr="00D720D5" w:rsidRDefault="00B83478" w:rsidP="00232E6A">
      <w:r w:rsidRPr="00D720D5">
        <w:t xml:space="preserve">B) </w:t>
      </w:r>
      <w:r w:rsidRPr="00D720D5">
        <w:rPr>
          <w:position w:val="-36"/>
        </w:rPr>
        <w:object w:dxaOrig="639" w:dyaOrig="740">
          <v:shape id="_x0000_i1155" type="#_x0000_t75" style="width:31.95pt;height:36.95pt" o:ole="">
            <v:imagedata r:id="rId271" o:title=""/>
          </v:shape>
          <o:OLEObject Type="Embed" ProgID="Equation.DSMT4" ShapeID="_x0000_i1155" DrawAspect="Content" ObjectID="_1394515941" r:id="rId272"/>
        </w:object>
      </w:r>
    </w:p>
    <w:p w:rsidR="00B83478" w:rsidRPr="00D720D5" w:rsidRDefault="00B83478" w:rsidP="00232E6A"/>
    <w:p w:rsidR="00B83478" w:rsidRPr="00D720D5" w:rsidRDefault="00B83478" w:rsidP="00232E6A">
      <w:r w:rsidRPr="00D720D5">
        <w:t xml:space="preserve">C) </w:t>
      </w:r>
      <w:r w:rsidRPr="00D720D5">
        <w:rPr>
          <w:position w:val="-36"/>
        </w:rPr>
        <w:object w:dxaOrig="859" w:dyaOrig="740">
          <v:shape id="_x0000_i1156" type="#_x0000_t75" style="width:42.55pt;height:36.95pt" o:ole="">
            <v:imagedata r:id="rId273" o:title=""/>
          </v:shape>
          <o:OLEObject Type="Embed" ProgID="Equation.DSMT4" ShapeID="_x0000_i1156" DrawAspect="Content" ObjectID="_1394515942" r:id="rId274"/>
        </w:object>
      </w:r>
    </w:p>
    <w:p w:rsidR="00B83478" w:rsidRPr="00D720D5" w:rsidRDefault="00B83478" w:rsidP="00232E6A">
      <w:r w:rsidRPr="00D720D5">
        <w:t xml:space="preserve">D) </w:t>
      </w:r>
      <w:r w:rsidRPr="00D720D5">
        <w:rPr>
          <w:position w:val="-36"/>
        </w:rPr>
        <w:object w:dxaOrig="980" w:dyaOrig="740">
          <v:shape id="_x0000_i1157" type="#_x0000_t75" style="width:48.85pt;height:36.95pt" o:ole="">
            <v:imagedata r:id="rId275" o:title=""/>
          </v:shape>
          <o:OLEObject Type="Embed" ProgID="Equation.DSMT4" ShapeID="_x0000_i1157" DrawAspect="Content" ObjectID="_1394515943" r:id="rId276"/>
        </w:object>
      </w:r>
    </w:p>
    <w:p w:rsidR="00B83478" w:rsidRPr="00D720D5" w:rsidRDefault="00B83478" w:rsidP="00232E6A"/>
    <w:p w:rsidR="00B83478" w:rsidRPr="00D720D5" w:rsidRDefault="00BE29D4" w:rsidP="00232E6A">
      <w:r w:rsidRPr="00D720D5">
        <w:t>48</w:t>
      </w:r>
      <w:r w:rsidR="00B83478" w:rsidRPr="00D720D5">
        <w:t xml:space="preserve">) The expression </w:t>
      </w:r>
      <w:r w:rsidR="00B83478" w:rsidRPr="00D720D5">
        <w:rPr>
          <w:position w:val="-6"/>
        </w:rPr>
        <w:object w:dxaOrig="740" w:dyaOrig="320">
          <v:shape id="_x0000_i1158" type="#_x0000_t75" style="width:36.95pt;height:15.65pt" o:ole="">
            <v:imagedata r:id="rId277" o:title=""/>
          </v:shape>
          <o:OLEObject Type="Embed" ProgID="Equation.DSMT4" ShapeID="_x0000_i1158" DrawAspect="Content" ObjectID="_1394515944" r:id="rId278"/>
        </w:object>
      </w:r>
      <w:r w:rsidR="00B83478" w:rsidRPr="00D720D5">
        <w:t xml:space="preserve"> is equal to which of the following?</w:t>
      </w:r>
    </w:p>
    <w:p w:rsidR="00B64D84" w:rsidRPr="00D720D5" w:rsidRDefault="00B64D84" w:rsidP="00232E6A"/>
    <w:p w:rsidR="00B64D84" w:rsidRPr="00D720D5" w:rsidRDefault="00B64D84" w:rsidP="00232E6A">
      <w:r w:rsidRPr="00D720D5">
        <w:t>A) 2</w:t>
      </w:r>
    </w:p>
    <w:p w:rsidR="00B64D84" w:rsidRPr="00D720D5" w:rsidRDefault="00B64D84" w:rsidP="00232E6A">
      <w:r w:rsidRPr="00D720D5">
        <w:t xml:space="preserve">B) </w:t>
      </w:r>
      <w:r w:rsidRPr="00D720D5">
        <w:rPr>
          <w:position w:val="-24"/>
        </w:rPr>
        <w:object w:dxaOrig="240" w:dyaOrig="620">
          <v:shape id="_x0000_i1159" type="#_x0000_t75" style="width:11.9pt;height:30.7pt" o:ole="">
            <v:imagedata r:id="rId279" o:title=""/>
          </v:shape>
          <o:OLEObject Type="Embed" ProgID="Equation.DSMT4" ShapeID="_x0000_i1159" DrawAspect="Content" ObjectID="_1394515945" r:id="rId280"/>
        </w:object>
      </w:r>
    </w:p>
    <w:p w:rsidR="00B64D84" w:rsidRPr="00D720D5" w:rsidRDefault="00B64D84" w:rsidP="00232E6A">
      <w:r w:rsidRPr="00D720D5">
        <w:t>C) 16</w:t>
      </w:r>
    </w:p>
    <w:p w:rsidR="007F7AED" w:rsidRPr="00D720D5" w:rsidRDefault="00B64D84" w:rsidP="007F7AED">
      <w:pPr>
        <w:rPr>
          <w:position w:val="-24"/>
        </w:rPr>
      </w:pPr>
      <w:r w:rsidRPr="00D720D5">
        <w:t xml:space="preserve">D) </w:t>
      </w:r>
      <w:r w:rsidR="00D720D5" w:rsidRPr="00D720D5">
        <w:rPr>
          <w:position w:val="-24"/>
        </w:rPr>
        <w:object w:dxaOrig="320" w:dyaOrig="620">
          <v:shape id="_x0000_i1337" type="#_x0000_t75" style="width:16.3pt;height:31.3pt" o:ole="">
            <v:imagedata r:id="rId281" o:title=""/>
          </v:shape>
          <o:OLEObject Type="Embed" ProgID="Equation.DSMT4" ShapeID="_x0000_i1337" DrawAspect="Content" ObjectID="_1394515946" r:id="rId282"/>
        </w:object>
      </w:r>
    </w:p>
    <w:p w:rsidR="007F7AED" w:rsidRPr="00D720D5" w:rsidRDefault="007F7AED" w:rsidP="007F7AED">
      <w:pPr>
        <w:rPr>
          <w:position w:val="-24"/>
        </w:rPr>
      </w:pPr>
    </w:p>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F8432E" w:rsidRPr="00D720D5" w:rsidRDefault="00BE29D4" w:rsidP="007F7AED">
      <w:r w:rsidRPr="00D720D5">
        <w:lastRenderedPageBreak/>
        <w:t>49)</w:t>
      </w:r>
      <w:r w:rsidR="00F8432E" w:rsidRPr="00D720D5">
        <w:t xml:space="preserve">  Here is a method that a student used for subtraction:</w:t>
      </w:r>
    </w:p>
    <w:p w:rsidR="00F8432E" w:rsidRPr="00D720D5" w:rsidRDefault="00F8432E" w:rsidP="00F8432E">
      <w:pPr>
        <w:spacing w:line="360" w:lineRule="auto"/>
      </w:pPr>
      <w:r w:rsidRPr="00D720D5">
        <w:tab/>
      </w:r>
      <w:r w:rsidRPr="00D720D5">
        <w:tab/>
      </w:r>
      <w:r w:rsidR="0070499B" w:rsidRPr="00D720D5">
        <w:rPr>
          <w:noProof/>
        </w:rPr>
        <w:drawing>
          <wp:inline distT="0" distB="0" distL="0" distR="0" wp14:anchorId="3D7D10B9" wp14:editId="01F77076">
            <wp:extent cx="1000125" cy="942975"/>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000125" cy="942975"/>
                    </a:xfrm>
                    <a:prstGeom prst="rect">
                      <a:avLst/>
                    </a:prstGeom>
                    <a:noFill/>
                    <a:ln>
                      <a:noFill/>
                    </a:ln>
                  </pic:spPr>
                </pic:pic>
              </a:graphicData>
            </a:graphic>
          </wp:inline>
        </w:drawing>
      </w:r>
    </w:p>
    <w:p w:rsidR="00F8432E" w:rsidRPr="00D720D5" w:rsidRDefault="00F8432E" w:rsidP="00F8432E">
      <w:pPr>
        <w:spacing w:line="360" w:lineRule="auto"/>
      </w:pPr>
      <w:r w:rsidRPr="00D720D5">
        <w:t xml:space="preserve">     Which of the following is correct?</w:t>
      </w:r>
    </w:p>
    <w:p w:rsidR="00F8432E" w:rsidRPr="00D720D5" w:rsidRDefault="00F8432E" w:rsidP="00F8432E">
      <w:pPr>
        <w:spacing w:line="360" w:lineRule="auto"/>
      </w:pPr>
    </w:p>
    <w:p w:rsidR="00F8432E" w:rsidRPr="00D720D5" w:rsidRDefault="00F8432E" w:rsidP="00F8432E">
      <w:pPr>
        <w:spacing w:line="360" w:lineRule="auto"/>
      </w:pPr>
      <w:r w:rsidRPr="00D720D5">
        <w:t>A) The student used a method that worked for this problem and can be generalized to any subtraction problem.</w:t>
      </w:r>
    </w:p>
    <w:p w:rsidR="00F8432E" w:rsidRPr="00D720D5" w:rsidRDefault="00F8432E" w:rsidP="00F8432E">
      <w:pPr>
        <w:spacing w:line="360" w:lineRule="auto"/>
      </w:pPr>
    </w:p>
    <w:p w:rsidR="00F8432E" w:rsidRPr="00D720D5" w:rsidRDefault="00F8432E" w:rsidP="00F8432E">
      <w:pPr>
        <w:spacing w:line="360" w:lineRule="auto"/>
      </w:pPr>
      <w:r w:rsidRPr="00D720D5">
        <w:t>B) The student used a method that worked for this problem and that will work for any subtraction problem that only requires one regrouping; it will not work if more regrouping is required.</w:t>
      </w:r>
    </w:p>
    <w:p w:rsidR="00F8432E" w:rsidRPr="00D720D5" w:rsidRDefault="00F8432E" w:rsidP="00F8432E">
      <w:pPr>
        <w:spacing w:line="360" w:lineRule="auto"/>
      </w:pPr>
    </w:p>
    <w:p w:rsidR="00F8432E" w:rsidRPr="00D720D5" w:rsidRDefault="00F8432E" w:rsidP="00F8432E">
      <w:pPr>
        <w:spacing w:line="360" w:lineRule="auto"/>
      </w:pPr>
      <w:r w:rsidRPr="00D720D5">
        <w:t>C) The student used a method that worked for this problem and will work for all three-digit subtraction problems, but will not work for larger problems.</w:t>
      </w:r>
    </w:p>
    <w:p w:rsidR="00F8432E" w:rsidRPr="00D720D5" w:rsidRDefault="00F8432E" w:rsidP="00F8432E">
      <w:pPr>
        <w:spacing w:line="360" w:lineRule="auto"/>
      </w:pPr>
    </w:p>
    <w:p w:rsidR="00F8432E" w:rsidRPr="00D720D5" w:rsidRDefault="00F8432E" w:rsidP="00F8432E">
      <w:pPr>
        <w:spacing w:line="360" w:lineRule="auto"/>
      </w:pPr>
      <w:r w:rsidRPr="00D720D5">
        <w:t>D) The student used a method that does not work.  The student made two mistakes that cancelled each other out and was lucky to get the right answer for this problem.</w:t>
      </w:r>
    </w:p>
    <w:p w:rsidR="00F8432E" w:rsidRPr="00D720D5" w:rsidRDefault="00F8432E" w:rsidP="00F8432E">
      <w:pPr>
        <w:spacing w:line="360" w:lineRule="auto"/>
      </w:pPr>
    </w:p>
    <w:p w:rsidR="00AF11AF" w:rsidRPr="00D720D5" w:rsidRDefault="00AF11AF" w:rsidP="00F8432E">
      <w:pPr>
        <w:spacing w:line="360" w:lineRule="auto"/>
      </w:pPr>
    </w:p>
    <w:p w:rsidR="00F8432E" w:rsidRPr="00D720D5" w:rsidRDefault="00BE29D4" w:rsidP="00F8432E">
      <w:pPr>
        <w:spacing w:line="360" w:lineRule="auto"/>
      </w:pPr>
      <w:r w:rsidRPr="00D720D5">
        <w:t>50</w:t>
      </w:r>
      <w:r w:rsidR="00F8432E" w:rsidRPr="00D720D5">
        <w:t xml:space="preserve">) Which of the following is equivalent </w:t>
      </w:r>
      <w:proofErr w:type="gramStart"/>
      <w:r w:rsidR="00F8432E" w:rsidRPr="00D720D5">
        <w:t xml:space="preserve">to </w:t>
      </w:r>
      <w:proofErr w:type="gramEnd"/>
      <w:r w:rsidR="00AF11AF" w:rsidRPr="00D720D5">
        <w:rPr>
          <w:position w:val="-24"/>
        </w:rPr>
        <w:object w:dxaOrig="1300" w:dyaOrig="620">
          <v:shape id="_x0000_i1160" type="#_x0000_t75" style="width:65.1pt;height:30.7pt" o:ole="">
            <v:imagedata r:id="rId284" o:title=""/>
          </v:shape>
          <o:OLEObject Type="Embed" ProgID="Equation.DSMT4" ShapeID="_x0000_i1160" DrawAspect="Content" ObjectID="_1394515947" r:id="rId285"/>
        </w:object>
      </w:r>
      <w:r w:rsidR="00F8432E" w:rsidRPr="00D720D5">
        <w:t>?</w:t>
      </w:r>
    </w:p>
    <w:p w:rsidR="00F8432E" w:rsidRPr="00D720D5" w:rsidRDefault="00F8432E" w:rsidP="00F8432E">
      <w:pPr>
        <w:spacing w:line="360" w:lineRule="auto"/>
      </w:pPr>
      <w:r w:rsidRPr="00D720D5">
        <w:t xml:space="preserve">A) </w:t>
      </w:r>
      <w:r w:rsidR="00AF11AF" w:rsidRPr="00D720D5">
        <w:rPr>
          <w:position w:val="-24"/>
        </w:rPr>
        <w:object w:dxaOrig="320" w:dyaOrig="620">
          <v:shape id="_x0000_i1161" type="#_x0000_t75" style="width:15.65pt;height:30.7pt" o:ole="">
            <v:imagedata r:id="rId286" o:title=""/>
          </v:shape>
          <o:OLEObject Type="Embed" ProgID="Equation.DSMT4" ShapeID="_x0000_i1161" DrawAspect="Content" ObjectID="_1394515948" r:id="rId287"/>
        </w:object>
      </w:r>
    </w:p>
    <w:p w:rsidR="00F8432E" w:rsidRPr="00D720D5" w:rsidRDefault="00F8432E" w:rsidP="00F8432E">
      <w:pPr>
        <w:spacing w:line="360" w:lineRule="auto"/>
      </w:pPr>
      <w:r w:rsidRPr="00D720D5">
        <w:t xml:space="preserve">B) </w:t>
      </w:r>
      <w:r w:rsidR="00AF11AF" w:rsidRPr="00D720D5">
        <w:rPr>
          <w:position w:val="-24"/>
        </w:rPr>
        <w:object w:dxaOrig="240" w:dyaOrig="620">
          <v:shape id="_x0000_i1162" type="#_x0000_t75" style="width:11.9pt;height:30.7pt" o:ole="">
            <v:imagedata r:id="rId288" o:title=""/>
          </v:shape>
          <o:OLEObject Type="Embed" ProgID="Equation.DSMT4" ShapeID="_x0000_i1162" DrawAspect="Content" ObjectID="_1394515949" r:id="rId289"/>
        </w:object>
      </w:r>
    </w:p>
    <w:p w:rsidR="00F8432E" w:rsidRPr="00D720D5" w:rsidRDefault="00F8432E" w:rsidP="00F8432E">
      <w:pPr>
        <w:spacing w:line="360" w:lineRule="auto"/>
      </w:pPr>
      <w:r w:rsidRPr="00D720D5">
        <w:t xml:space="preserve">C) </w:t>
      </w:r>
      <w:r w:rsidR="00AF11AF" w:rsidRPr="00D720D5">
        <w:rPr>
          <w:position w:val="-24"/>
        </w:rPr>
        <w:object w:dxaOrig="240" w:dyaOrig="620">
          <v:shape id="_x0000_i1163" type="#_x0000_t75" style="width:12.5pt;height:30.7pt" o:ole="">
            <v:imagedata r:id="rId290" o:title=""/>
          </v:shape>
          <o:OLEObject Type="Embed" ProgID="Equation.DSMT4" ShapeID="_x0000_i1163" DrawAspect="Content" ObjectID="_1394515950" r:id="rId291"/>
        </w:object>
      </w:r>
    </w:p>
    <w:p w:rsidR="00F8432E" w:rsidRPr="00D720D5" w:rsidRDefault="00F8432E" w:rsidP="00F8432E">
      <w:pPr>
        <w:spacing w:line="360" w:lineRule="auto"/>
      </w:pPr>
      <w:r w:rsidRPr="00D720D5">
        <w:t xml:space="preserve">D) </w:t>
      </w:r>
      <w:r w:rsidR="00AF11AF" w:rsidRPr="00D720D5">
        <w:rPr>
          <w:position w:val="-24"/>
        </w:rPr>
        <w:object w:dxaOrig="320" w:dyaOrig="620">
          <v:shape id="_x0000_i1164" type="#_x0000_t75" style="width:15.65pt;height:30.7pt" o:ole="">
            <v:imagedata r:id="rId292" o:title=""/>
          </v:shape>
          <o:OLEObject Type="Embed" ProgID="Equation.DSMT4" ShapeID="_x0000_i1164" DrawAspect="Content" ObjectID="_1394515951" r:id="rId293"/>
        </w:object>
      </w:r>
    </w:p>
    <w:p w:rsidR="00F8432E" w:rsidRPr="00D720D5" w:rsidRDefault="00F8432E" w:rsidP="00F8432E">
      <w:pPr>
        <w:spacing w:line="360" w:lineRule="auto"/>
      </w:pPr>
    </w:p>
    <w:p w:rsidR="00F8432E" w:rsidRPr="00D720D5" w:rsidRDefault="00BE29D4" w:rsidP="00F8432E">
      <w:pPr>
        <w:spacing w:line="360" w:lineRule="auto"/>
      </w:pPr>
      <w:r w:rsidRPr="00D720D5">
        <w:lastRenderedPageBreak/>
        <w:t>51</w:t>
      </w:r>
      <w:r w:rsidR="00F8432E" w:rsidRPr="00D720D5">
        <w:t xml:space="preserve">) On a map the distance from Boston to Detroit is 6 cm, and these two cities are 702 miles away from each other.  Assuming the scale of the map is the same throughout, which answer below is closest to the distance between Boston and San Francisco on the map, given that they are 2,708 miles away from each other? </w:t>
      </w:r>
    </w:p>
    <w:p w:rsidR="00F8432E" w:rsidRPr="00D720D5" w:rsidRDefault="00F8432E" w:rsidP="00F8432E">
      <w:pPr>
        <w:spacing w:line="360" w:lineRule="auto"/>
      </w:pPr>
    </w:p>
    <w:p w:rsidR="00F8432E" w:rsidRPr="00D720D5" w:rsidRDefault="00F8432E" w:rsidP="00F8432E">
      <w:pPr>
        <w:spacing w:line="360" w:lineRule="auto"/>
      </w:pPr>
      <w:r w:rsidRPr="00D720D5">
        <w:t>A) 21 cm</w:t>
      </w:r>
    </w:p>
    <w:p w:rsidR="00F8432E" w:rsidRPr="00D720D5" w:rsidRDefault="00F8432E" w:rsidP="00F8432E">
      <w:pPr>
        <w:spacing w:line="360" w:lineRule="auto"/>
      </w:pPr>
      <w:r w:rsidRPr="00D720D5">
        <w:t>B) 22 cm</w:t>
      </w:r>
    </w:p>
    <w:p w:rsidR="00F8432E" w:rsidRPr="00D720D5" w:rsidRDefault="00F8432E" w:rsidP="00F8432E">
      <w:pPr>
        <w:spacing w:line="360" w:lineRule="auto"/>
      </w:pPr>
      <w:r w:rsidRPr="00D720D5">
        <w:t>C) 23 cm</w:t>
      </w:r>
    </w:p>
    <w:p w:rsidR="00F8432E" w:rsidRPr="00D720D5" w:rsidRDefault="00F8432E" w:rsidP="00F8432E">
      <w:pPr>
        <w:spacing w:line="360" w:lineRule="auto"/>
      </w:pPr>
      <w:r w:rsidRPr="00D720D5">
        <w:t>D) 24 cm</w:t>
      </w:r>
    </w:p>
    <w:p w:rsidR="000B6071" w:rsidRPr="00D720D5" w:rsidRDefault="000B6071" w:rsidP="00F8432E">
      <w:pPr>
        <w:spacing w:line="360" w:lineRule="auto"/>
      </w:pPr>
    </w:p>
    <w:p w:rsidR="000B6071" w:rsidRPr="00D720D5" w:rsidRDefault="00BE29D4" w:rsidP="00F8432E">
      <w:pPr>
        <w:spacing w:line="360" w:lineRule="auto"/>
      </w:pPr>
      <w:r w:rsidRPr="00D720D5">
        <w:t>52</w:t>
      </w:r>
      <w:r w:rsidR="000B6071" w:rsidRPr="00D720D5">
        <w:t>)  A solution requires 4 ml of saline for every 7 ml of medicine.  How much saline would be required for 50 ml of medicine?</w:t>
      </w:r>
    </w:p>
    <w:p w:rsidR="000B6071" w:rsidRPr="00D720D5" w:rsidRDefault="000B6071" w:rsidP="00F8432E">
      <w:pPr>
        <w:spacing w:line="360" w:lineRule="auto"/>
      </w:pPr>
    </w:p>
    <w:p w:rsidR="000B6071" w:rsidRPr="00D720D5" w:rsidRDefault="000B6071" w:rsidP="00F8432E">
      <w:pPr>
        <w:spacing w:line="360" w:lineRule="auto"/>
      </w:pPr>
      <w:r w:rsidRPr="00D720D5">
        <w:t>A) 28</w:t>
      </w:r>
      <w:r w:rsidR="00111105" w:rsidRPr="00D720D5">
        <w:rPr>
          <w:position w:val="-24"/>
        </w:rPr>
        <w:object w:dxaOrig="240" w:dyaOrig="620">
          <v:shape id="_x0000_i1165" type="#_x0000_t75" style="width:11.9pt;height:30.7pt" o:ole="">
            <v:imagedata r:id="rId294" o:title=""/>
          </v:shape>
          <o:OLEObject Type="Embed" ProgID="Equation.DSMT4" ShapeID="_x0000_i1165" DrawAspect="Content" ObjectID="_1394515952" r:id="rId295"/>
        </w:object>
      </w:r>
      <w:r w:rsidRPr="00D720D5">
        <w:t xml:space="preserve"> ml</w:t>
      </w:r>
    </w:p>
    <w:p w:rsidR="000B6071" w:rsidRPr="00D720D5" w:rsidRDefault="000B6071" w:rsidP="00F8432E">
      <w:pPr>
        <w:spacing w:line="360" w:lineRule="auto"/>
      </w:pPr>
      <w:r w:rsidRPr="00D720D5">
        <w:t>B) 28</w:t>
      </w:r>
      <w:r w:rsidRPr="00D720D5">
        <w:rPr>
          <w:position w:val="-24"/>
        </w:rPr>
        <w:object w:dxaOrig="240" w:dyaOrig="620">
          <v:shape id="_x0000_i1166" type="#_x0000_t75" style="width:11.9pt;height:30.7pt" o:ole="">
            <v:imagedata r:id="rId296" o:title=""/>
          </v:shape>
          <o:OLEObject Type="Embed" ProgID="Equation.DSMT4" ShapeID="_x0000_i1166" DrawAspect="Content" ObjectID="_1394515953" r:id="rId297"/>
        </w:object>
      </w:r>
      <w:r w:rsidRPr="00D720D5">
        <w:t xml:space="preserve"> ml</w:t>
      </w:r>
    </w:p>
    <w:p w:rsidR="000B6071" w:rsidRPr="00D720D5" w:rsidRDefault="000B6071" w:rsidP="00F8432E">
      <w:pPr>
        <w:spacing w:line="360" w:lineRule="auto"/>
      </w:pPr>
      <w:r w:rsidRPr="00D720D5">
        <w:t>C) 28</w:t>
      </w:r>
      <w:r w:rsidR="00111105" w:rsidRPr="00D720D5">
        <w:rPr>
          <w:position w:val="-24"/>
        </w:rPr>
        <w:object w:dxaOrig="240" w:dyaOrig="620">
          <v:shape id="_x0000_i1167" type="#_x0000_t75" style="width:11.9pt;height:30.7pt" o:ole="">
            <v:imagedata r:id="rId298" o:title=""/>
          </v:shape>
          <o:OLEObject Type="Embed" ProgID="Equation.DSMT4" ShapeID="_x0000_i1167" DrawAspect="Content" ObjectID="_1394515954" r:id="rId299"/>
        </w:object>
      </w:r>
      <w:r w:rsidRPr="00D720D5">
        <w:t xml:space="preserve"> ml</w:t>
      </w:r>
    </w:p>
    <w:p w:rsidR="00111105" w:rsidRPr="00D720D5" w:rsidRDefault="00111105" w:rsidP="00F8432E">
      <w:pPr>
        <w:spacing w:line="360" w:lineRule="auto"/>
      </w:pPr>
      <w:r w:rsidRPr="00D720D5">
        <w:t>D) 87.5 ml</w:t>
      </w:r>
    </w:p>
    <w:p w:rsidR="00111105" w:rsidRPr="00D720D5" w:rsidRDefault="00111105" w:rsidP="00F8432E">
      <w:pPr>
        <w:spacing w:line="360" w:lineRule="auto"/>
      </w:pPr>
    </w:p>
    <w:p w:rsidR="00111105" w:rsidRPr="00D720D5" w:rsidRDefault="00BE29D4" w:rsidP="00111105">
      <w:pPr>
        <w:spacing w:line="360" w:lineRule="auto"/>
      </w:pPr>
      <w:r w:rsidRPr="00D720D5">
        <w:t>53</w:t>
      </w:r>
      <w:r w:rsidR="00111105" w:rsidRPr="00D720D5">
        <w:t xml:space="preserve">) Which of the following points (A, B, C, D) is closest </w:t>
      </w:r>
      <w:proofErr w:type="gramStart"/>
      <w:r w:rsidR="00111105" w:rsidRPr="00D720D5">
        <w:t xml:space="preserve">to </w:t>
      </w:r>
      <w:proofErr w:type="gramEnd"/>
      <w:r w:rsidR="00111105" w:rsidRPr="00D720D5">
        <w:rPr>
          <w:position w:val="-24"/>
        </w:rPr>
        <w:object w:dxaOrig="900" w:dyaOrig="620">
          <v:shape id="_x0000_i1168" type="#_x0000_t75" style="width:45.1pt;height:30.7pt" o:ole="">
            <v:imagedata r:id="rId300" o:title=""/>
          </v:shape>
          <o:OLEObject Type="Embed" ProgID="Equation.DSMT4" ShapeID="_x0000_i1168" DrawAspect="Content" ObjectID="_1394515955" r:id="rId301"/>
        </w:object>
      </w:r>
      <w:r w:rsidR="00111105" w:rsidRPr="00D720D5">
        <w:t xml:space="preserve">?  </w:t>
      </w:r>
    </w:p>
    <w:p w:rsidR="003144C8" w:rsidRPr="00D720D5" w:rsidRDefault="003144C8" w:rsidP="00111105">
      <w:pPr>
        <w:tabs>
          <w:tab w:val="left" w:pos="1245"/>
          <w:tab w:val="left" w:pos="1440"/>
          <w:tab w:val="left" w:pos="1995"/>
          <w:tab w:val="left" w:pos="2160"/>
          <w:tab w:val="left" w:pos="2805"/>
        </w:tabs>
        <w:spacing w:line="360" w:lineRule="auto"/>
      </w:pPr>
      <w:r w:rsidRPr="00D720D5">
        <w:rPr>
          <w:noProof/>
        </w:rPr>
        <w:drawing>
          <wp:inline distT="0" distB="0" distL="0" distR="0" wp14:anchorId="0CA21DE3" wp14:editId="426137BA">
            <wp:extent cx="4216369" cy="723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4216369" cy="723900"/>
                    </a:xfrm>
                    <a:prstGeom prst="rect">
                      <a:avLst/>
                    </a:prstGeom>
                  </pic:spPr>
                </pic:pic>
              </a:graphicData>
            </a:graphic>
          </wp:inline>
        </w:drawing>
      </w: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321867" w:rsidRPr="00D720D5" w:rsidRDefault="00321867" w:rsidP="00321867">
      <w:pPr>
        <w:spacing w:line="360" w:lineRule="auto"/>
      </w:pPr>
      <w:r w:rsidRPr="00D720D5">
        <w:lastRenderedPageBreak/>
        <w:t>54) Here is a mental math strategy for computing 26 x 16:</w:t>
      </w:r>
    </w:p>
    <w:p w:rsidR="00321867" w:rsidRPr="00D720D5" w:rsidRDefault="00321867" w:rsidP="00321867">
      <w:pPr>
        <w:spacing w:line="360" w:lineRule="auto"/>
      </w:pPr>
    </w:p>
    <w:p w:rsidR="00321867" w:rsidRPr="00D720D5" w:rsidRDefault="00321867" w:rsidP="00321867">
      <w:pPr>
        <w:spacing w:line="360" w:lineRule="auto"/>
      </w:pPr>
      <w:r w:rsidRPr="00D720D5">
        <w:t>Step 1:  100 x 16 = 1600</w:t>
      </w:r>
    </w:p>
    <w:p w:rsidR="00321867" w:rsidRPr="00D720D5" w:rsidRDefault="00321867" w:rsidP="00321867">
      <w:pPr>
        <w:spacing w:line="360" w:lineRule="auto"/>
      </w:pPr>
      <w:r w:rsidRPr="00D720D5">
        <w:t>Step 2:  25 x 16 = 1600 ÷ 4 = 400</w:t>
      </w:r>
    </w:p>
    <w:p w:rsidR="00321867" w:rsidRPr="00D720D5" w:rsidRDefault="00321867" w:rsidP="00321867">
      <w:pPr>
        <w:spacing w:line="360" w:lineRule="auto"/>
      </w:pPr>
      <w:r w:rsidRPr="00D720D5">
        <w:t>Step 3:  26 x 16 = 400 + 16 = 416</w:t>
      </w:r>
    </w:p>
    <w:p w:rsidR="00321867" w:rsidRPr="00D720D5" w:rsidRDefault="00321867" w:rsidP="00321867">
      <w:pPr>
        <w:spacing w:line="360" w:lineRule="auto"/>
      </w:pPr>
    </w:p>
    <w:p w:rsidR="00321867" w:rsidRPr="00D720D5" w:rsidRDefault="00321867" w:rsidP="00321867">
      <w:pPr>
        <w:spacing w:line="360" w:lineRule="auto"/>
      </w:pPr>
      <w:r w:rsidRPr="00D720D5">
        <w:t>Which property best justifies Step 3 in this strategy?</w:t>
      </w:r>
    </w:p>
    <w:p w:rsidR="00321867" w:rsidRPr="00D720D5" w:rsidRDefault="00321867" w:rsidP="00321867">
      <w:pPr>
        <w:spacing w:line="360" w:lineRule="auto"/>
      </w:pPr>
    </w:p>
    <w:p w:rsidR="00321867" w:rsidRPr="00D720D5" w:rsidRDefault="00321867" w:rsidP="00321867">
      <w:pPr>
        <w:spacing w:line="360" w:lineRule="auto"/>
      </w:pPr>
      <w:r w:rsidRPr="00D720D5">
        <w:t>A) Commutative Property.</w:t>
      </w:r>
    </w:p>
    <w:p w:rsidR="00321867" w:rsidRPr="00D720D5" w:rsidRDefault="00321867" w:rsidP="00321867">
      <w:pPr>
        <w:spacing w:line="360" w:lineRule="auto"/>
      </w:pPr>
      <w:r w:rsidRPr="00D720D5">
        <w:t>B) Associative Property</w:t>
      </w:r>
    </w:p>
    <w:p w:rsidR="00321867" w:rsidRPr="00D720D5" w:rsidRDefault="00321867" w:rsidP="00321867">
      <w:pPr>
        <w:spacing w:line="360" w:lineRule="auto"/>
      </w:pPr>
      <w:r w:rsidRPr="00D720D5">
        <w:t xml:space="preserve">C) Identity Property. </w:t>
      </w:r>
    </w:p>
    <w:p w:rsidR="00321867" w:rsidRPr="00D720D5" w:rsidRDefault="00321867" w:rsidP="00321867">
      <w:pPr>
        <w:spacing w:line="360" w:lineRule="auto"/>
      </w:pPr>
      <w:r w:rsidRPr="00D720D5">
        <w:t>D) Distributive Property.</w:t>
      </w:r>
    </w:p>
    <w:p w:rsidR="00111105" w:rsidRPr="00D720D5" w:rsidRDefault="00111105" w:rsidP="00111105">
      <w:pPr>
        <w:spacing w:line="360" w:lineRule="auto"/>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506E2B" w:rsidRDefault="00506E2B" w:rsidP="00111105">
      <w:pPr>
        <w:spacing w:line="360" w:lineRule="auto"/>
        <w:rPr>
          <w:b/>
        </w:rPr>
      </w:pPr>
      <w:r w:rsidRPr="00D720D5">
        <w:rPr>
          <w:b/>
        </w:rPr>
        <w:lastRenderedPageBreak/>
        <w:t>Subarea II: Functions and Algebra (22%)</w:t>
      </w:r>
    </w:p>
    <w:p w:rsidR="00D720D5" w:rsidRPr="00D720D5" w:rsidRDefault="00D720D5" w:rsidP="00111105">
      <w:pPr>
        <w:spacing w:line="360" w:lineRule="auto"/>
        <w:rPr>
          <w:b/>
        </w:rPr>
      </w:pPr>
    </w:p>
    <w:p w:rsidR="00506E2B" w:rsidRPr="00D720D5" w:rsidRDefault="00506E2B" w:rsidP="00111105">
      <w:pPr>
        <w:spacing w:line="360" w:lineRule="auto"/>
        <w:rPr>
          <w:b/>
        </w:rPr>
      </w:pPr>
      <w:r w:rsidRPr="00D720D5">
        <w:rPr>
          <w:b/>
        </w:rPr>
        <w:t>0020 Understand algebra as generalized arithmetic</w:t>
      </w:r>
    </w:p>
    <w:p w:rsidR="00232E6A" w:rsidRPr="00D720D5" w:rsidRDefault="00232E6A" w:rsidP="00111105"/>
    <w:p w:rsidR="00D00F39" w:rsidRPr="00D720D5" w:rsidRDefault="00D00F39" w:rsidP="00111105">
      <w:r w:rsidRPr="00D720D5">
        <w:t>5</w:t>
      </w:r>
      <w:r w:rsidR="00E16B58" w:rsidRPr="00D720D5">
        <w:t>5</w:t>
      </w:r>
      <w:r w:rsidRPr="00D720D5">
        <w:t>)</w:t>
      </w:r>
      <w:r w:rsidR="004D10B6" w:rsidRPr="00D720D5">
        <w:t xml:space="preserve">  Some children explored the diagonals in 2 x 2 squares on pages of a calendar</w:t>
      </w:r>
      <w:r w:rsidR="00D17F7A" w:rsidRPr="00D720D5">
        <w:t xml:space="preserve"> </w:t>
      </w:r>
      <w:r w:rsidR="00D17F7A" w:rsidRPr="00D720D5">
        <w:rPr>
          <w:bCs/>
        </w:rPr>
        <w:t>(where all four squares have numbers in them)</w:t>
      </w:r>
      <w:r w:rsidR="004D10B6" w:rsidRPr="00D720D5">
        <w:t xml:space="preserve">.  They conjectured that the sum of the diagonals is always equal; in the example below, 8+16=9+15.  </w:t>
      </w:r>
    </w:p>
    <w:p w:rsidR="00D00F39" w:rsidRPr="00D720D5" w:rsidRDefault="00D00F39" w:rsidP="00111105"/>
    <w:p w:rsidR="004D10B6" w:rsidRPr="00D720D5" w:rsidRDefault="00E40986" w:rsidP="004D10B6">
      <w:pPr>
        <w:jc w:val="center"/>
      </w:pPr>
      <w:r w:rsidRPr="00D720D5">
        <w:rPr>
          <w:noProof/>
        </w:rPr>
        <w:drawing>
          <wp:inline distT="0" distB="0" distL="0" distR="0" wp14:anchorId="26A3B620" wp14:editId="718EB2D4">
            <wp:extent cx="3076575" cy="16192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076575" cy="1619250"/>
                    </a:xfrm>
                    <a:prstGeom prst="rect">
                      <a:avLst/>
                    </a:prstGeom>
                    <a:noFill/>
                    <a:ln>
                      <a:noFill/>
                    </a:ln>
                  </pic:spPr>
                </pic:pic>
              </a:graphicData>
            </a:graphic>
          </wp:inline>
        </w:drawing>
      </w:r>
    </w:p>
    <w:p w:rsidR="004D10B6" w:rsidRPr="00D720D5" w:rsidRDefault="004D10B6" w:rsidP="004D10B6"/>
    <w:p w:rsidR="00D00F39" w:rsidRPr="00D720D5" w:rsidRDefault="004D10B6" w:rsidP="004D10B6">
      <w:r w:rsidRPr="00D720D5">
        <w:t>Which of the equations below could best be used to explain why the children’s conjecture is correct?</w:t>
      </w:r>
    </w:p>
    <w:p w:rsidR="004D10B6" w:rsidRPr="00D720D5" w:rsidRDefault="004D10B6" w:rsidP="004D10B6"/>
    <w:p w:rsidR="004D10B6" w:rsidRPr="00D720D5" w:rsidRDefault="00AE5090" w:rsidP="00AE5090">
      <w:r w:rsidRPr="00D720D5">
        <w:t xml:space="preserve">A)  </w:t>
      </w:r>
      <w:r w:rsidRPr="00D720D5">
        <w:rPr>
          <w:position w:val="-6"/>
        </w:rPr>
        <w:object w:dxaOrig="1900" w:dyaOrig="279">
          <v:shape id="_x0000_i1169" type="#_x0000_t75" style="width:95.15pt;height:14.4pt" o:ole="">
            <v:imagedata r:id="rId304" o:title=""/>
          </v:shape>
          <o:OLEObject Type="Embed" ProgID="Equation.DSMT4" ShapeID="_x0000_i1169" DrawAspect="Content" ObjectID="_1394515956" r:id="rId305"/>
        </w:object>
      </w:r>
    </w:p>
    <w:p w:rsidR="00AE5090" w:rsidRPr="00D720D5" w:rsidRDefault="00AE5090" w:rsidP="00AE5090"/>
    <w:p w:rsidR="00AE5090" w:rsidRPr="00D720D5" w:rsidRDefault="00AE5090" w:rsidP="00AE5090">
      <w:r w:rsidRPr="00D720D5">
        <w:t xml:space="preserve">B) </w:t>
      </w:r>
      <w:r w:rsidRPr="00D720D5">
        <w:rPr>
          <w:position w:val="-10"/>
        </w:rPr>
        <w:object w:dxaOrig="2640" w:dyaOrig="320">
          <v:shape id="_x0000_i1170" type="#_x0000_t75" style="width:132.1pt;height:15.65pt" o:ole="">
            <v:imagedata r:id="rId306" o:title=""/>
          </v:shape>
          <o:OLEObject Type="Embed" ProgID="Equation.DSMT4" ShapeID="_x0000_i1170" DrawAspect="Content" ObjectID="_1394515957" r:id="rId307"/>
        </w:object>
      </w:r>
    </w:p>
    <w:p w:rsidR="00AE5090" w:rsidRPr="00D720D5" w:rsidRDefault="00AE5090" w:rsidP="00AE5090"/>
    <w:p w:rsidR="00AE5090" w:rsidRPr="00D720D5" w:rsidRDefault="00AE5090" w:rsidP="00AE5090">
      <w:r w:rsidRPr="00D720D5">
        <w:t xml:space="preserve">C) </w:t>
      </w:r>
      <w:r w:rsidRPr="00D720D5">
        <w:rPr>
          <w:position w:val="-10"/>
        </w:rPr>
        <w:object w:dxaOrig="2680" w:dyaOrig="320">
          <v:shape id="_x0000_i1171" type="#_x0000_t75" style="width:134pt;height:15.65pt" o:ole="">
            <v:imagedata r:id="rId308" o:title=""/>
          </v:shape>
          <o:OLEObject Type="Embed" ProgID="Equation.DSMT4" ShapeID="_x0000_i1171" DrawAspect="Content" ObjectID="_1394515958" r:id="rId309"/>
        </w:object>
      </w:r>
    </w:p>
    <w:p w:rsidR="00AE5090" w:rsidRPr="00D720D5" w:rsidRDefault="00AE5090" w:rsidP="00AE5090"/>
    <w:p w:rsidR="00D720D5" w:rsidRDefault="00AE5090" w:rsidP="00E16B58">
      <w:r w:rsidRPr="00D720D5">
        <w:t xml:space="preserve">D) </w:t>
      </w:r>
      <w:r w:rsidRPr="00D720D5">
        <w:rPr>
          <w:position w:val="-6"/>
        </w:rPr>
        <w:object w:dxaOrig="2060" w:dyaOrig="279">
          <v:shape id="_x0000_i1172" type="#_x0000_t75" style="width:102.7pt;height:14.4pt" o:ole="">
            <v:imagedata r:id="rId310" o:title=""/>
          </v:shape>
          <o:OLEObject Type="Embed" ProgID="Equation.DSMT4" ShapeID="_x0000_i1172" DrawAspect="Content" ObjectID="_1394515959" r:id="rId311"/>
        </w:object>
      </w:r>
    </w:p>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E16B58" w:rsidRPr="00D720D5" w:rsidRDefault="003D6DF6" w:rsidP="00E16B58">
      <w:r w:rsidRPr="00D720D5">
        <w:lastRenderedPageBreak/>
        <w:t>5</w:t>
      </w:r>
      <w:r w:rsidR="00E16B58" w:rsidRPr="00D720D5">
        <w:t>6</w:t>
      </w:r>
      <w:r w:rsidRPr="00D720D5">
        <w:t xml:space="preserve">)  </w:t>
      </w:r>
      <w:r w:rsidR="00E16B58" w:rsidRPr="00D720D5">
        <w:t xml:space="preserve">Here is a number trick: </w:t>
      </w:r>
    </w:p>
    <w:p w:rsidR="00E16B58" w:rsidRPr="00D720D5" w:rsidRDefault="00E16B58" w:rsidP="00E16B58"/>
    <w:p w:rsidR="00E16B58" w:rsidRPr="00D720D5" w:rsidRDefault="00E16B58" w:rsidP="00E16B58">
      <w:pPr>
        <w:numPr>
          <w:ilvl w:val="0"/>
          <w:numId w:val="8"/>
        </w:numPr>
      </w:pPr>
      <w:r w:rsidRPr="00D720D5">
        <w:t>Pick a whole number</w:t>
      </w:r>
    </w:p>
    <w:p w:rsidR="00E16B58" w:rsidRPr="00D720D5" w:rsidRDefault="00E16B58" w:rsidP="00E16B58">
      <w:pPr>
        <w:numPr>
          <w:ilvl w:val="0"/>
          <w:numId w:val="8"/>
        </w:numPr>
      </w:pPr>
      <w:r w:rsidRPr="00D720D5">
        <w:t>Double your number.</w:t>
      </w:r>
    </w:p>
    <w:p w:rsidR="00E16B58" w:rsidRPr="00D720D5" w:rsidRDefault="00E16B58" w:rsidP="00E16B58">
      <w:pPr>
        <w:numPr>
          <w:ilvl w:val="0"/>
          <w:numId w:val="8"/>
        </w:numPr>
      </w:pPr>
      <w:r w:rsidRPr="00D720D5">
        <w:t>Add 20 to the above result.</w:t>
      </w:r>
    </w:p>
    <w:p w:rsidR="00E16B58" w:rsidRPr="00D720D5" w:rsidRDefault="00E16B58" w:rsidP="00E16B58">
      <w:pPr>
        <w:numPr>
          <w:ilvl w:val="0"/>
          <w:numId w:val="8"/>
        </w:numPr>
      </w:pPr>
      <w:r w:rsidRPr="00D720D5">
        <w:t>Multiply the above by 5</w:t>
      </w:r>
    </w:p>
    <w:p w:rsidR="00E16B58" w:rsidRPr="00D720D5" w:rsidRDefault="00E16B58" w:rsidP="00E16B58">
      <w:pPr>
        <w:numPr>
          <w:ilvl w:val="0"/>
          <w:numId w:val="8"/>
        </w:numPr>
      </w:pPr>
      <w:r w:rsidRPr="00D720D5">
        <w:t>Subtract 100</w:t>
      </w:r>
    </w:p>
    <w:p w:rsidR="00E16B58" w:rsidRPr="00D720D5" w:rsidRDefault="00E16B58" w:rsidP="00E16B58">
      <w:pPr>
        <w:numPr>
          <w:ilvl w:val="0"/>
          <w:numId w:val="8"/>
        </w:numPr>
      </w:pPr>
      <w:r w:rsidRPr="00D720D5">
        <w:t>Divide by 10</w:t>
      </w:r>
    </w:p>
    <w:p w:rsidR="00E16B58" w:rsidRPr="00D720D5" w:rsidRDefault="00E16B58" w:rsidP="00E16B58"/>
    <w:p w:rsidR="00E16B58" w:rsidRPr="00D720D5" w:rsidRDefault="00E16B58" w:rsidP="00E16B58">
      <w:r w:rsidRPr="00D720D5">
        <w:t xml:space="preserve">The result is always the number that you started with!  Suppose </w:t>
      </w:r>
      <w:r w:rsidR="00E3130E" w:rsidRPr="00D720D5">
        <w:t>you start by picking</w:t>
      </w:r>
      <w:r w:rsidRPr="00D720D5">
        <w:t xml:space="preserve"> N.  Which of the equations below best demonstrates that the result after Step 6 is also N?</w:t>
      </w:r>
    </w:p>
    <w:p w:rsidR="003D6DF6" w:rsidRPr="00D720D5" w:rsidRDefault="003D6DF6" w:rsidP="003D6DF6"/>
    <w:p w:rsidR="003D6DF6" w:rsidRPr="00D720D5" w:rsidRDefault="003D6DF6" w:rsidP="003D6DF6">
      <w:r w:rsidRPr="00D720D5">
        <w:t xml:space="preserve">A) </w:t>
      </w:r>
      <w:r w:rsidR="000A4DA6" w:rsidRPr="00D720D5">
        <w:rPr>
          <w:position w:val="-6"/>
        </w:rPr>
        <w:object w:dxaOrig="2700" w:dyaOrig="279">
          <v:shape id="_x0000_i1173" type="#_x0000_t75" style="width:135.25pt;height:14.4pt" o:ole="">
            <v:imagedata r:id="rId312" o:title=""/>
          </v:shape>
          <o:OLEObject Type="Embed" ProgID="Equation.DSMT4" ShapeID="_x0000_i1173" DrawAspect="Content" ObjectID="_1394515960" r:id="rId313"/>
        </w:object>
      </w:r>
    </w:p>
    <w:p w:rsidR="003D6DF6" w:rsidRPr="00D720D5" w:rsidRDefault="003D6DF6" w:rsidP="003D6DF6"/>
    <w:p w:rsidR="003D6DF6" w:rsidRPr="00D720D5" w:rsidRDefault="003D6DF6" w:rsidP="003D6DF6">
      <w:r w:rsidRPr="00D720D5">
        <w:t xml:space="preserve">B) </w:t>
      </w:r>
      <w:r w:rsidR="000A4DA6" w:rsidRPr="00D720D5">
        <w:rPr>
          <w:position w:val="-14"/>
        </w:rPr>
        <w:object w:dxaOrig="3060" w:dyaOrig="400">
          <v:shape id="_x0000_i1174" type="#_x0000_t75" style="width:152.75pt;height:20.05pt" o:ole="">
            <v:imagedata r:id="rId314" o:title=""/>
          </v:shape>
          <o:OLEObject Type="Embed" ProgID="Equation.DSMT4" ShapeID="_x0000_i1174" DrawAspect="Content" ObjectID="_1394515961" r:id="rId315"/>
        </w:object>
      </w:r>
    </w:p>
    <w:p w:rsidR="003D6DF6" w:rsidRPr="00D720D5" w:rsidRDefault="003D6DF6" w:rsidP="003D6DF6"/>
    <w:p w:rsidR="003D6DF6" w:rsidRPr="00D720D5" w:rsidRDefault="003D6DF6" w:rsidP="003D6DF6">
      <w:r w:rsidRPr="00D720D5">
        <w:t xml:space="preserve">C) </w:t>
      </w:r>
      <w:r w:rsidR="000A4DA6" w:rsidRPr="00D720D5">
        <w:rPr>
          <w:position w:val="-14"/>
        </w:rPr>
        <w:object w:dxaOrig="3000" w:dyaOrig="400">
          <v:shape id="_x0000_i1175" type="#_x0000_t75" style="width:150.25pt;height:20.05pt" o:ole="">
            <v:imagedata r:id="rId316" o:title=""/>
          </v:shape>
          <o:OLEObject Type="Embed" ProgID="Equation.DSMT4" ShapeID="_x0000_i1175" DrawAspect="Content" ObjectID="_1394515962" r:id="rId317"/>
        </w:object>
      </w:r>
    </w:p>
    <w:p w:rsidR="000A4DA6" w:rsidRPr="00D720D5" w:rsidRDefault="000A4DA6" w:rsidP="003D6DF6"/>
    <w:p w:rsidR="000A4DA6" w:rsidRPr="00D720D5" w:rsidRDefault="000A4DA6" w:rsidP="003D6DF6">
      <w:r w:rsidRPr="00D720D5">
        <w:t xml:space="preserve">D) </w:t>
      </w:r>
      <w:r w:rsidRPr="00D720D5">
        <w:rPr>
          <w:position w:val="-18"/>
        </w:rPr>
        <w:object w:dxaOrig="3240" w:dyaOrig="480">
          <v:shape id="_x0000_i1176" type="#_x0000_t75" style="width:162.15pt;height:23.8pt" o:ole="">
            <v:imagedata r:id="rId318" o:title=""/>
          </v:shape>
          <o:OLEObject Type="Embed" ProgID="Equation.DSMT4" ShapeID="_x0000_i1176" DrawAspect="Content" ObjectID="_1394515963" r:id="rId319"/>
        </w:object>
      </w:r>
    </w:p>
    <w:p w:rsidR="000A4DA6" w:rsidRPr="00D720D5" w:rsidRDefault="000A4DA6" w:rsidP="003D6DF6"/>
    <w:p w:rsidR="000A4DA6" w:rsidRPr="00D720D5" w:rsidRDefault="000A4DA6" w:rsidP="003D6DF6">
      <w:r w:rsidRPr="00D720D5">
        <w:t>5</w:t>
      </w:r>
      <w:r w:rsidR="00C94559" w:rsidRPr="00D720D5">
        <w:t>7</w:t>
      </w:r>
      <w:r w:rsidRPr="00D720D5">
        <w:t>)  Use the problem below to answer the question that follows:</w:t>
      </w:r>
    </w:p>
    <w:p w:rsidR="000A4DA6" w:rsidRPr="00D720D5" w:rsidRDefault="000A4DA6" w:rsidP="003D6DF6"/>
    <w:p w:rsidR="005821EB" w:rsidRPr="00D720D5" w:rsidRDefault="000A4DA6" w:rsidP="003D6DF6">
      <w:r w:rsidRPr="00D720D5">
        <w:tab/>
      </w:r>
      <w:r w:rsidR="005821EB" w:rsidRPr="00D720D5">
        <w:t>T shirts are</w:t>
      </w:r>
      <w:r w:rsidRPr="00D720D5">
        <w:t xml:space="preserve"> on sale for 20% off.  </w:t>
      </w:r>
      <w:r w:rsidR="005821EB" w:rsidRPr="00D720D5">
        <w:t xml:space="preserve">Tasha </w:t>
      </w:r>
      <w:r w:rsidR="00E542FE" w:rsidRPr="00D720D5">
        <w:t>paid $8.73 for a shirt</w:t>
      </w:r>
      <w:r w:rsidR="00641401" w:rsidRPr="00D720D5">
        <w:t>.  W</w:t>
      </w:r>
      <w:r w:rsidR="00E542FE" w:rsidRPr="00D720D5">
        <w:t xml:space="preserve">hat is the regular price of the shirt?  </w:t>
      </w:r>
      <w:r w:rsidR="005821EB" w:rsidRPr="00D720D5">
        <w:t>There is no tax on clothing purchases under $175.</w:t>
      </w:r>
    </w:p>
    <w:p w:rsidR="005821EB" w:rsidRPr="00D720D5" w:rsidRDefault="005821EB" w:rsidP="003D6DF6"/>
    <w:p w:rsidR="005821EB" w:rsidRPr="00D720D5" w:rsidRDefault="005821EB" w:rsidP="003D6DF6"/>
    <w:p w:rsidR="000A4DA6" w:rsidRPr="00D720D5" w:rsidRDefault="005821EB" w:rsidP="003D6DF6">
      <w:r w:rsidRPr="00D720D5">
        <w:tab/>
        <w:t xml:space="preserve">Let </w:t>
      </w:r>
      <w:r w:rsidR="00E542FE" w:rsidRPr="00D720D5">
        <w:rPr>
          <w:position w:val="-10"/>
        </w:rPr>
        <w:object w:dxaOrig="240" w:dyaOrig="260">
          <v:shape id="_x0000_i1177" type="#_x0000_t75" style="width:11.9pt;height:12.5pt" o:ole="">
            <v:imagedata r:id="rId320" o:title=""/>
          </v:shape>
          <o:OLEObject Type="Embed" ProgID="Equation.DSMT4" ShapeID="_x0000_i1177" DrawAspect="Content" ObjectID="_1394515964" r:id="rId321"/>
        </w:object>
      </w:r>
      <w:r w:rsidRPr="00D720D5">
        <w:t xml:space="preserve"> represent the regular price of these t-shirt.   </w:t>
      </w:r>
      <w:r w:rsidR="00E542FE" w:rsidRPr="00D720D5">
        <w:t>Which of the following equations is correct?</w:t>
      </w:r>
    </w:p>
    <w:p w:rsidR="00E542FE" w:rsidRPr="00D720D5" w:rsidRDefault="00E542FE" w:rsidP="003D6DF6"/>
    <w:p w:rsidR="00E542FE" w:rsidRPr="00D720D5" w:rsidRDefault="00E542FE" w:rsidP="00E542FE">
      <w:r w:rsidRPr="00D720D5">
        <w:t xml:space="preserve">A)  </w:t>
      </w:r>
      <w:r w:rsidRPr="00D720D5">
        <w:rPr>
          <w:position w:val="-10"/>
        </w:rPr>
        <w:object w:dxaOrig="1300" w:dyaOrig="320">
          <v:shape id="_x0000_i1178" type="#_x0000_t75" style="width:65.1pt;height:15.65pt" o:ole="">
            <v:imagedata r:id="rId322" o:title=""/>
          </v:shape>
          <o:OLEObject Type="Embed" ProgID="Equation.DSMT4" ShapeID="_x0000_i1178" DrawAspect="Content" ObjectID="_1394515965" r:id="rId323"/>
        </w:object>
      </w:r>
    </w:p>
    <w:p w:rsidR="00E542FE" w:rsidRPr="00D720D5" w:rsidRDefault="00E542FE" w:rsidP="00E542FE"/>
    <w:p w:rsidR="00E542FE" w:rsidRPr="00D720D5" w:rsidRDefault="00E542FE" w:rsidP="00E542FE">
      <w:r w:rsidRPr="00D720D5">
        <w:t xml:space="preserve">B) </w:t>
      </w:r>
      <w:r w:rsidRPr="00D720D5">
        <w:rPr>
          <w:position w:val="-10"/>
        </w:rPr>
        <w:object w:dxaOrig="2200" w:dyaOrig="320">
          <v:shape id="_x0000_i1179" type="#_x0000_t75" style="width:110.2pt;height:15.65pt" o:ole="">
            <v:imagedata r:id="rId324" o:title=""/>
          </v:shape>
          <o:OLEObject Type="Embed" ProgID="Equation.DSMT4" ShapeID="_x0000_i1179" DrawAspect="Content" ObjectID="_1394515966" r:id="rId325"/>
        </w:object>
      </w:r>
    </w:p>
    <w:p w:rsidR="00E542FE" w:rsidRPr="00D720D5" w:rsidRDefault="00E542FE" w:rsidP="00E542FE"/>
    <w:p w:rsidR="00E542FE" w:rsidRPr="00D720D5" w:rsidRDefault="00E542FE" w:rsidP="00E542FE">
      <w:r w:rsidRPr="00D720D5">
        <w:t xml:space="preserve">C) </w:t>
      </w:r>
      <w:r w:rsidRPr="00D720D5">
        <w:rPr>
          <w:position w:val="-10"/>
        </w:rPr>
        <w:object w:dxaOrig="1440" w:dyaOrig="320">
          <v:shape id="_x0000_i1180" type="#_x0000_t75" style="width:1in;height:15.65pt" o:ole="">
            <v:imagedata r:id="rId326" o:title=""/>
          </v:shape>
          <o:OLEObject Type="Embed" ProgID="Equation.DSMT4" ShapeID="_x0000_i1180" DrawAspect="Content" ObjectID="_1394515967" r:id="rId327"/>
        </w:object>
      </w:r>
    </w:p>
    <w:p w:rsidR="00E542FE" w:rsidRPr="00D720D5" w:rsidRDefault="00E542FE" w:rsidP="00E542FE"/>
    <w:p w:rsidR="00E542FE" w:rsidRPr="00D720D5" w:rsidRDefault="00E542FE" w:rsidP="00E542FE">
      <w:r w:rsidRPr="00D720D5">
        <w:t xml:space="preserve">D) </w:t>
      </w:r>
      <w:r w:rsidRPr="00D720D5">
        <w:rPr>
          <w:position w:val="-10"/>
        </w:rPr>
        <w:object w:dxaOrig="1820" w:dyaOrig="320">
          <v:shape id="_x0000_i1181" type="#_x0000_t75" style="width:90.8pt;height:15.65pt" o:ole="">
            <v:imagedata r:id="rId328" o:title=""/>
          </v:shape>
          <o:OLEObject Type="Embed" ProgID="Equation.DSMT4" ShapeID="_x0000_i1181" DrawAspect="Content" ObjectID="_1394515968" r:id="rId329"/>
        </w:object>
      </w:r>
    </w:p>
    <w:p w:rsidR="00E542FE" w:rsidRPr="00D720D5" w:rsidRDefault="00E542FE" w:rsidP="00E542FE"/>
    <w:p w:rsidR="00D720D5" w:rsidRDefault="00D720D5" w:rsidP="00E542FE"/>
    <w:p w:rsidR="00D720D5" w:rsidRDefault="00D720D5" w:rsidP="00E542FE"/>
    <w:p w:rsidR="00D720D5" w:rsidRDefault="00D720D5" w:rsidP="00E542FE"/>
    <w:p w:rsidR="00D720D5" w:rsidRDefault="00D720D5" w:rsidP="00E542FE"/>
    <w:p w:rsidR="00454BFD" w:rsidRPr="00D720D5" w:rsidRDefault="00454BFD" w:rsidP="00E542FE">
      <w:r w:rsidRPr="00D720D5">
        <w:lastRenderedPageBreak/>
        <w:t>5</w:t>
      </w:r>
      <w:r w:rsidR="00C94559" w:rsidRPr="00D720D5">
        <w:t>8</w:t>
      </w:r>
      <w:r w:rsidRPr="00D720D5">
        <w:t>)  Taxicab fares in Boston (</w:t>
      </w:r>
      <w:r w:rsidR="00C94559" w:rsidRPr="00D720D5">
        <w:t>S</w:t>
      </w:r>
      <w:r w:rsidRPr="00D720D5">
        <w:t>pring 201</w:t>
      </w:r>
      <w:r w:rsidR="00C94559" w:rsidRPr="00D720D5">
        <w:t>2</w:t>
      </w:r>
      <w:r w:rsidRPr="00D720D5">
        <w:t xml:space="preserve">) are $2.60 for the first </w:t>
      </w:r>
      <w:r w:rsidRPr="00D720D5">
        <w:rPr>
          <w:position w:val="-24"/>
        </w:rPr>
        <w:object w:dxaOrig="240" w:dyaOrig="620">
          <v:shape id="_x0000_i1182" type="#_x0000_t75" style="width:11.9pt;height:30.7pt" o:ole="">
            <v:imagedata r:id="rId330" o:title=""/>
          </v:shape>
          <o:OLEObject Type="Embed" ProgID="Equation.DSMT4" ShapeID="_x0000_i1182" DrawAspect="Content" ObjectID="_1394515969" r:id="rId331"/>
        </w:object>
      </w:r>
      <w:r w:rsidRPr="00D720D5">
        <w:t xml:space="preserve"> of a mile or less and </w:t>
      </w:r>
      <w:r w:rsidRPr="00D720D5">
        <w:rPr>
          <w:position w:val="-6"/>
        </w:rPr>
        <w:object w:dxaOrig="600" w:dyaOrig="279">
          <v:shape id="_x0000_i1183" type="#_x0000_t75" style="width:30.05pt;height:14.4pt" o:ole="">
            <v:imagedata r:id="rId332" o:title=""/>
          </v:shape>
          <o:OLEObject Type="Embed" ProgID="Equation.DSMT4" ShapeID="_x0000_i1183" DrawAspect="Content" ObjectID="_1394515970" r:id="rId333"/>
        </w:object>
      </w:r>
      <w:r w:rsidRPr="00D720D5">
        <w:t xml:space="preserve"> for each </w:t>
      </w:r>
      <w:r w:rsidRPr="00D720D5">
        <w:rPr>
          <w:position w:val="-24"/>
        </w:rPr>
        <w:object w:dxaOrig="240" w:dyaOrig="620">
          <v:shape id="_x0000_i1184" type="#_x0000_t75" style="width:11.9pt;height:30.7pt" o:ole="">
            <v:imagedata r:id="rId334" o:title=""/>
          </v:shape>
          <o:OLEObject Type="Embed" ProgID="Equation.DSMT4" ShapeID="_x0000_i1184" DrawAspect="Content" ObjectID="_1394515971" r:id="rId335"/>
        </w:object>
      </w:r>
      <w:r w:rsidRPr="00D720D5">
        <w:t xml:space="preserve"> of a mile after that.</w:t>
      </w:r>
    </w:p>
    <w:p w:rsidR="00454BFD" w:rsidRPr="00D720D5" w:rsidRDefault="00454BFD" w:rsidP="00454BFD">
      <w:pPr>
        <w:jc w:val="both"/>
      </w:pPr>
      <w:r w:rsidRPr="00D720D5">
        <w:tab/>
        <w:t xml:space="preserve">Let </w:t>
      </w:r>
      <w:r w:rsidRPr="00D720D5">
        <w:rPr>
          <w:position w:val="-6"/>
        </w:rPr>
        <w:object w:dxaOrig="220" w:dyaOrig="279">
          <v:shape id="_x0000_i1185" type="#_x0000_t75" style="width:11.25pt;height:14.4pt" o:ole="">
            <v:imagedata r:id="rId336" o:title=""/>
          </v:shape>
          <o:OLEObject Type="Embed" ProgID="Equation.DSMT4" ShapeID="_x0000_i1185" DrawAspect="Content" ObjectID="_1394515972" r:id="rId337"/>
        </w:object>
      </w:r>
      <w:r w:rsidRPr="00D720D5">
        <w:t xml:space="preserve"> represent the distance </w:t>
      </w:r>
      <w:r w:rsidR="00C94559" w:rsidRPr="00D720D5">
        <w:t>a</w:t>
      </w:r>
      <w:r w:rsidRPr="00D720D5">
        <w:t xml:space="preserve"> passenger travels in miles (</w:t>
      </w:r>
      <w:proofErr w:type="gramStart"/>
      <w:r w:rsidRPr="00D720D5">
        <w:t xml:space="preserve">with </w:t>
      </w:r>
      <w:proofErr w:type="gramEnd"/>
      <w:r w:rsidRPr="00D720D5">
        <w:rPr>
          <w:position w:val="-24"/>
        </w:rPr>
        <w:object w:dxaOrig="1080" w:dyaOrig="620">
          <v:shape id="_x0000_i1186" type="#_x0000_t75" style="width:53.85pt;height:30.7pt" o:ole="">
            <v:imagedata r:id="rId338" o:title=""/>
          </v:shape>
          <o:OLEObject Type="Embed" ProgID="Equation.DSMT4" ShapeID="_x0000_i1186" DrawAspect="Content" ObjectID="_1394515973" r:id="rId339"/>
        </w:object>
      </w:r>
      <w:r w:rsidRPr="00D720D5">
        <w:t>).  Which of the following expressions represents the total fare?</w:t>
      </w:r>
    </w:p>
    <w:p w:rsidR="00725061" w:rsidRPr="00D720D5" w:rsidRDefault="00725061" w:rsidP="00454BFD">
      <w:pPr>
        <w:jc w:val="both"/>
      </w:pPr>
    </w:p>
    <w:p w:rsidR="00454BFD" w:rsidRPr="00D720D5" w:rsidRDefault="00454BFD" w:rsidP="00E542FE"/>
    <w:p w:rsidR="00454BFD" w:rsidRPr="00D720D5" w:rsidRDefault="00454BFD" w:rsidP="00454BFD">
      <w:r w:rsidRPr="00D720D5">
        <w:t xml:space="preserve">A)  </w:t>
      </w:r>
      <w:r w:rsidRPr="00D720D5">
        <w:rPr>
          <w:position w:val="-6"/>
        </w:rPr>
        <w:object w:dxaOrig="1500" w:dyaOrig="279">
          <v:shape id="_x0000_i1187" type="#_x0000_t75" style="width:75.15pt;height:14.4pt" o:ole="">
            <v:imagedata r:id="rId340" o:title=""/>
          </v:shape>
          <o:OLEObject Type="Embed" ProgID="Equation.DSMT4" ShapeID="_x0000_i1187" DrawAspect="Content" ObjectID="_1394515974" r:id="rId341"/>
        </w:object>
      </w:r>
    </w:p>
    <w:p w:rsidR="00454BFD" w:rsidRPr="00D720D5" w:rsidRDefault="00454BFD" w:rsidP="00454BFD"/>
    <w:p w:rsidR="00454BFD" w:rsidRPr="00D720D5" w:rsidRDefault="00454BFD" w:rsidP="00454BFD">
      <w:r w:rsidRPr="00D720D5">
        <w:t xml:space="preserve">B)  </w:t>
      </w:r>
      <w:r w:rsidRPr="00D720D5">
        <w:rPr>
          <w:position w:val="-24"/>
        </w:rPr>
        <w:object w:dxaOrig="1560" w:dyaOrig="620">
          <v:shape id="_x0000_i1188" type="#_x0000_t75" style="width:78.25pt;height:30.7pt" o:ole="">
            <v:imagedata r:id="rId342" o:title=""/>
          </v:shape>
          <o:OLEObject Type="Embed" ProgID="Equation.DSMT4" ShapeID="_x0000_i1188" DrawAspect="Content" ObjectID="_1394515975" r:id="rId343"/>
        </w:object>
      </w:r>
    </w:p>
    <w:p w:rsidR="00454BFD" w:rsidRPr="00D720D5" w:rsidRDefault="00454BFD" w:rsidP="00454BFD"/>
    <w:p w:rsidR="00454BFD" w:rsidRPr="00D720D5" w:rsidRDefault="00454BFD" w:rsidP="00454BFD">
      <w:r w:rsidRPr="00D720D5">
        <w:t xml:space="preserve">C)  </w:t>
      </w:r>
      <w:r w:rsidR="00C94559" w:rsidRPr="00D720D5">
        <w:rPr>
          <w:position w:val="-6"/>
        </w:rPr>
        <w:object w:dxaOrig="1500" w:dyaOrig="279">
          <v:shape id="_x0000_i1189" type="#_x0000_t75" style="width:75.15pt;height:14.4pt" o:ole="">
            <v:imagedata r:id="rId344" o:title=""/>
          </v:shape>
          <o:OLEObject Type="Embed" ProgID="Equation.DSMT4" ShapeID="_x0000_i1189" DrawAspect="Content" ObjectID="_1394515976" r:id="rId345"/>
        </w:object>
      </w:r>
    </w:p>
    <w:p w:rsidR="00454BFD" w:rsidRPr="00D720D5" w:rsidRDefault="00454BFD" w:rsidP="00454BFD"/>
    <w:p w:rsidR="00454BFD" w:rsidRPr="00D720D5" w:rsidRDefault="00454BFD" w:rsidP="00454BFD">
      <w:r w:rsidRPr="00D720D5">
        <w:t xml:space="preserve">D) </w:t>
      </w:r>
      <w:r w:rsidR="00C94559" w:rsidRPr="00D720D5">
        <w:rPr>
          <w:position w:val="-6"/>
        </w:rPr>
        <w:object w:dxaOrig="1500" w:dyaOrig="279">
          <v:shape id="_x0000_i1190" type="#_x0000_t75" style="width:75.15pt;height:13.75pt" o:ole="">
            <v:imagedata r:id="rId346" o:title=""/>
          </v:shape>
          <o:OLEObject Type="Embed" ProgID="Equation.DSMT4" ShapeID="_x0000_i1190" DrawAspect="Content" ObjectID="_1394515977" r:id="rId347"/>
        </w:object>
      </w:r>
    </w:p>
    <w:p w:rsidR="00725061" w:rsidRPr="00D720D5" w:rsidRDefault="00725061" w:rsidP="00454BFD"/>
    <w:p w:rsidR="00CB2043" w:rsidRPr="00D720D5" w:rsidRDefault="00725061" w:rsidP="00454BFD">
      <w:r w:rsidRPr="00D720D5">
        <w:t>5</w:t>
      </w:r>
      <w:r w:rsidR="00587C75" w:rsidRPr="00D720D5">
        <w:t>9</w:t>
      </w:r>
      <w:r w:rsidRPr="00D720D5">
        <w:t xml:space="preserve">) </w:t>
      </w:r>
      <w:r w:rsidR="00CB2043" w:rsidRPr="00D720D5">
        <w:t xml:space="preserve">Cell phone plan </w:t>
      </w:r>
      <w:proofErr w:type="gramStart"/>
      <w:r w:rsidR="00CB2043" w:rsidRPr="00D720D5">
        <w:t>A</w:t>
      </w:r>
      <w:proofErr w:type="gramEnd"/>
      <w:r w:rsidR="00CB2043" w:rsidRPr="00D720D5">
        <w:t xml:space="preserve"> charges $3 per month plus $0.10 per minute.  Cell phone plan B charges $29.99 per month, with no fee for the first 400 minutes and then $0.20 for each additional minute.   </w:t>
      </w:r>
    </w:p>
    <w:p w:rsidR="00CB2043" w:rsidRPr="00D720D5" w:rsidRDefault="00CB2043" w:rsidP="00454BFD"/>
    <w:p w:rsidR="00E05ADE" w:rsidRPr="00D720D5" w:rsidRDefault="00CB2043" w:rsidP="00454BFD">
      <w:r w:rsidRPr="00D720D5">
        <w:t>Which equation can be used to solve for the number of minutes, m (with m&gt;400) that a person would have to spend on the phone each month in order for the bills for plan A and plan B to be equal?</w:t>
      </w:r>
    </w:p>
    <w:p w:rsidR="00CB2043" w:rsidRPr="00D720D5" w:rsidRDefault="00CB2043" w:rsidP="00454BFD"/>
    <w:p w:rsidR="00E05ADE" w:rsidRPr="00D720D5" w:rsidRDefault="00E05ADE" w:rsidP="00E05ADE">
      <w:r w:rsidRPr="00D720D5">
        <w:t xml:space="preserve">A) </w:t>
      </w:r>
      <w:r w:rsidRPr="00D720D5">
        <w:rPr>
          <w:position w:val="-6"/>
        </w:rPr>
        <w:object w:dxaOrig="1960" w:dyaOrig="279">
          <v:shape id="_x0000_i1191" type="#_x0000_t75" style="width:98.3pt;height:14.4pt" o:ole="">
            <v:imagedata r:id="rId348" o:title=""/>
          </v:shape>
          <o:OLEObject Type="Embed" ProgID="Equation.DSMT4" ShapeID="_x0000_i1191" DrawAspect="Content" ObjectID="_1394515978" r:id="rId349"/>
        </w:object>
      </w:r>
    </w:p>
    <w:p w:rsidR="00E05ADE" w:rsidRPr="00D720D5" w:rsidRDefault="00E05ADE" w:rsidP="00E05ADE"/>
    <w:p w:rsidR="00E05ADE" w:rsidRPr="00D720D5" w:rsidRDefault="00E05ADE" w:rsidP="00E05ADE">
      <w:r w:rsidRPr="00D720D5">
        <w:t xml:space="preserve">B) </w:t>
      </w:r>
      <w:r w:rsidRPr="00D720D5">
        <w:rPr>
          <w:position w:val="-6"/>
        </w:rPr>
        <w:object w:dxaOrig="2299" w:dyaOrig="279">
          <v:shape id="_x0000_i1192" type="#_x0000_t75" style="width:114.55pt;height:14.4pt" o:ole="">
            <v:imagedata r:id="rId350" o:title=""/>
          </v:shape>
          <o:OLEObject Type="Embed" ProgID="Equation.DSMT4" ShapeID="_x0000_i1192" DrawAspect="Content" ObjectID="_1394515979" r:id="rId351"/>
        </w:object>
      </w:r>
    </w:p>
    <w:p w:rsidR="00E05ADE" w:rsidRPr="00D720D5" w:rsidRDefault="00E05ADE" w:rsidP="00E05ADE"/>
    <w:p w:rsidR="00E05ADE" w:rsidRPr="00D720D5" w:rsidRDefault="00E05ADE" w:rsidP="00E05ADE">
      <w:r w:rsidRPr="00D720D5">
        <w:t xml:space="preserve">C) </w:t>
      </w:r>
      <w:r w:rsidRPr="00D720D5">
        <w:rPr>
          <w:position w:val="-10"/>
        </w:rPr>
        <w:object w:dxaOrig="3620" w:dyaOrig="320">
          <v:shape id="_x0000_i1193" type="#_x0000_t75" style="width:180.95pt;height:15.65pt" o:ole="">
            <v:imagedata r:id="rId352" o:title=""/>
          </v:shape>
          <o:OLEObject Type="Embed" ProgID="Equation.DSMT4" ShapeID="_x0000_i1193" DrawAspect="Content" ObjectID="_1394515980" r:id="rId353"/>
        </w:object>
      </w:r>
    </w:p>
    <w:p w:rsidR="00E05ADE" w:rsidRPr="00D720D5" w:rsidRDefault="00E05ADE" w:rsidP="00E05ADE"/>
    <w:p w:rsidR="00E05ADE" w:rsidRPr="00D720D5" w:rsidRDefault="00E05ADE" w:rsidP="00E05ADE">
      <w:r w:rsidRPr="00D720D5">
        <w:t xml:space="preserve">D) </w:t>
      </w:r>
      <w:r w:rsidRPr="00D720D5">
        <w:rPr>
          <w:position w:val="-10"/>
        </w:rPr>
        <w:object w:dxaOrig="3040" w:dyaOrig="320">
          <v:shape id="_x0000_i1194" type="#_x0000_t75" style="width:152.15pt;height:15.65pt" o:ole="">
            <v:imagedata r:id="rId354" o:title=""/>
          </v:shape>
          <o:OLEObject Type="Embed" ProgID="Equation.DSMT4" ShapeID="_x0000_i1194" DrawAspect="Content" ObjectID="_1394515981" r:id="rId355"/>
        </w:object>
      </w:r>
    </w:p>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587C75" w:rsidP="00E05ADE">
      <w:proofErr w:type="gramStart"/>
      <w:r w:rsidRPr="00D720D5">
        <w:lastRenderedPageBreak/>
        <w:t>60</w:t>
      </w:r>
      <w:r w:rsidR="00A00CE9" w:rsidRPr="00D720D5">
        <w:t>)  A sales companies</w:t>
      </w:r>
      <w:proofErr w:type="gramEnd"/>
      <w:r w:rsidR="00A00CE9" w:rsidRPr="00D720D5">
        <w:t xml:space="preserve"> pays </w:t>
      </w:r>
      <w:r w:rsidRPr="00D720D5">
        <w:t>its</w:t>
      </w:r>
      <w:r w:rsidR="00A00CE9" w:rsidRPr="00D720D5">
        <w:t xml:space="preserve"> representatives $2 for each item sold, plus 40% of the price of the item.   The rest of the money that the representatives collect goes to the company.  All transactions are in cash, and all items cost</w:t>
      </w:r>
      <w:r w:rsidRPr="00D720D5">
        <w:t xml:space="preserve"> $4</w:t>
      </w:r>
      <w:r w:rsidR="00A00CE9" w:rsidRPr="00D720D5">
        <w:t xml:space="preserve"> or more.   If the price of an item in dollars is</w:t>
      </w:r>
      <w:r w:rsidRPr="00D720D5">
        <w:t xml:space="preserve"> p</w:t>
      </w:r>
      <w:r w:rsidR="00A00CE9" w:rsidRPr="00D720D5">
        <w:t xml:space="preserve">, which expression represents the amount of money the </w:t>
      </w:r>
      <w:r w:rsidR="00A00CE9" w:rsidRPr="00D720D5">
        <w:rPr>
          <w:u w:val="single"/>
        </w:rPr>
        <w:t>company</w:t>
      </w:r>
      <w:r w:rsidR="00A00CE9" w:rsidRPr="00D720D5">
        <w:t xml:space="preserve"> collects when the item is sold?</w:t>
      </w:r>
    </w:p>
    <w:p w:rsidR="00A00CE9" w:rsidRPr="00D720D5" w:rsidRDefault="00A00CE9" w:rsidP="00E05ADE"/>
    <w:p w:rsidR="00A00CE9" w:rsidRPr="00D720D5" w:rsidRDefault="00A00CE9" w:rsidP="00E05ADE">
      <w:r w:rsidRPr="00D720D5">
        <w:t xml:space="preserve">A) </w:t>
      </w:r>
      <w:r w:rsidRPr="00D720D5">
        <w:rPr>
          <w:position w:val="-24"/>
        </w:rPr>
        <w:object w:dxaOrig="740" w:dyaOrig="620">
          <v:shape id="_x0000_i1195" type="#_x0000_t75" style="width:36.95pt;height:30.7pt" o:ole="">
            <v:imagedata r:id="rId356" o:title=""/>
          </v:shape>
          <o:OLEObject Type="Embed" ProgID="Equation.DSMT4" ShapeID="_x0000_i1195" DrawAspect="Content" ObjectID="_1394515982" r:id="rId357"/>
        </w:object>
      </w:r>
    </w:p>
    <w:p w:rsidR="00A00CE9" w:rsidRPr="00D720D5" w:rsidRDefault="00A00CE9" w:rsidP="00E05ADE"/>
    <w:p w:rsidR="00A00CE9" w:rsidRPr="00D720D5" w:rsidRDefault="00A00CE9" w:rsidP="00E05ADE">
      <w:r w:rsidRPr="00D720D5">
        <w:t xml:space="preserve">B) </w:t>
      </w:r>
      <w:r w:rsidRPr="00D720D5">
        <w:rPr>
          <w:position w:val="-24"/>
        </w:rPr>
        <w:object w:dxaOrig="920" w:dyaOrig="620">
          <v:shape id="_x0000_i1196" type="#_x0000_t75" style="width:45.7pt;height:30.7pt" o:ole="">
            <v:imagedata r:id="rId358" o:title=""/>
          </v:shape>
          <o:OLEObject Type="Embed" ProgID="Equation.DSMT4" ShapeID="_x0000_i1196" DrawAspect="Content" ObjectID="_1394515983" r:id="rId359"/>
        </w:object>
      </w:r>
    </w:p>
    <w:p w:rsidR="00725061" w:rsidRPr="00D720D5" w:rsidRDefault="00725061" w:rsidP="00454BFD"/>
    <w:p w:rsidR="003D6DF6" w:rsidRPr="00D720D5" w:rsidRDefault="00A00CE9" w:rsidP="003D6DF6">
      <w:r w:rsidRPr="00D720D5">
        <w:t xml:space="preserve">C) </w:t>
      </w:r>
      <w:r w:rsidRPr="00D720D5">
        <w:rPr>
          <w:position w:val="-24"/>
        </w:rPr>
        <w:object w:dxaOrig="760" w:dyaOrig="620">
          <v:shape id="_x0000_i1197" type="#_x0000_t75" style="width:38.2pt;height:30.7pt" o:ole="">
            <v:imagedata r:id="rId360" o:title=""/>
          </v:shape>
          <o:OLEObject Type="Embed" ProgID="Equation.DSMT4" ShapeID="_x0000_i1197" DrawAspect="Content" ObjectID="_1394515984" r:id="rId361"/>
        </w:object>
      </w:r>
    </w:p>
    <w:p w:rsidR="00A00CE9" w:rsidRPr="00D720D5" w:rsidRDefault="00A00CE9" w:rsidP="003D6DF6"/>
    <w:p w:rsidR="00A00CE9" w:rsidRPr="00D720D5" w:rsidRDefault="00A00CE9" w:rsidP="003D6DF6">
      <w:r w:rsidRPr="00D720D5">
        <w:t xml:space="preserve">D) </w:t>
      </w:r>
      <w:r w:rsidRPr="00D720D5">
        <w:rPr>
          <w:position w:val="-24"/>
        </w:rPr>
        <w:object w:dxaOrig="740" w:dyaOrig="620">
          <v:shape id="_x0000_i1198" type="#_x0000_t75" style="width:36.95pt;height:30.7pt" o:ole="">
            <v:imagedata r:id="rId362" o:title=""/>
          </v:shape>
          <o:OLEObject Type="Embed" ProgID="Equation.DSMT4" ShapeID="_x0000_i1198" DrawAspect="Content" ObjectID="_1394515985" r:id="rId363"/>
        </w:object>
      </w:r>
    </w:p>
    <w:p w:rsidR="00A17D89" w:rsidRPr="00D720D5" w:rsidRDefault="00A17D89" w:rsidP="003D6DF6"/>
    <w:p w:rsidR="00D45C4B" w:rsidRPr="00D720D5" w:rsidRDefault="00695E97" w:rsidP="00D45C4B">
      <w:r w:rsidRPr="00D720D5">
        <w:t>61</w:t>
      </w:r>
      <w:r w:rsidR="00A17D89" w:rsidRPr="00D720D5">
        <w:t xml:space="preserve">)  </w:t>
      </w:r>
      <w:r w:rsidR="000827A2" w:rsidRPr="00D720D5">
        <w:t xml:space="preserve">Here is a student’s work </w:t>
      </w:r>
      <w:r w:rsidR="00D45C4B" w:rsidRPr="00D720D5">
        <w:t>solving an equation:</w:t>
      </w:r>
    </w:p>
    <w:p w:rsidR="000827A2" w:rsidRPr="00D720D5" w:rsidRDefault="000827A2" w:rsidP="000827A2"/>
    <w:p w:rsidR="000827A2" w:rsidRPr="00D720D5" w:rsidRDefault="000827A2" w:rsidP="000827A2">
      <w:r w:rsidRPr="00D720D5">
        <w:tab/>
      </w:r>
      <w:r w:rsidRPr="00D720D5">
        <w:tab/>
      </w:r>
      <w:r w:rsidRPr="00D720D5">
        <w:rPr>
          <w:position w:val="-6"/>
        </w:rPr>
        <w:object w:dxaOrig="1575" w:dyaOrig="285">
          <v:shape id="_x0000_i1199" type="#_x0000_t75" style="width:78.9pt;height:14.4pt" o:ole="">
            <v:imagedata r:id="rId364" o:title=""/>
          </v:shape>
          <o:OLEObject Type="Embed" ProgID="Equation.DSMT4" ShapeID="_x0000_i1199" DrawAspect="Content" ObjectID="_1394515986" r:id="rId365"/>
        </w:object>
      </w:r>
    </w:p>
    <w:p w:rsidR="000827A2" w:rsidRPr="00D720D5" w:rsidRDefault="000827A2" w:rsidP="000827A2"/>
    <w:p w:rsidR="000827A2" w:rsidRPr="00D720D5" w:rsidRDefault="000827A2" w:rsidP="000827A2">
      <w:r w:rsidRPr="00D720D5">
        <w:tab/>
      </w:r>
      <w:r w:rsidRPr="00D720D5">
        <w:tab/>
      </w:r>
      <w:r w:rsidRPr="00D720D5">
        <w:rPr>
          <w:position w:val="-6"/>
        </w:rPr>
        <w:object w:dxaOrig="2265" w:dyaOrig="285">
          <v:shape id="_x0000_i1200" type="#_x0000_t75" style="width:113.3pt;height:14.4pt" o:ole="">
            <v:imagedata r:id="rId366" o:title=""/>
          </v:shape>
          <o:OLEObject Type="Embed" ProgID="Equation.DSMT4" ShapeID="_x0000_i1200" DrawAspect="Content" ObjectID="_1394515987" r:id="rId367"/>
        </w:object>
      </w:r>
    </w:p>
    <w:p w:rsidR="000827A2" w:rsidRPr="00D720D5" w:rsidRDefault="000827A2" w:rsidP="000827A2"/>
    <w:p w:rsidR="000827A2" w:rsidRPr="00D720D5" w:rsidRDefault="000827A2" w:rsidP="000827A2">
      <w:r w:rsidRPr="00D720D5">
        <w:tab/>
      </w:r>
      <w:r w:rsidRPr="00D720D5">
        <w:tab/>
      </w:r>
      <w:r w:rsidRPr="00D720D5">
        <w:rPr>
          <w:position w:val="-6"/>
        </w:rPr>
        <w:object w:dxaOrig="1365" w:dyaOrig="285">
          <v:shape id="_x0000_i1201" type="#_x0000_t75" style="width:68.25pt;height:14.4pt" o:ole="">
            <v:imagedata r:id="rId368" o:title=""/>
          </v:shape>
          <o:OLEObject Type="Embed" ProgID="Equation.DSMT4" ShapeID="_x0000_i1201" DrawAspect="Content" ObjectID="_1394515988" r:id="rId369"/>
        </w:object>
      </w:r>
    </w:p>
    <w:p w:rsidR="000827A2" w:rsidRPr="00D720D5" w:rsidRDefault="000827A2" w:rsidP="000827A2"/>
    <w:p w:rsidR="000827A2" w:rsidRPr="00D720D5" w:rsidRDefault="000827A2" w:rsidP="000827A2">
      <w:r w:rsidRPr="00D720D5">
        <w:tab/>
      </w:r>
      <w:r w:rsidRPr="00D720D5">
        <w:tab/>
      </w:r>
      <w:r w:rsidRPr="00D720D5">
        <w:rPr>
          <w:position w:val="-6"/>
        </w:rPr>
        <w:object w:dxaOrig="1215" w:dyaOrig="285">
          <v:shape id="_x0000_i1202" type="#_x0000_t75" style="width:60.75pt;height:14.4pt" o:ole="">
            <v:imagedata r:id="rId370" o:title=""/>
          </v:shape>
          <o:OLEObject Type="Embed" ProgID="Equation.DSMT4" ShapeID="_x0000_i1202" DrawAspect="Content" ObjectID="_1394515989" r:id="rId371"/>
        </w:object>
      </w:r>
    </w:p>
    <w:p w:rsidR="000827A2" w:rsidRPr="00D720D5" w:rsidRDefault="000827A2" w:rsidP="000827A2"/>
    <w:p w:rsidR="000827A2" w:rsidRPr="00D720D5" w:rsidRDefault="000827A2" w:rsidP="000827A2">
      <w:r w:rsidRPr="00D720D5">
        <w:tab/>
      </w:r>
      <w:r w:rsidRPr="00D720D5">
        <w:tab/>
      </w:r>
      <w:r w:rsidRPr="00D720D5">
        <w:rPr>
          <w:position w:val="-6"/>
        </w:rPr>
        <w:object w:dxaOrig="660" w:dyaOrig="285">
          <v:shape id="_x0000_i1203" type="#_x0000_t75" style="width:33.2pt;height:14.4pt" o:ole="">
            <v:imagedata r:id="rId372" o:title=""/>
          </v:shape>
          <o:OLEObject Type="Embed" ProgID="Equation.DSMT4" ShapeID="_x0000_i1203" DrawAspect="Content" ObjectID="_1394515990" r:id="rId373"/>
        </w:object>
      </w:r>
    </w:p>
    <w:p w:rsidR="00A17D89" w:rsidRPr="00D720D5" w:rsidRDefault="00A17D89" w:rsidP="000827A2"/>
    <w:p w:rsidR="00A17D89" w:rsidRPr="00D720D5" w:rsidRDefault="00A17D89" w:rsidP="003D6DF6">
      <w:r w:rsidRPr="00D720D5">
        <w:t>Which of the following statements is true?</w:t>
      </w:r>
    </w:p>
    <w:p w:rsidR="00A17D89" w:rsidRPr="00D720D5" w:rsidRDefault="00A17D89" w:rsidP="003D6DF6"/>
    <w:p w:rsidR="00A17D89" w:rsidRPr="00D720D5" w:rsidRDefault="00A17D89" w:rsidP="003D6DF6">
      <w:r w:rsidRPr="00D720D5">
        <w:t>A) The student’s solution is correct.</w:t>
      </w:r>
    </w:p>
    <w:p w:rsidR="00A17D89" w:rsidRPr="00D720D5" w:rsidRDefault="00A17D89" w:rsidP="003D6DF6"/>
    <w:p w:rsidR="00A17D89" w:rsidRPr="00D720D5" w:rsidRDefault="00A17D89" w:rsidP="003D6DF6">
      <w:r w:rsidRPr="00D720D5">
        <w:t>B) The student did not correctly use properties of integers.</w:t>
      </w:r>
    </w:p>
    <w:p w:rsidR="00A17D89" w:rsidRPr="00D720D5" w:rsidRDefault="00A17D89" w:rsidP="003D6DF6"/>
    <w:p w:rsidR="00A17D89" w:rsidRPr="00D720D5" w:rsidRDefault="00A17D89" w:rsidP="003D6DF6">
      <w:r w:rsidRPr="00D720D5">
        <w:t>C) The student did not correctly use the distributive property.</w:t>
      </w:r>
    </w:p>
    <w:p w:rsidR="00A17D89" w:rsidRPr="00D720D5" w:rsidRDefault="00A17D89" w:rsidP="003D6DF6"/>
    <w:p w:rsidR="00A17D89" w:rsidRPr="00D720D5" w:rsidRDefault="00A17D89" w:rsidP="003D6DF6">
      <w:r w:rsidRPr="00D720D5">
        <w:t xml:space="preserve">D) The student </w:t>
      </w:r>
      <w:r w:rsidR="009B340D" w:rsidRPr="00D720D5">
        <w:t>did not correctly use the commutative property</w:t>
      </w:r>
      <w:r w:rsidRPr="00D720D5">
        <w:t>.</w:t>
      </w:r>
    </w:p>
    <w:p w:rsidR="00A17D89" w:rsidRPr="00D720D5" w:rsidRDefault="00A17D89" w:rsidP="003D6DF6"/>
    <w:p w:rsidR="009B340D" w:rsidRPr="00D720D5" w:rsidRDefault="009B340D" w:rsidP="003D6DF6"/>
    <w:p w:rsidR="009B340D" w:rsidRPr="00D720D5" w:rsidRDefault="009B340D" w:rsidP="003D6DF6"/>
    <w:p w:rsidR="009B340D" w:rsidRPr="00D720D5" w:rsidRDefault="009B340D" w:rsidP="003D6DF6"/>
    <w:p w:rsidR="009B340D" w:rsidRPr="00D720D5" w:rsidRDefault="009B340D" w:rsidP="003D6DF6"/>
    <w:p w:rsidR="009B340D" w:rsidRPr="00D720D5" w:rsidRDefault="009B340D" w:rsidP="003D6DF6"/>
    <w:p w:rsidR="00A17D89" w:rsidRPr="00D720D5" w:rsidRDefault="00EC722D" w:rsidP="003D6DF6">
      <w:r w:rsidRPr="00D720D5">
        <w:lastRenderedPageBreak/>
        <w:t>62</w:t>
      </w:r>
      <w:r w:rsidR="009B340D" w:rsidRPr="00D720D5">
        <w:t xml:space="preserve">)  Solve for </w:t>
      </w:r>
      <w:r w:rsidR="00A17D89" w:rsidRPr="00D720D5">
        <w:tab/>
      </w:r>
      <w:r w:rsidR="009B340D" w:rsidRPr="00D720D5">
        <w:rPr>
          <w:position w:val="-6"/>
        </w:rPr>
        <w:object w:dxaOrig="200" w:dyaOrig="220">
          <v:shape id="_x0000_i1204" type="#_x0000_t75" style="width:10pt;height:11.25pt" o:ole="">
            <v:imagedata r:id="rId374" o:title=""/>
          </v:shape>
          <o:OLEObject Type="Embed" ProgID="Equation.DSMT4" ShapeID="_x0000_i1204" DrawAspect="Content" ObjectID="_1394515991" r:id="rId375"/>
        </w:object>
      </w:r>
      <w:r w:rsidR="009B340D" w:rsidRPr="00D720D5">
        <w:t xml:space="preserve">:  </w:t>
      </w:r>
      <w:r w:rsidR="009B340D" w:rsidRPr="00D720D5">
        <w:rPr>
          <w:position w:val="-24"/>
        </w:rPr>
        <w:object w:dxaOrig="1200" w:dyaOrig="620">
          <v:shape id="_x0000_i1205" type="#_x0000_t75" style="width:60.1pt;height:30.7pt" o:ole="">
            <v:imagedata r:id="rId376" o:title=""/>
          </v:shape>
          <o:OLEObject Type="Embed" ProgID="Equation.DSMT4" ShapeID="_x0000_i1205" DrawAspect="Content" ObjectID="_1394515992" r:id="rId377"/>
        </w:object>
      </w:r>
    </w:p>
    <w:p w:rsidR="009B340D" w:rsidRPr="00D720D5" w:rsidRDefault="009B340D" w:rsidP="003D6DF6"/>
    <w:p w:rsidR="009B340D" w:rsidRPr="00D720D5" w:rsidRDefault="009B340D" w:rsidP="003D6DF6">
      <w:r w:rsidRPr="00D720D5">
        <w:t xml:space="preserve">A) </w:t>
      </w:r>
      <w:r w:rsidRPr="00D720D5">
        <w:rPr>
          <w:position w:val="-6"/>
        </w:rPr>
        <w:object w:dxaOrig="540" w:dyaOrig="279">
          <v:shape id="_x0000_i1206" type="#_x0000_t75" style="width:26.9pt;height:14.4pt" o:ole="">
            <v:imagedata r:id="rId378" o:title=""/>
          </v:shape>
          <o:OLEObject Type="Embed" ProgID="Equation.DSMT4" ShapeID="_x0000_i1206" DrawAspect="Content" ObjectID="_1394515993" r:id="rId379"/>
        </w:object>
      </w:r>
    </w:p>
    <w:p w:rsidR="009B340D" w:rsidRPr="00D720D5" w:rsidRDefault="009B340D" w:rsidP="003D6DF6"/>
    <w:p w:rsidR="009B340D" w:rsidRPr="00D720D5" w:rsidRDefault="009B340D" w:rsidP="003D6DF6">
      <w:r w:rsidRPr="00D720D5">
        <w:t xml:space="preserve">B) </w:t>
      </w:r>
      <w:r w:rsidR="00A16B76" w:rsidRPr="00D720D5">
        <w:rPr>
          <w:position w:val="-6"/>
        </w:rPr>
        <w:object w:dxaOrig="680" w:dyaOrig="279">
          <v:shape id="_x0000_i1207" type="#_x0000_t75" style="width:33.8pt;height:14.4pt" o:ole="">
            <v:imagedata r:id="rId380" o:title=""/>
          </v:shape>
          <o:OLEObject Type="Embed" ProgID="Equation.DSMT4" ShapeID="_x0000_i1207" DrawAspect="Content" ObjectID="_1394515994" r:id="rId381"/>
        </w:object>
      </w:r>
    </w:p>
    <w:p w:rsidR="009B340D" w:rsidRPr="00D720D5" w:rsidRDefault="009B340D" w:rsidP="003D6DF6"/>
    <w:p w:rsidR="009B340D" w:rsidRPr="00D720D5" w:rsidRDefault="009B340D" w:rsidP="003D6DF6">
      <w:r w:rsidRPr="00D720D5">
        <w:t xml:space="preserve">C) </w:t>
      </w:r>
      <w:r w:rsidRPr="00D720D5">
        <w:rPr>
          <w:position w:val="-24"/>
        </w:rPr>
        <w:object w:dxaOrig="600" w:dyaOrig="620">
          <v:shape id="_x0000_i1208" type="#_x0000_t75" style="width:30.05pt;height:30.7pt" o:ole="">
            <v:imagedata r:id="rId382" o:title=""/>
          </v:shape>
          <o:OLEObject Type="Embed" ProgID="Equation.DSMT4" ShapeID="_x0000_i1208" DrawAspect="Content" ObjectID="_1394515995" r:id="rId383"/>
        </w:object>
      </w:r>
    </w:p>
    <w:p w:rsidR="00A16B76" w:rsidRPr="00D720D5" w:rsidRDefault="00A16B76" w:rsidP="003D6DF6"/>
    <w:p w:rsidR="00EC722D" w:rsidRPr="00D720D5" w:rsidRDefault="00A16B76" w:rsidP="003D6DF6">
      <w:pPr>
        <w:rPr>
          <w:position w:val="-24"/>
        </w:rPr>
      </w:pPr>
      <w:r w:rsidRPr="00D720D5">
        <w:t xml:space="preserve">D) </w:t>
      </w:r>
      <w:r w:rsidRPr="00D720D5">
        <w:rPr>
          <w:position w:val="-24"/>
        </w:rPr>
        <w:object w:dxaOrig="760" w:dyaOrig="620">
          <v:shape id="_x0000_i1209" type="#_x0000_t75" style="width:38.2pt;height:30.7pt" o:ole="">
            <v:imagedata r:id="rId384" o:title=""/>
          </v:shape>
          <o:OLEObject Type="Embed" ProgID="Equation.DSMT4" ShapeID="_x0000_i1209" DrawAspect="Content" ObjectID="_1394515996" r:id="rId385"/>
        </w:object>
      </w:r>
    </w:p>
    <w:p w:rsidR="00A17D89" w:rsidRPr="00D720D5" w:rsidRDefault="00A17D89" w:rsidP="003D6DF6"/>
    <w:p w:rsidR="00EC722D" w:rsidRPr="00D720D5" w:rsidRDefault="00EC722D" w:rsidP="003D6DF6">
      <w:r w:rsidRPr="00D720D5">
        <w:t xml:space="preserve">63) Which of the following is equivalent </w:t>
      </w:r>
      <w:proofErr w:type="gramStart"/>
      <w:r w:rsidRPr="00D720D5">
        <w:t xml:space="preserve">to </w:t>
      </w:r>
      <w:proofErr w:type="gramEnd"/>
      <w:r w:rsidR="00513AD2" w:rsidRPr="00D720D5">
        <w:rPr>
          <w:position w:val="-6"/>
        </w:rPr>
        <w:object w:dxaOrig="1740" w:dyaOrig="279">
          <v:shape id="_x0000_i1210" type="#_x0000_t75" style="width:87.05pt;height:13.75pt" o:ole="">
            <v:imagedata r:id="rId386" o:title=""/>
          </v:shape>
          <o:OLEObject Type="Embed" ProgID="Equation.DSMT4" ShapeID="_x0000_i1210" DrawAspect="Content" ObjectID="_1394515997" r:id="rId387"/>
        </w:object>
      </w:r>
      <w:r w:rsidRPr="00D720D5">
        <w:t>?</w:t>
      </w:r>
    </w:p>
    <w:p w:rsidR="00EC722D" w:rsidRPr="00D720D5" w:rsidRDefault="00EC722D" w:rsidP="003D6DF6"/>
    <w:p w:rsidR="00EC722D" w:rsidRPr="00D720D5" w:rsidRDefault="00EC722D" w:rsidP="003D6DF6">
      <w:r w:rsidRPr="00D720D5">
        <w:t xml:space="preserve">A) </w:t>
      </w:r>
      <w:r w:rsidR="00513AD2" w:rsidRPr="00D720D5">
        <w:rPr>
          <w:position w:val="-24"/>
        </w:rPr>
        <w:object w:dxaOrig="1200" w:dyaOrig="620">
          <v:shape id="_x0000_i1211" type="#_x0000_t75" style="width:60.1pt;height:31.3pt" o:ole="">
            <v:imagedata r:id="rId388" o:title=""/>
          </v:shape>
          <o:OLEObject Type="Embed" ProgID="Equation.DSMT4" ShapeID="_x0000_i1211" DrawAspect="Content" ObjectID="_1394515998" r:id="rId389"/>
        </w:object>
      </w:r>
    </w:p>
    <w:p w:rsidR="00EC722D" w:rsidRPr="00D720D5" w:rsidRDefault="00EC722D" w:rsidP="003D6DF6"/>
    <w:p w:rsidR="00513AD2" w:rsidRPr="00D720D5" w:rsidRDefault="00EC722D" w:rsidP="003D6DF6">
      <w:r w:rsidRPr="00D720D5">
        <w:t xml:space="preserve">B) </w:t>
      </w:r>
      <w:r w:rsidR="00513AD2" w:rsidRPr="00D720D5">
        <w:rPr>
          <w:position w:val="-24"/>
        </w:rPr>
        <w:object w:dxaOrig="1180" w:dyaOrig="620">
          <v:shape id="_x0000_i1212" type="#_x0000_t75" style="width:58.85pt;height:31.3pt" o:ole="">
            <v:imagedata r:id="rId390" o:title=""/>
          </v:shape>
          <o:OLEObject Type="Embed" ProgID="Equation.DSMT4" ShapeID="_x0000_i1212" DrawAspect="Content" ObjectID="_1394515999" r:id="rId391"/>
        </w:object>
      </w:r>
    </w:p>
    <w:p w:rsidR="00513AD2" w:rsidRPr="00D720D5" w:rsidRDefault="00513AD2" w:rsidP="003D6DF6"/>
    <w:p w:rsidR="00EC722D" w:rsidRPr="00D720D5" w:rsidRDefault="00513AD2" w:rsidP="00A16B76">
      <w:r w:rsidRPr="00D720D5">
        <w:t xml:space="preserve">C) </w:t>
      </w:r>
      <w:r w:rsidRPr="00D720D5">
        <w:rPr>
          <w:position w:val="-24"/>
        </w:rPr>
        <w:object w:dxaOrig="1500" w:dyaOrig="620">
          <v:shape id="_x0000_i1213" type="#_x0000_t75" style="width:75.15pt;height:31.3pt" o:ole="">
            <v:imagedata r:id="rId392" o:title=""/>
          </v:shape>
          <o:OLEObject Type="Embed" ProgID="Equation.DSMT4" ShapeID="_x0000_i1213" DrawAspect="Content" ObjectID="_1394516000" r:id="rId393"/>
        </w:object>
      </w:r>
    </w:p>
    <w:p w:rsidR="00513AD2" w:rsidRPr="00D720D5" w:rsidRDefault="00513AD2" w:rsidP="00A16B76"/>
    <w:p w:rsidR="00513AD2" w:rsidRPr="00D720D5" w:rsidRDefault="00513AD2" w:rsidP="00A16B76">
      <w:r w:rsidRPr="00D720D5">
        <w:t xml:space="preserve">D) </w:t>
      </w:r>
      <w:r w:rsidRPr="00D720D5">
        <w:rPr>
          <w:position w:val="-24"/>
        </w:rPr>
        <w:object w:dxaOrig="1200" w:dyaOrig="620">
          <v:shape id="_x0000_i1214" type="#_x0000_t75" style="width:60.1pt;height:31.3pt" o:ole="">
            <v:imagedata r:id="rId394" o:title=""/>
          </v:shape>
          <o:OLEObject Type="Embed" ProgID="Equation.DSMT4" ShapeID="_x0000_i1214" DrawAspect="Content" ObjectID="_1394516001" r:id="rId395"/>
        </w:object>
      </w:r>
    </w:p>
    <w:p w:rsidR="005F773F" w:rsidRPr="00D720D5" w:rsidRDefault="005F773F" w:rsidP="00A16B76"/>
    <w:p w:rsidR="005F773F" w:rsidRPr="00D720D5" w:rsidRDefault="005F773F" w:rsidP="00A16B76">
      <w:r w:rsidRPr="00D720D5">
        <w:t>64) Use the solution procedure below to answer the question that follows:</w:t>
      </w:r>
    </w:p>
    <w:p w:rsidR="005F773F" w:rsidRPr="00D720D5" w:rsidRDefault="005F773F" w:rsidP="00A16B76"/>
    <w:p w:rsidR="005F773F" w:rsidRPr="00D720D5" w:rsidRDefault="005F773F" w:rsidP="00A16B76">
      <w:r w:rsidRPr="00D720D5">
        <w:rPr>
          <w:position w:val="-14"/>
        </w:rPr>
        <w:object w:dxaOrig="1260" w:dyaOrig="440">
          <v:shape id="_x0000_i1215" type="#_x0000_t75" style="width:63.25pt;height:21.9pt" o:ole="">
            <v:imagedata r:id="rId396" o:title=""/>
          </v:shape>
          <o:OLEObject Type="Embed" ProgID="Equation.DSMT4" ShapeID="_x0000_i1215" DrawAspect="Content" ObjectID="_1394516002" r:id="rId397"/>
        </w:object>
      </w:r>
    </w:p>
    <w:p w:rsidR="005F773F" w:rsidRPr="00D720D5" w:rsidRDefault="005F773F" w:rsidP="00A16B76">
      <w:r w:rsidRPr="00D720D5">
        <w:rPr>
          <w:position w:val="-14"/>
        </w:rPr>
        <w:object w:dxaOrig="1820" w:dyaOrig="400">
          <v:shape id="_x0000_i1338" type="#_x0000_t75" style="width:90.8pt;height:20.05pt" o:ole="">
            <v:imagedata r:id="rId398" o:title=""/>
          </v:shape>
          <o:OLEObject Type="Embed" ProgID="Equation.DSMT4" ShapeID="_x0000_i1338" DrawAspect="Content" ObjectID="_1394516003" r:id="rId399"/>
        </w:object>
      </w:r>
    </w:p>
    <w:p w:rsidR="005F773F" w:rsidRPr="00D720D5" w:rsidRDefault="005F773F" w:rsidP="00A16B76">
      <w:r w:rsidRPr="00D720D5">
        <w:rPr>
          <w:position w:val="-6"/>
        </w:rPr>
        <w:object w:dxaOrig="1080" w:dyaOrig="320">
          <v:shape id="_x0000_i1339" type="#_x0000_t75" style="width:53.85pt;height:16.3pt" o:ole="">
            <v:imagedata r:id="rId400" o:title=""/>
          </v:shape>
          <o:OLEObject Type="Embed" ProgID="Equation.DSMT4" ShapeID="_x0000_i1339" DrawAspect="Content" ObjectID="_1394516004" r:id="rId401"/>
        </w:object>
      </w:r>
    </w:p>
    <w:p w:rsidR="005F773F" w:rsidRPr="00D720D5" w:rsidRDefault="005F773F" w:rsidP="00A16B76">
      <w:r w:rsidRPr="00D720D5">
        <w:rPr>
          <w:position w:val="-6"/>
        </w:rPr>
        <w:object w:dxaOrig="1719" w:dyaOrig="320">
          <v:shape id="_x0000_i1340" type="#_x0000_t75" style="width:85.75pt;height:16.3pt" o:ole="">
            <v:imagedata r:id="rId402" o:title=""/>
          </v:shape>
          <o:OLEObject Type="Embed" ProgID="Equation.DSMT4" ShapeID="_x0000_i1340" DrawAspect="Content" ObjectID="_1394516005" r:id="rId403"/>
        </w:object>
      </w:r>
    </w:p>
    <w:p w:rsidR="005F773F" w:rsidRPr="00D720D5" w:rsidRDefault="005F773F" w:rsidP="00A16B76">
      <w:r w:rsidRPr="00D720D5">
        <w:rPr>
          <w:position w:val="-6"/>
        </w:rPr>
        <w:object w:dxaOrig="620" w:dyaOrig="320">
          <v:shape id="_x0000_i1341" type="#_x0000_t75" style="width:31.3pt;height:16.3pt" o:ole="">
            <v:imagedata r:id="rId404" o:title=""/>
          </v:shape>
          <o:OLEObject Type="Embed" ProgID="Equation.DSMT4" ShapeID="_x0000_i1341" DrawAspect="Content" ObjectID="_1394516006" r:id="rId405"/>
        </w:object>
      </w:r>
    </w:p>
    <w:p w:rsidR="005F773F" w:rsidRPr="00D720D5" w:rsidRDefault="005F773F" w:rsidP="00A16B76">
      <w:r w:rsidRPr="00D720D5">
        <w:rPr>
          <w:position w:val="-6"/>
        </w:rPr>
        <w:object w:dxaOrig="1420" w:dyaOrig="279">
          <v:shape id="_x0000_i1342" type="#_x0000_t75" style="width:70.75pt;height:13.75pt" o:ole="">
            <v:imagedata r:id="rId406" o:title=""/>
          </v:shape>
          <o:OLEObject Type="Embed" ProgID="Equation.DSMT4" ShapeID="_x0000_i1342" DrawAspect="Content" ObjectID="_1394516007" r:id="rId407"/>
        </w:object>
      </w:r>
    </w:p>
    <w:p w:rsidR="006F3D0F" w:rsidRPr="00D720D5" w:rsidRDefault="006F3D0F" w:rsidP="00A16B76"/>
    <w:p w:rsidR="006F3D0F" w:rsidRPr="00D720D5" w:rsidRDefault="006F3D0F" w:rsidP="00A16B76">
      <w:r w:rsidRPr="00D720D5">
        <w:t xml:space="preserve">Which of the following is </w:t>
      </w:r>
      <w:r w:rsidR="00E11605" w:rsidRPr="00D720D5">
        <w:t>incorrect</w:t>
      </w:r>
      <w:r w:rsidRPr="00D720D5">
        <w:t xml:space="preserve"> in the procedure shown above?</w:t>
      </w:r>
    </w:p>
    <w:p w:rsidR="006F3D0F" w:rsidRPr="00D720D5" w:rsidRDefault="006F3D0F" w:rsidP="00A16B76"/>
    <w:p w:rsidR="006F3D0F" w:rsidRPr="00D720D5" w:rsidRDefault="006F3D0F" w:rsidP="00A16B76">
      <w:r w:rsidRPr="00D720D5">
        <w:t>A) The commutative property is used incorrectly</w:t>
      </w:r>
    </w:p>
    <w:p w:rsidR="006F3D0F" w:rsidRPr="00D720D5" w:rsidRDefault="006F3D0F" w:rsidP="00A16B76">
      <w:r w:rsidRPr="00D720D5">
        <w:t>B) The associative property is used incorrectly.</w:t>
      </w:r>
    </w:p>
    <w:p w:rsidR="006F3D0F" w:rsidRPr="00D720D5" w:rsidRDefault="006F3D0F" w:rsidP="00A16B76">
      <w:r w:rsidRPr="00D720D5">
        <w:t>C) Order of operations is done incorrectly.</w:t>
      </w:r>
    </w:p>
    <w:p w:rsidR="006F3D0F" w:rsidRPr="00D720D5" w:rsidRDefault="006F3D0F" w:rsidP="00A16B76">
      <w:pPr>
        <w:rPr>
          <w:b/>
          <w:bCs/>
        </w:rPr>
      </w:pPr>
      <w:r w:rsidRPr="00D720D5">
        <w:t>D) The distributive property is used incorrectly.</w:t>
      </w:r>
    </w:p>
    <w:p w:rsidR="00D720D5" w:rsidRDefault="00D720D5" w:rsidP="00A16B76">
      <w:pPr>
        <w:rPr>
          <w:b/>
          <w:bCs/>
        </w:rPr>
      </w:pPr>
    </w:p>
    <w:p w:rsidR="003D6DF6" w:rsidRPr="00D720D5" w:rsidRDefault="00A16B76" w:rsidP="00A16B76">
      <w:pPr>
        <w:rPr>
          <w:b/>
          <w:bCs/>
        </w:rPr>
      </w:pPr>
      <w:r w:rsidRPr="00D720D5">
        <w:rPr>
          <w:b/>
          <w:bCs/>
        </w:rPr>
        <w:lastRenderedPageBreak/>
        <w:t>0021 Understand the concept of function</w:t>
      </w:r>
    </w:p>
    <w:p w:rsidR="00A16B76" w:rsidRPr="00D720D5" w:rsidRDefault="00A16B76" w:rsidP="00A16B76">
      <w:pPr>
        <w:rPr>
          <w:rFonts w:ascii="Arial,Bold" w:hAnsi="Arial,Bold" w:cs="Arial,Bold"/>
          <w:b/>
          <w:bCs/>
          <w:sz w:val="21"/>
          <w:szCs w:val="21"/>
        </w:rPr>
      </w:pPr>
    </w:p>
    <w:p w:rsidR="00A16B76" w:rsidRPr="00D720D5" w:rsidRDefault="00A16B76" w:rsidP="00A16B76"/>
    <w:p w:rsidR="00434129" w:rsidRPr="00D720D5" w:rsidRDefault="00434129" w:rsidP="00434129">
      <w:r w:rsidRPr="00D720D5">
        <w:t>65)  In which table below is y a function of x?</w:t>
      </w:r>
    </w:p>
    <w:p w:rsidR="00434129" w:rsidRPr="00D720D5" w:rsidRDefault="00434129" w:rsidP="00434129"/>
    <w:p w:rsidR="00434129" w:rsidRPr="00D720D5" w:rsidRDefault="00434129" w:rsidP="00434129">
      <w:r w:rsidRPr="00D720D5">
        <w:t>A)</w:t>
      </w:r>
      <w:r w:rsidRPr="00D720D5">
        <w:tab/>
      </w:r>
      <w:r w:rsidRPr="00D720D5">
        <w:tab/>
      </w:r>
      <w:r w:rsidRPr="00D720D5">
        <w:tab/>
      </w:r>
      <w:r w:rsidRPr="00D720D5">
        <w:tab/>
        <w:t>B)</w:t>
      </w:r>
    </w:p>
    <w:p w:rsidR="00434129" w:rsidRPr="00D720D5" w:rsidRDefault="00434129" w:rsidP="00434129"/>
    <w:p w:rsidR="00434129" w:rsidRPr="00D720D5" w:rsidRDefault="00434129" w:rsidP="00434129">
      <w:r w:rsidRPr="00D720D5">
        <w:rPr>
          <w:noProof/>
        </w:rPr>
        <w:drawing>
          <wp:inline distT="0" distB="0" distL="0" distR="0" wp14:anchorId="0A6F5A9E" wp14:editId="6CF40C94">
            <wp:extent cx="803275" cy="15506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r w:rsidRPr="00D720D5">
        <w:rPr>
          <w:noProof/>
        </w:rPr>
        <w:drawing>
          <wp:inline distT="0" distB="0" distL="0" distR="0" wp14:anchorId="699377E8" wp14:editId="596BFFEF">
            <wp:extent cx="803275" cy="15506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p>
    <w:p w:rsidR="00434129" w:rsidRPr="00D720D5" w:rsidRDefault="00434129" w:rsidP="00434129"/>
    <w:p w:rsidR="00434129" w:rsidRPr="00D720D5" w:rsidRDefault="00434129" w:rsidP="00434129"/>
    <w:p w:rsidR="00434129" w:rsidRPr="00D720D5" w:rsidRDefault="00434129" w:rsidP="00434129">
      <w:pPr>
        <w:rPr>
          <w:vanish/>
        </w:rPr>
      </w:pPr>
    </w:p>
    <w:p w:rsidR="00434129" w:rsidRPr="00D720D5" w:rsidRDefault="00434129" w:rsidP="00434129">
      <w:r w:rsidRPr="00D720D5">
        <w:t xml:space="preserve"> </w:t>
      </w:r>
    </w:p>
    <w:p w:rsidR="00434129" w:rsidRPr="00D720D5" w:rsidRDefault="00434129" w:rsidP="00434129">
      <w:r w:rsidRPr="00D720D5">
        <w:t>C)</w:t>
      </w:r>
      <w:r w:rsidRPr="00D720D5">
        <w:tab/>
      </w:r>
      <w:r w:rsidRPr="00D720D5">
        <w:tab/>
      </w:r>
      <w:r w:rsidRPr="00D720D5">
        <w:tab/>
      </w:r>
      <w:r w:rsidRPr="00D720D5">
        <w:tab/>
        <w:t>D)</w:t>
      </w:r>
    </w:p>
    <w:p w:rsidR="00434129" w:rsidRPr="00D720D5" w:rsidRDefault="00434129" w:rsidP="00434129">
      <w:r w:rsidRPr="00D720D5">
        <w:rPr>
          <w:noProof/>
        </w:rPr>
        <w:drawing>
          <wp:inline distT="0" distB="0" distL="0" distR="0" wp14:anchorId="1F4648F2" wp14:editId="66692C93">
            <wp:extent cx="803275" cy="155067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r w:rsidRPr="00D720D5">
        <w:rPr>
          <w:noProof/>
        </w:rPr>
        <w:drawing>
          <wp:inline distT="0" distB="0" distL="0" distR="0" wp14:anchorId="6BDFFA3C" wp14:editId="0A8FD326">
            <wp:extent cx="803275" cy="15506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p>
    <w:p w:rsidR="00434129" w:rsidRPr="00D720D5" w:rsidRDefault="00434129" w:rsidP="00434129">
      <w:pPr>
        <w:rPr>
          <w:vanish/>
        </w:rPr>
      </w:pPr>
    </w:p>
    <w:p w:rsidR="00434129" w:rsidRPr="00D720D5" w:rsidRDefault="00434129" w:rsidP="00434129">
      <w:r w:rsidRPr="00D720D5">
        <w:t xml:space="preserve">             </w:t>
      </w:r>
    </w:p>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720D5" w:rsidRDefault="00D720D5" w:rsidP="00DE0F9C"/>
    <w:p w:rsidR="00D720D5" w:rsidRDefault="00D720D5" w:rsidP="00DE0F9C"/>
    <w:p w:rsidR="00DE0F9C" w:rsidRPr="00D720D5" w:rsidRDefault="00DE0F9C" w:rsidP="00DE0F9C">
      <w:r w:rsidRPr="00D720D5">
        <w:lastRenderedPageBreak/>
        <w:t>66) Which of the graphs below represent functions?</w:t>
      </w:r>
    </w:p>
    <w:p w:rsidR="00DE0F9C" w:rsidRPr="00D720D5" w:rsidRDefault="00DE0F9C" w:rsidP="00DE0F9C"/>
    <w:p w:rsidR="00DE0F9C" w:rsidRPr="00D720D5" w:rsidRDefault="00DE0F9C" w:rsidP="00DE0F9C"/>
    <w:p w:rsidR="00DE0F9C" w:rsidRPr="00D720D5" w:rsidRDefault="00DE0F9C" w:rsidP="00DE0F9C">
      <w:r w:rsidRPr="00D720D5">
        <w:t xml:space="preserve">I. </w:t>
      </w:r>
      <w:r w:rsidRPr="00D720D5">
        <w:rPr>
          <w:noProof/>
        </w:rPr>
        <w:drawing>
          <wp:inline distT="0" distB="0" distL="0" distR="0" wp14:anchorId="4AA41C51" wp14:editId="14DF1C28">
            <wp:extent cx="2377440" cy="1598295"/>
            <wp:effectExtent l="0" t="0" r="3810" b="190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77440" cy="1598295"/>
                    </a:xfrm>
                    <a:prstGeom prst="rect">
                      <a:avLst/>
                    </a:prstGeom>
                    <a:noFill/>
                    <a:ln>
                      <a:noFill/>
                    </a:ln>
                  </pic:spPr>
                </pic:pic>
              </a:graphicData>
            </a:graphic>
          </wp:inline>
        </w:drawing>
      </w:r>
      <w:r w:rsidRPr="00D720D5">
        <w:t xml:space="preserve">       II.  </w:t>
      </w:r>
      <w:r w:rsidRPr="00D720D5">
        <w:rPr>
          <w:noProof/>
        </w:rPr>
        <w:drawing>
          <wp:inline distT="0" distB="0" distL="0" distR="0" wp14:anchorId="4E47DE02" wp14:editId="361CC466">
            <wp:extent cx="2305685" cy="168592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305685" cy="1685925"/>
                    </a:xfrm>
                    <a:prstGeom prst="rect">
                      <a:avLst/>
                    </a:prstGeom>
                    <a:noFill/>
                    <a:ln>
                      <a:noFill/>
                    </a:ln>
                  </pic:spPr>
                </pic:pic>
              </a:graphicData>
            </a:graphic>
          </wp:inline>
        </w:drawing>
      </w:r>
      <w:r w:rsidRPr="00D720D5">
        <w:t xml:space="preserve">      </w:t>
      </w:r>
    </w:p>
    <w:p w:rsidR="00DE0F9C" w:rsidRPr="00D720D5" w:rsidRDefault="00DE0F9C" w:rsidP="00DE0F9C"/>
    <w:p w:rsidR="00DE0F9C" w:rsidRPr="00D720D5" w:rsidRDefault="00DE0F9C" w:rsidP="00DE0F9C">
      <w:r w:rsidRPr="00D720D5">
        <w:t xml:space="preserve">III. </w:t>
      </w:r>
      <w:r w:rsidRPr="00D720D5">
        <w:rPr>
          <w:noProof/>
        </w:rPr>
        <w:drawing>
          <wp:inline distT="0" distB="0" distL="0" distR="0" wp14:anchorId="08A75673" wp14:editId="16AC21A4">
            <wp:extent cx="2369185" cy="1574165"/>
            <wp:effectExtent l="0" t="0" r="0" b="698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369185" cy="1574165"/>
                    </a:xfrm>
                    <a:prstGeom prst="rect">
                      <a:avLst/>
                    </a:prstGeom>
                    <a:noFill/>
                    <a:ln>
                      <a:noFill/>
                    </a:ln>
                  </pic:spPr>
                </pic:pic>
              </a:graphicData>
            </a:graphic>
          </wp:inline>
        </w:drawing>
      </w:r>
      <w:r w:rsidRPr="00D720D5">
        <w:t xml:space="preserve">     IV.  </w:t>
      </w:r>
      <w:r w:rsidRPr="00D720D5">
        <w:rPr>
          <w:noProof/>
        </w:rPr>
        <w:drawing>
          <wp:inline distT="0" distB="0" distL="0" distR="0" wp14:anchorId="64935C54" wp14:editId="0449F4DC">
            <wp:extent cx="2258060" cy="1979930"/>
            <wp:effectExtent l="0" t="0" r="8890" b="127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58060" cy="1979930"/>
                    </a:xfrm>
                    <a:prstGeom prst="rect">
                      <a:avLst/>
                    </a:prstGeom>
                    <a:noFill/>
                    <a:ln>
                      <a:noFill/>
                    </a:ln>
                  </pic:spPr>
                </pic:pic>
              </a:graphicData>
            </a:graphic>
          </wp:inline>
        </w:drawing>
      </w:r>
    </w:p>
    <w:p w:rsidR="00DE0F9C" w:rsidRPr="00D720D5" w:rsidRDefault="00DE0F9C" w:rsidP="00DE0F9C"/>
    <w:p w:rsidR="00DE0F9C" w:rsidRPr="00D720D5" w:rsidRDefault="00DE0F9C" w:rsidP="00DE0F9C"/>
    <w:p w:rsidR="00DE0F9C" w:rsidRPr="00D720D5" w:rsidRDefault="00DE0F9C" w:rsidP="00DE0F9C">
      <w:r w:rsidRPr="00D720D5">
        <w:t>A) I and IV only</w:t>
      </w:r>
    </w:p>
    <w:p w:rsidR="00DE0F9C" w:rsidRPr="00D720D5" w:rsidRDefault="00DE0F9C" w:rsidP="00DE0F9C">
      <w:r w:rsidRPr="00D720D5">
        <w:t>B) I and III only</w:t>
      </w:r>
    </w:p>
    <w:p w:rsidR="00DE0F9C" w:rsidRPr="00D720D5" w:rsidRDefault="00DE0F9C" w:rsidP="00DE0F9C">
      <w:r w:rsidRPr="00D720D5">
        <w:t>C) II and III only</w:t>
      </w:r>
    </w:p>
    <w:p w:rsidR="00DE0F9C" w:rsidRPr="00D720D5" w:rsidRDefault="00DE0F9C" w:rsidP="00DE0F9C">
      <w:r w:rsidRPr="00D720D5">
        <w:t>D) I, II, and IV only</w:t>
      </w:r>
    </w:p>
    <w:p w:rsidR="00DE0F9C" w:rsidRPr="00D720D5" w:rsidRDefault="00DE0F9C" w:rsidP="00DE0F9C"/>
    <w:p w:rsidR="00FC541D" w:rsidRPr="00D720D5" w:rsidRDefault="00FC541D" w:rsidP="006F312E"/>
    <w:p w:rsidR="00FC541D" w:rsidRPr="00D720D5" w:rsidRDefault="00FC541D" w:rsidP="006F312E"/>
    <w:p w:rsidR="00FC541D" w:rsidRPr="00D720D5" w:rsidRDefault="00FC541D" w:rsidP="006F312E"/>
    <w:p w:rsidR="00FC541D" w:rsidRPr="00D720D5" w:rsidRDefault="00FC541D"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FC541D" w:rsidRPr="00D720D5" w:rsidRDefault="00FC541D" w:rsidP="006F312E">
      <w:r w:rsidRPr="00D720D5">
        <w:lastRenderedPageBreak/>
        <w:t>6</w:t>
      </w:r>
      <w:r w:rsidR="00861DFE" w:rsidRPr="00D720D5">
        <w:t>7</w:t>
      </w:r>
      <w:r w:rsidRPr="00D720D5">
        <w:t xml:space="preserve">)  Below are four inputs and outputs for a function machine representing the </w:t>
      </w:r>
      <w:proofErr w:type="gramStart"/>
      <w:r w:rsidRPr="00D720D5">
        <w:t xml:space="preserve">function </w:t>
      </w:r>
      <w:proofErr w:type="gramEnd"/>
      <w:r w:rsidRPr="00D720D5">
        <w:rPr>
          <w:position w:val="-4"/>
        </w:rPr>
        <w:object w:dxaOrig="240" w:dyaOrig="260">
          <v:shape id="_x0000_i1216" type="#_x0000_t75" style="width:11.9pt;height:12.5pt" o:ole="">
            <v:imagedata r:id="rId416" o:title=""/>
          </v:shape>
          <o:OLEObject Type="Embed" ProgID="Equation.DSMT4" ShapeID="_x0000_i1216" DrawAspect="Content" ObjectID="_1394516008" r:id="rId417"/>
        </w:object>
      </w:r>
      <w:r w:rsidRPr="00D720D5">
        <w:t>:</w:t>
      </w:r>
    </w:p>
    <w:p w:rsidR="00FC541D" w:rsidRPr="00D720D5" w:rsidRDefault="00FC541D" w:rsidP="006F312E"/>
    <w:p w:rsidR="00FC541D" w:rsidRPr="00D720D5" w:rsidRDefault="00FC541D" w:rsidP="00FC541D"/>
    <w:p w:rsidR="00FC541D" w:rsidRPr="00D720D5" w:rsidRDefault="00E40986" w:rsidP="00FC541D">
      <w:r w:rsidRPr="00D720D5">
        <w:rPr>
          <w:noProof/>
          <w:sz w:val="20"/>
        </w:rPr>
        <mc:AlternateContent>
          <mc:Choice Requires="wps">
            <w:drawing>
              <wp:anchor distT="0" distB="0" distL="114300" distR="114300" simplePos="0" relativeHeight="251659776" behindDoc="0" locked="0" layoutInCell="1" allowOverlap="1" wp14:anchorId="24435671" wp14:editId="46580192">
                <wp:simplePos x="0" y="0"/>
                <wp:positionH relativeFrom="column">
                  <wp:posOffset>4419600</wp:posOffset>
                </wp:positionH>
                <wp:positionV relativeFrom="paragraph">
                  <wp:posOffset>121920</wp:posOffset>
                </wp:positionV>
                <wp:extent cx="344805" cy="266065"/>
                <wp:effectExtent l="9525" t="7620" r="7620" b="12065"/>
                <wp:wrapNone/>
                <wp:docPr id="25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3" type="#_x0000_t75" style="width:11.9pt;height:12.5pt" o:ole="">
                                  <v:imagedata r:id="rId418" o:title=""/>
                                </v:shape>
                                <o:OLEObject Type="Embed" ProgID="Equation.DSMT4" ShapeID="_x0000_i1343" DrawAspect="Content" ObjectID="_1394516129" r:id="rId4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2" o:spid="_x0000_s1026" type="#_x0000_t202" style="position:absolute;margin-left:348pt;margin-top:9.6pt;width:27.15pt;height:20.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" strokecolor="white">
                <v:textbox>
                  <w:txbxContent>
                    <w:p w:rsidR="007D15F9" w:rsidRDefault="007D15F9" w:rsidP="00FC541D">
                      <w:r>
                        <w:rPr>
                          <w:position w:val="-4"/>
                        </w:rPr>
                        <w:object w:dxaOrig="240" w:dyaOrig="260">
                          <v:shape id="_x0000_i1343" type="#_x0000_t75" style="width:11.9pt;height:12.5pt" o:ole="">
                            <v:imagedata r:id="rId418" o:title=""/>
                          </v:shape>
                          <o:OLEObject Type="Embed" ProgID="Equation.DSMT4" ShapeID="_x0000_i1343" DrawAspect="Content" ObjectID="_1394516129" r:id="rId420"/>
                        </w:object>
                      </w:r>
                    </w:p>
                  </w:txbxContent>
                </v:textbox>
              </v:shape>
            </w:pict>
          </mc:Fallback>
        </mc:AlternateContent>
      </w:r>
      <w:r w:rsidRPr="00D720D5">
        <w:rPr>
          <w:noProof/>
          <w:sz w:val="20"/>
        </w:rPr>
        <mc:AlternateContent>
          <mc:Choice Requires="wps">
            <w:drawing>
              <wp:anchor distT="0" distB="0" distL="114300" distR="114300" simplePos="0" relativeHeight="251654656" behindDoc="0" locked="0" layoutInCell="1" allowOverlap="1" wp14:anchorId="394113AF" wp14:editId="109CEBA8">
                <wp:simplePos x="0" y="0"/>
                <wp:positionH relativeFrom="column">
                  <wp:posOffset>1438275</wp:posOffset>
                </wp:positionH>
                <wp:positionV relativeFrom="paragraph">
                  <wp:posOffset>64770</wp:posOffset>
                </wp:positionV>
                <wp:extent cx="344805" cy="266065"/>
                <wp:effectExtent l="9525" t="7620" r="7620" b="12065"/>
                <wp:wrapNone/>
                <wp:docPr id="254"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4" type="#_x0000_t75" style="width:11.9pt;height:12.5pt" o:ole="">
                                  <v:imagedata r:id="rId418" o:title=""/>
                                </v:shape>
                                <o:OLEObject Type="Embed" ProgID="Equation.DSMT4" ShapeID="_x0000_i1344" DrawAspect="Content" ObjectID="_1394516130" r:id="rId42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7" type="#_x0000_t202" style="position:absolute;margin-left:113.25pt;margin-top:5.1pt;width:27.15pt;height:20.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" strokecolor="white">
                <v:textbox>
                  <w:txbxContent>
                    <w:p w:rsidR="007D15F9" w:rsidRDefault="007D15F9" w:rsidP="00FC541D">
                      <w:r>
                        <w:rPr>
                          <w:position w:val="-4"/>
                        </w:rPr>
                        <w:object w:dxaOrig="240" w:dyaOrig="260">
                          <v:shape id="_x0000_i1344" type="#_x0000_t75" style="width:11.9pt;height:12.5pt" o:ole="">
                            <v:imagedata r:id="rId418" o:title=""/>
                          </v:shape>
                          <o:OLEObject Type="Embed" ProgID="Equation.DSMT4" ShapeID="_x0000_i1344" DrawAspect="Content" ObjectID="_1394516130" r:id="rId422"/>
                        </w:object>
                      </w:r>
                    </w:p>
                  </w:txbxContent>
                </v:textbox>
              </v:shape>
            </w:pict>
          </mc:Fallback>
        </mc:AlternateContent>
      </w:r>
    </w:p>
    <w:p w:rsidR="00FC541D" w:rsidRPr="00D720D5" w:rsidRDefault="00E40986" w:rsidP="00FC541D">
      <w:r w:rsidRPr="00D720D5">
        <w:rPr>
          <w:noProof/>
        </w:rPr>
        <mc:AlternateContent>
          <mc:Choice Requires="wps">
            <w:drawing>
              <wp:anchor distT="0" distB="0" distL="114300" distR="114300" simplePos="0" relativeHeight="251671040" behindDoc="0" locked="0" layoutInCell="1" allowOverlap="1" wp14:anchorId="6F093FA8" wp14:editId="50DBEFA4">
                <wp:simplePos x="0" y="0"/>
                <wp:positionH relativeFrom="column">
                  <wp:posOffset>3619500</wp:posOffset>
                </wp:positionH>
                <wp:positionV relativeFrom="paragraph">
                  <wp:posOffset>950595</wp:posOffset>
                </wp:positionV>
                <wp:extent cx="400050" cy="219075"/>
                <wp:effectExtent l="9525" t="7620" r="9525" b="11430"/>
                <wp:wrapNone/>
                <wp:docPr id="25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28" type="#_x0000_t202" style="position:absolute;margin-left:285pt;margin-top:74.85pt;width:31.5pt;height:17.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" strokecolor="white">
                <v:textbox>
                  <w:txbxContent>
                    <w:p w:rsidR="007D15F9" w:rsidRDefault="007D15F9" w:rsidP="00FC541D">
                      <w:pPr>
                        <w:rPr>
                          <w:sz w:val="20"/>
                        </w:rPr>
                      </w:pPr>
                      <w:r>
                        <w:rPr>
                          <w:sz w:val="20"/>
                        </w:rPr>
                        <w:t>1/2</w:t>
                      </w:r>
                    </w:p>
                  </w:txbxContent>
                </v:textbox>
              </v:shape>
            </w:pict>
          </mc:Fallback>
        </mc:AlternateContent>
      </w:r>
      <w:r w:rsidRPr="00D720D5">
        <w:rPr>
          <w:noProof/>
        </w:rPr>
        <mc:AlternateContent>
          <mc:Choice Requires="wps">
            <w:drawing>
              <wp:anchor distT="0" distB="0" distL="114300" distR="114300" simplePos="0" relativeHeight="251668992" behindDoc="0" locked="0" layoutInCell="1" allowOverlap="1" wp14:anchorId="208537BA" wp14:editId="31B7A98C">
                <wp:simplePos x="0" y="0"/>
                <wp:positionH relativeFrom="column">
                  <wp:posOffset>3552825</wp:posOffset>
                </wp:positionH>
                <wp:positionV relativeFrom="paragraph">
                  <wp:posOffset>779145</wp:posOffset>
                </wp:positionV>
                <wp:extent cx="647700" cy="533400"/>
                <wp:effectExtent l="9525" t="26670" r="19050" b="11430"/>
                <wp:wrapNone/>
                <wp:docPr id="251"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1" o:spid="_x0000_s1026" type="#_x0000_t13" style="position:absolute;margin-left:279.75pt;margin-top:61.35pt;width:51pt;height:4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"/>
            </w:pict>
          </mc:Fallback>
        </mc:AlternateContent>
      </w:r>
      <w:r w:rsidRPr="00D720D5">
        <w:rPr>
          <w:noProof/>
        </w:rPr>
        <mc:AlternateContent>
          <mc:Choice Requires="wps">
            <w:drawing>
              <wp:anchor distT="0" distB="0" distL="114300" distR="114300" simplePos="0" relativeHeight="251667968" behindDoc="0" locked="0" layoutInCell="1" allowOverlap="1" wp14:anchorId="6DF02491" wp14:editId="30B7BE2C">
                <wp:simplePos x="0" y="0"/>
                <wp:positionH relativeFrom="column">
                  <wp:posOffset>4333875</wp:posOffset>
                </wp:positionH>
                <wp:positionV relativeFrom="paragraph">
                  <wp:posOffset>645795</wp:posOffset>
                </wp:positionV>
                <wp:extent cx="933450" cy="771525"/>
                <wp:effectExtent l="9525" t="7620" r="19050" b="11430"/>
                <wp:wrapNone/>
                <wp:docPr id="250"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AutoShape 90" o:spid="_x0000_s1026" type="#_x0000_t78" style="position:absolute;margin-left:341.25pt;margin-top:50.85pt;width:73.5pt;height:60.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"/>
            </w:pict>
          </mc:Fallback>
        </mc:AlternateContent>
      </w:r>
      <w:r w:rsidRPr="00D720D5">
        <w:rPr>
          <w:noProof/>
        </w:rPr>
        <mc:AlternateContent>
          <mc:Choice Requires="wps">
            <w:drawing>
              <wp:anchor distT="0" distB="0" distL="114300" distR="114300" simplePos="0" relativeHeight="251666944" behindDoc="0" locked="0" layoutInCell="1" allowOverlap="1" wp14:anchorId="14075C41" wp14:editId="796ADAEA">
                <wp:simplePos x="0" y="0"/>
                <wp:positionH relativeFrom="column">
                  <wp:posOffset>2476500</wp:posOffset>
                </wp:positionH>
                <wp:positionV relativeFrom="paragraph">
                  <wp:posOffset>845820</wp:posOffset>
                </wp:positionV>
                <wp:extent cx="428625" cy="428625"/>
                <wp:effectExtent l="9525" t="7620" r="9525" b="11430"/>
                <wp:wrapNone/>
                <wp:docPr id="24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29" type="#_x0000_t202" style="position:absolute;margin-left:195pt;margin-top:66.6pt;width:33.75pt;height:33.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">
                <v:textbox>
                  <w:txbxContent>
                    <w:p w:rsidR="007D15F9" w:rsidRDefault="007D15F9" w:rsidP="00FC541D">
                      <w:r>
                        <w:t>8</w:t>
                      </w:r>
                    </w:p>
                  </w:txbxContent>
                </v:textbox>
              </v:shape>
            </w:pict>
          </mc:Fallback>
        </mc:AlternateContent>
      </w:r>
      <w:r w:rsidRPr="00D720D5">
        <w:rPr>
          <w:noProof/>
        </w:rPr>
        <mc:AlternateContent>
          <mc:Choice Requires="wps">
            <w:drawing>
              <wp:anchor distT="0" distB="0" distL="114300" distR="114300" simplePos="0" relativeHeight="251665920" behindDoc="0" locked="0" layoutInCell="1" allowOverlap="1" wp14:anchorId="135D30C8" wp14:editId="7925202D">
                <wp:simplePos x="0" y="0"/>
                <wp:positionH relativeFrom="column">
                  <wp:posOffset>638175</wp:posOffset>
                </wp:positionH>
                <wp:positionV relativeFrom="paragraph">
                  <wp:posOffset>893445</wp:posOffset>
                </wp:positionV>
                <wp:extent cx="400050" cy="219075"/>
                <wp:effectExtent l="9525" t="7620" r="9525" b="11430"/>
                <wp:wrapNone/>
                <wp:docPr id="24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0" type="#_x0000_t202" style="position:absolute;margin-left:50.25pt;margin-top:70.35pt;width:31.5pt;height:17.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" strokecolor="white">
                <v:textbox>
                  <w:txbxContent>
                    <w:p w:rsidR="007D15F9" w:rsidRDefault="007D15F9" w:rsidP="00FC541D">
                      <w:pPr>
                        <w:rPr>
                          <w:sz w:val="20"/>
                        </w:rPr>
                      </w:pPr>
                      <w:r>
                        <w:rPr>
                          <w:sz w:val="20"/>
                        </w:rPr>
                        <w:t>3</w:t>
                      </w:r>
                    </w:p>
                  </w:txbxContent>
                </v:textbox>
              </v:shape>
            </w:pict>
          </mc:Fallback>
        </mc:AlternateContent>
      </w:r>
      <w:r w:rsidRPr="00D720D5">
        <w:rPr>
          <w:noProof/>
        </w:rPr>
        <mc:AlternateContent>
          <mc:Choice Requires="wps">
            <w:drawing>
              <wp:anchor distT="0" distB="0" distL="114300" distR="114300" simplePos="0" relativeHeight="251663872" behindDoc="0" locked="0" layoutInCell="1" allowOverlap="1" wp14:anchorId="20504F0B" wp14:editId="43F513AA">
                <wp:simplePos x="0" y="0"/>
                <wp:positionH relativeFrom="column">
                  <wp:posOffset>571500</wp:posOffset>
                </wp:positionH>
                <wp:positionV relativeFrom="paragraph">
                  <wp:posOffset>721995</wp:posOffset>
                </wp:positionV>
                <wp:extent cx="647700" cy="533400"/>
                <wp:effectExtent l="9525" t="26670" r="19050" b="30480"/>
                <wp:wrapNone/>
                <wp:docPr id="247"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6" o:spid="_x0000_s1026" type="#_x0000_t13" style="position:absolute;margin-left:45pt;margin-top:56.85pt;width:51pt;height:4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"/>
            </w:pict>
          </mc:Fallback>
        </mc:AlternateContent>
      </w:r>
      <w:r w:rsidRPr="00D720D5">
        <w:rPr>
          <w:noProof/>
        </w:rPr>
        <mc:AlternateContent>
          <mc:Choice Requires="wps">
            <w:drawing>
              <wp:anchor distT="0" distB="0" distL="114300" distR="114300" simplePos="0" relativeHeight="251662848" behindDoc="0" locked="0" layoutInCell="1" allowOverlap="1" wp14:anchorId="2C004337" wp14:editId="211F6262">
                <wp:simplePos x="0" y="0"/>
                <wp:positionH relativeFrom="column">
                  <wp:posOffset>1352550</wp:posOffset>
                </wp:positionH>
                <wp:positionV relativeFrom="paragraph">
                  <wp:posOffset>588645</wp:posOffset>
                </wp:positionV>
                <wp:extent cx="933450" cy="771525"/>
                <wp:effectExtent l="9525" t="7620" r="19050" b="11430"/>
                <wp:wrapNone/>
                <wp:docPr id="245"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5" o:spid="_x0000_s1026" type="#_x0000_t78" style="position:absolute;margin-left:106.5pt;margin-top:46.35pt;width:73.5pt;height:60.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"/>
            </w:pict>
          </mc:Fallback>
        </mc:AlternateContent>
      </w:r>
      <w:r w:rsidRPr="00D720D5">
        <w:rPr>
          <w:noProof/>
        </w:rPr>
        <mc:AlternateContent>
          <mc:Choice Requires="wps">
            <w:drawing>
              <wp:anchor distT="0" distB="0" distL="114300" distR="114300" simplePos="0" relativeHeight="251661824" behindDoc="0" locked="0" layoutInCell="1" allowOverlap="1" wp14:anchorId="4C0E156E" wp14:editId="5358EFE8">
                <wp:simplePos x="0" y="0"/>
                <wp:positionH relativeFrom="column">
                  <wp:posOffset>5419725</wp:posOffset>
                </wp:positionH>
                <wp:positionV relativeFrom="paragraph">
                  <wp:posOffset>-34290</wp:posOffset>
                </wp:positionV>
                <wp:extent cx="428625" cy="428625"/>
                <wp:effectExtent l="9525" t="13335" r="9525" b="5715"/>
                <wp:wrapNone/>
                <wp:docPr id="24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1" type="#_x0000_t202" style="position:absolute;margin-left:426.75pt;margin-top:-2.7pt;width:33.75pt;height:33.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">
                <v:textbox>
                  <w:txbxContent>
                    <w:p w:rsidR="007D15F9" w:rsidRDefault="007D15F9" w:rsidP="00FC541D">
                      <w:r>
                        <w:t>0</w:t>
                      </w:r>
                    </w:p>
                  </w:txbxContent>
                </v:textbox>
              </v:shape>
            </w:pict>
          </mc:Fallback>
        </mc:AlternateContent>
      </w:r>
      <w:r w:rsidRPr="00D720D5">
        <w:rPr>
          <w:noProof/>
        </w:rPr>
        <mc:AlternateContent>
          <mc:Choice Requires="wps">
            <w:drawing>
              <wp:anchor distT="0" distB="0" distL="114300" distR="114300" simplePos="0" relativeHeight="251660800" behindDoc="0" locked="0" layoutInCell="1" allowOverlap="1" wp14:anchorId="15F8740C" wp14:editId="77889EE3">
                <wp:simplePos x="0" y="0"/>
                <wp:positionH relativeFrom="column">
                  <wp:posOffset>3619500</wp:posOffset>
                </wp:positionH>
                <wp:positionV relativeFrom="paragraph">
                  <wp:posOffset>60960</wp:posOffset>
                </wp:positionV>
                <wp:extent cx="400050" cy="219075"/>
                <wp:effectExtent l="9525" t="13335" r="9525" b="5715"/>
                <wp:wrapNone/>
                <wp:docPr id="24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32" type="#_x0000_t202" style="position:absolute;margin-left:285pt;margin-top:4.8pt;width:31.5pt;height:17.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" strokecolor="white">
                <v:textbox>
                  <w:txbxContent>
                    <w:p w:rsidR="007D15F9" w:rsidRDefault="007D15F9" w:rsidP="00FC541D">
                      <w:pPr>
                        <w:rPr>
                          <w:sz w:val="20"/>
                        </w:rPr>
                      </w:pPr>
                      <w:r>
                        <w:rPr>
                          <w:sz w:val="20"/>
                        </w:rPr>
                        <w:t>-1</w:t>
                      </w:r>
                    </w:p>
                  </w:txbxContent>
                </v:textbox>
              </v:shape>
            </w:pict>
          </mc:Fallback>
        </mc:AlternateContent>
      </w:r>
      <w:r w:rsidRPr="00D720D5">
        <w:rPr>
          <w:noProof/>
        </w:rPr>
        <mc:AlternateContent>
          <mc:Choice Requires="wps">
            <w:drawing>
              <wp:anchor distT="0" distB="0" distL="114300" distR="114300" simplePos="0" relativeHeight="251658752" behindDoc="0" locked="0" layoutInCell="1" allowOverlap="1" wp14:anchorId="4F4462F3" wp14:editId="0D94E11E">
                <wp:simplePos x="0" y="0"/>
                <wp:positionH relativeFrom="column">
                  <wp:posOffset>3552825</wp:posOffset>
                </wp:positionH>
                <wp:positionV relativeFrom="paragraph">
                  <wp:posOffset>-91440</wp:posOffset>
                </wp:positionV>
                <wp:extent cx="647700" cy="533400"/>
                <wp:effectExtent l="9525" t="22860" r="19050" b="5715"/>
                <wp:wrapNone/>
                <wp:docPr id="242"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1" o:spid="_x0000_s1026" type="#_x0000_t13" style="position:absolute;margin-left:279.75pt;margin-top:-7.2pt;width:51pt;height: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"/>
            </w:pict>
          </mc:Fallback>
        </mc:AlternateContent>
      </w:r>
      <w:r w:rsidRPr="00D720D5">
        <w:rPr>
          <w:noProof/>
        </w:rPr>
        <mc:AlternateContent>
          <mc:Choice Requires="wps">
            <w:drawing>
              <wp:anchor distT="0" distB="0" distL="114300" distR="114300" simplePos="0" relativeHeight="251657728" behindDoc="0" locked="0" layoutInCell="1" allowOverlap="1" wp14:anchorId="238CF166" wp14:editId="7115A40D">
                <wp:simplePos x="0" y="0"/>
                <wp:positionH relativeFrom="column">
                  <wp:posOffset>4333875</wp:posOffset>
                </wp:positionH>
                <wp:positionV relativeFrom="paragraph">
                  <wp:posOffset>-224790</wp:posOffset>
                </wp:positionV>
                <wp:extent cx="933450" cy="771525"/>
                <wp:effectExtent l="9525" t="13335" r="19050" b="5715"/>
                <wp:wrapNone/>
                <wp:docPr id="241"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0" o:spid="_x0000_s1026" type="#_x0000_t78" style="position:absolute;margin-left:341.25pt;margin-top:-17.7pt;width:73.5pt;height:60.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"/>
            </w:pict>
          </mc:Fallback>
        </mc:AlternateContent>
      </w:r>
      <w:r w:rsidRPr="00D720D5">
        <w:rPr>
          <w:noProof/>
        </w:rPr>
        <mc:AlternateContent>
          <mc:Choice Requires="wps">
            <w:drawing>
              <wp:anchor distT="0" distB="0" distL="114300" distR="114300" simplePos="0" relativeHeight="251656704" behindDoc="0" locked="0" layoutInCell="1" allowOverlap="1" wp14:anchorId="66438A4B" wp14:editId="481D5DF3">
                <wp:simplePos x="0" y="0"/>
                <wp:positionH relativeFrom="column">
                  <wp:posOffset>2476500</wp:posOffset>
                </wp:positionH>
                <wp:positionV relativeFrom="paragraph">
                  <wp:posOffset>-24765</wp:posOffset>
                </wp:positionV>
                <wp:extent cx="428625" cy="428625"/>
                <wp:effectExtent l="9525" t="13335" r="9525" b="5715"/>
                <wp:wrapNone/>
                <wp:docPr id="240"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3" type="#_x0000_t202" style="position:absolute;margin-left:195pt;margin-top:-1.95pt;width:33.75pt;height:3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">
                <v:textbox>
                  <w:txbxContent>
                    <w:p w:rsidR="007D15F9" w:rsidRDefault="007D15F9" w:rsidP="00FC541D">
                      <w:r>
                        <w:t>6</w:t>
                      </w:r>
                    </w:p>
                  </w:txbxContent>
                </v:textbox>
              </v:shape>
            </w:pict>
          </mc:Fallback>
        </mc:AlternateContent>
      </w:r>
      <w:r w:rsidRPr="00D720D5">
        <w:rPr>
          <w:noProof/>
        </w:rPr>
        <mc:AlternateContent>
          <mc:Choice Requires="wps">
            <w:drawing>
              <wp:anchor distT="0" distB="0" distL="114300" distR="114300" simplePos="0" relativeHeight="251655680" behindDoc="0" locked="0" layoutInCell="1" allowOverlap="1" wp14:anchorId="29AA130A" wp14:editId="7CA91F5A">
                <wp:simplePos x="0" y="0"/>
                <wp:positionH relativeFrom="column">
                  <wp:posOffset>638175</wp:posOffset>
                </wp:positionH>
                <wp:positionV relativeFrom="paragraph">
                  <wp:posOffset>22860</wp:posOffset>
                </wp:positionV>
                <wp:extent cx="400050" cy="219075"/>
                <wp:effectExtent l="9525" t="13335" r="9525" b="5715"/>
                <wp:wrapNone/>
                <wp:docPr id="239"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 xml:space="preserve">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4" type="#_x0000_t202" style="position:absolute;margin-left:50.25pt;margin-top:1.8pt;width:31.5pt;height:1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" strokecolor="white">
                <v:textbox>
                  <w:txbxContent>
                    <w:p w:rsidR="007D15F9" w:rsidRDefault="007D15F9" w:rsidP="00FC541D">
                      <w:pPr>
                        <w:rPr>
                          <w:sz w:val="20"/>
                        </w:rPr>
                      </w:pPr>
                      <w:r>
                        <w:rPr>
                          <w:sz w:val="20"/>
                        </w:rPr>
                        <w:t xml:space="preserve">2 </w:t>
                      </w:r>
                    </w:p>
                  </w:txbxContent>
                </v:textbox>
              </v:shape>
            </w:pict>
          </mc:Fallback>
        </mc:AlternateContent>
      </w:r>
      <w:r w:rsidRPr="00D720D5">
        <w:rPr>
          <w:noProof/>
        </w:rPr>
        <mc:AlternateContent>
          <mc:Choice Requires="wps">
            <w:drawing>
              <wp:anchor distT="0" distB="0" distL="114300" distR="114300" simplePos="0" relativeHeight="251653632" behindDoc="0" locked="0" layoutInCell="1" allowOverlap="1" wp14:anchorId="7F24ACCA" wp14:editId="3D05AD35">
                <wp:simplePos x="0" y="0"/>
                <wp:positionH relativeFrom="column">
                  <wp:posOffset>561975</wp:posOffset>
                </wp:positionH>
                <wp:positionV relativeFrom="paragraph">
                  <wp:posOffset>-148590</wp:posOffset>
                </wp:positionV>
                <wp:extent cx="647700" cy="533400"/>
                <wp:effectExtent l="9525" t="22860" r="19050" b="5715"/>
                <wp:wrapNone/>
                <wp:docPr id="238"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26" type="#_x0000_t13" style="position:absolute;margin-left:44.25pt;margin-top:-11.7pt;width:51pt;height:4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"/>
            </w:pict>
          </mc:Fallback>
        </mc:AlternateContent>
      </w:r>
      <w:r w:rsidRPr="00D720D5">
        <w:rPr>
          <w:noProof/>
        </w:rPr>
        <mc:AlternateContent>
          <mc:Choice Requires="wps">
            <w:drawing>
              <wp:anchor distT="0" distB="0" distL="114300" distR="114300" simplePos="0" relativeHeight="251652608" behindDoc="0" locked="0" layoutInCell="1" allowOverlap="1" wp14:anchorId="1DD28C6B" wp14:editId="3161A742">
                <wp:simplePos x="0" y="0"/>
                <wp:positionH relativeFrom="column">
                  <wp:posOffset>1352550</wp:posOffset>
                </wp:positionH>
                <wp:positionV relativeFrom="paragraph">
                  <wp:posOffset>-281940</wp:posOffset>
                </wp:positionV>
                <wp:extent cx="933450" cy="771525"/>
                <wp:effectExtent l="9525" t="13335" r="19050" b="5715"/>
                <wp:wrapNone/>
                <wp:docPr id="237"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26" type="#_x0000_t78" style="position:absolute;margin-left:106.5pt;margin-top:-22.2pt;width:73.5pt;height:60.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"/>
            </w:pict>
          </mc:Fallback>
        </mc:AlternateContent>
      </w:r>
      <w:r w:rsidRPr="00D720D5">
        <w:rPr>
          <w:noProof/>
        </w:rPr>
        <mc:AlternateContent>
          <mc:Choice Requires="wps">
            <w:drawing>
              <wp:anchor distT="0" distB="0" distL="114300" distR="114300" simplePos="0" relativeHeight="251672064" behindDoc="0" locked="0" layoutInCell="1" allowOverlap="1" wp14:anchorId="0A5A6646" wp14:editId="49122FFF">
                <wp:simplePos x="0" y="0"/>
                <wp:positionH relativeFrom="column">
                  <wp:posOffset>5457825</wp:posOffset>
                </wp:positionH>
                <wp:positionV relativeFrom="paragraph">
                  <wp:posOffset>902970</wp:posOffset>
                </wp:positionV>
                <wp:extent cx="428625" cy="428625"/>
                <wp:effectExtent l="9525" t="7620" r="9525" b="11430"/>
                <wp:wrapNone/>
                <wp:docPr id="23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5" type="#_x0000_t202" style="position:absolute;margin-left:429.75pt;margin-top:71.1pt;width:33.75pt;height:33.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">
                <v:textbox>
                  <w:txbxContent>
                    <w:p w:rsidR="007D15F9" w:rsidRDefault="007D15F9" w:rsidP="00FC541D">
                      <w:r>
                        <w:t>3</w:t>
                      </w:r>
                    </w:p>
                  </w:txbxContent>
                </v:textbox>
              </v:shape>
            </w:pict>
          </mc:Fallback>
        </mc:AlternateContent>
      </w:r>
    </w:p>
    <w:p w:rsidR="00FC541D" w:rsidRPr="00D720D5" w:rsidRDefault="00FC541D" w:rsidP="00FC541D"/>
    <w:p w:rsidR="00FC541D" w:rsidRPr="00D720D5" w:rsidRDefault="00FC541D" w:rsidP="00FC541D">
      <w:pPr>
        <w:rPr>
          <w:b/>
          <w:bCs/>
          <w:sz w:val="28"/>
        </w:rPr>
      </w:pPr>
    </w:p>
    <w:p w:rsidR="00FC541D" w:rsidRPr="00D720D5" w:rsidRDefault="00FC541D" w:rsidP="00FC541D">
      <w:pPr>
        <w:rPr>
          <w:b/>
          <w:bCs/>
          <w:sz w:val="28"/>
        </w:rPr>
      </w:pPr>
    </w:p>
    <w:p w:rsidR="00FC541D" w:rsidRPr="00D720D5" w:rsidRDefault="00E40986" w:rsidP="00FC541D">
      <w:pPr>
        <w:rPr>
          <w:b/>
          <w:bCs/>
          <w:sz w:val="28"/>
        </w:rPr>
      </w:pPr>
      <w:r w:rsidRPr="00D720D5">
        <w:rPr>
          <w:noProof/>
          <w:sz w:val="20"/>
        </w:rPr>
        <mc:AlternateContent>
          <mc:Choice Requires="wps">
            <w:drawing>
              <wp:anchor distT="0" distB="0" distL="114300" distR="114300" simplePos="0" relativeHeight="251670016" behindDoc="0" locked="0" layoutInCell="1" allowOverlap="1" wp14:anchorId="59C815B0" wp14:editId="6BF4E8C9">
                <wp:simplePos x="0" y="0"/>
                <wp:positionH relativeFrom="column">
                  <wp:posOffset>4419600</wp:posOffset>
                </wp:positionH>
                <wp:positionV relativeFrom="paragraph">
                  <wp:posOffset>86995</wp:posOffset>
                </wp:positionV>
                <wp:extent cx="344805" cy="266065"/>
                <wp:effectExtent l="9525" t="10795" r="7620" b="8890"/>
                <wp:wrapNone/>
                <wp:docPr id="235"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5" type="#_x0000_t75" style="width:11.9pt;height:12.5pt" o:ole="">
                                  <v:imagedata r:id="rId418" o:title=""/>
                                </v:shape>
                                <o:OLEObject Type="Embed" ProgID="Equation.DSMT4" ShapeID="_x0000_i1345" DrawAspect="Content" ObjectID="_1394516131" r:id="rId42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36" type="#_x0000_t202" style="position:absolute;margin-left:348pt;margin-top:6.85pt;width:27.15pt;height:20.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" strokecolor="white">
                <v:textbox>
                  <w:txbxContent>
                    <w:p w:rsidR="007D15F9" w:rsidRDefault="007D15F9" w:rsidP="00FC541D">
                      <w:r>
                        <w:rPr>
                          <w:position w:val="-4"/>
                        </w:rPr>
                        <w:object w:dxaOrig="240" w:dyaOrig="260">
                          <v:shape id="_x0000_i1345" type="#_x0000_t75" style="width:11.9pt;height:12.5pt" o:ole="">
                            <v:imagedata r:id="rId418" o:title=""/>
                          </v:shape>
                          <o:OLEObject Type="Embed" ProgID="Equation.DSMT4" ShapeID="_x0000_i1345" DrawAspect="Content" ObjectID="_1394516131" r:id="rId424"/>
                        </w:object>
                      </w:r>
                    </w:p>
                  </w:txbxContent>
                </v:textbox>
              </v:shape>
            </w:pict>
          </mc:Fallback>
        </mc:AlternateContent>
      </w:r>
      <w:r w:rsidRPr="00D720D5">
        <w:rPr>
          <w:noProof/>
          <w:sz w:val="20"/>
        </w:rPr>
        <mc:AlternateContent>
          <mc:Choice Requires="wps">
            <w:drawing>
              <wp:anchor distT="0" distB="0" distL="114300" distR="114300" simplePos="0" relativeHeight="251664896" behindDoc="0" locked="0" layoutInCell="1" allowOverlap="1" wp14:anchorId="2D935DC8" wp14:editId="098197C1">
                <wp:simplePos x="0" y="0"/>
                <wp:positionH relativeFrom="column">
                  <wp:posOffset>1438275</wp:posOffset>
                </wp:positionH>
                <wp:positionV relativeFrom="paragraph">
                  <wp:posOffset>29845</wp:posOffset>
                </wp:positionV>
                <wp:extent cx="344805" cy="266065"/>
                <wp:effectExtent l="9525" t="10795" r="7620" b="8890"/>
                <wp:wrapNone/>
                <wp:docPr id="23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6" type="#_x0000_t75" style="width:11.9pt;height:12.5pt" o:ole="">
                                  <v:imagedata r:id="rId418" o:title=""/>
                                </v:shape>
                                <o:OLEObject Type="Embed" ProgID="Equation.DSMT4" ShapeID="_x0000_i1346" DrawAspect="Content" ObjectID="_1394516132" r:id="rId42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7" type="#_x0000_t202" style="position:absolute;margin-left:113.25pt;margin-top:2.35pt;width:27.15pt;height:20.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" strokecolor="white">
                <v:textbox>
                  <w:txbxContent>
                    <w:p w:rsidR="007D15F9" w:rsidRDefault="007D15F9" w:rsidP="00FC541D">
                      <w:r>
                        <w:rPr>
                          <w:position w:val="-4"/>
                        </w:rPr>
                        <w:object w:dxaOrig="240" w:dyaOrig="260">
                          <v:shape id="_x0000_i1346" type="#_x0000_t75" style="width:11.9pt;height:12.5pt" o:ole="">
                            <v:imagedata r:id="rId418" o:title=""/>
                          </v:shape>
                          <o:OLEObject Type="Embed" ProgID="Equation.DSMT4" ShapeID="_x0000_i1346" DrawAspect="Content" ObjectID="_1394516132" r:id="rId426"/>
                        </w:object>
                      </w:r>
                    </w:p>
                  </w:txbxContent>
                </v:textbox>
              </v:shape>
            </w:pict>
          </mc:Fallback>
        </mc:AlternateContent>
      </w:r>
    </w:p>
    <w:p w:rsidR="00FC541D" w:rsidRPr="00D720D5" w:rsidRDefault="00FC541D" w:rsidP="00FC541D">
      <w:pPr>
        <w:rPr>
          <w:b/>
          <w:bCs/>
          <w:sz w:val="28"/>
        </w:rPr>
      </w:pPr>
    </w:p>
    <w:p w:rsidR="00FC541D" w:rsidRPr="00D720D5" w:rsidRDefault="00FC541D" w:rsidP="00FC541D">
      <w:pPr>
        <w:rPr>
          <w:b/>
          <w:bCs/>
          <w:sz w:val="28"/>
        </w:rPr>
      </w:pPr>
    </w:p>
    <w:p w:rsidR="00FC541D" w:rsidRPr="00D720D5" w:rsidRDefault="00FC541D" w:rsidP="00FC541D">
      <w:pPr>
        <w:rPr>
          <w:b/>
          <w:bCs/>
          <w:sz w:val="28"/>
        </w:rPr>
      </w:pPr>
    </w:p>
    <w:p w:rsidR="00FC541D" w:rsidRPr="00D720D5" w:rsidRDefault="00FC541D" w:rsidP="006F312E"/>
    <w:p w:rsidR="00FC541D" w:rsidRPr="00D720D5" w:rsidRDefault="00FC541D" w:rsidP="00FC541D"/>
    <w:p w:rsidR="00FC541D" w:rsidRPr="00D720D5" w:rsidRDefault="00FC541D" w:rsidP="00FC541D"/>
    <w:p w:rsidR="00FC541D" w:rsidRPr="00D720D5" w:rsidRDefault="00FC541D" w:rsidP="00FC541D">
      <w:r w:rsidRPr="00D720D5">
        <w:t xml:space="preserve">Which of the following equations could also represent </w:t>
      </w:r>
      <w:r w:rsidRPr="00D720D5">
        <w:rPr>
          <w:position w:val="-4"/>
        </w:rPr>
        <w:object w:dxaOrig="240" w:dyaOrig="260">
          <v:shape id="_x0000_i1217" type="#_x0000_t75" style="width:11.9pt;height:12.5pt" o:ole="">
            <v:imagedata r:id="rId418" o:title=""/>
          </v:shape>
          <o:OLEObject Type="Embed" ProgID="Equation.DSMT4" ShapeID="_x0000_i1217" DrawAspect="Content" ObjectID="_1394516009" r:id="rId427"/>
        </w:object>
      </w:r>
      <w:r w:rsidR="007717B1" w:rsidRPr="00D720D5">
        <w:t xml:space="preserve"> for the values shown</w:t>
      </w:r>
      <w:r w:rsidRPr="00D720D5">
        <w:t>?</w:t>
      </w:r>
    </w:p>
    <w:p w:rsidR="00FC541D" w:rsidRPr="00D720D5" w:rsidRDefault="00FC541D" w:rsidP="00FC541D"/>
    <w:p w:rsidR="00FC541D" w:rsidRPr="00D720D5" w:rsidRDefault="00FC541D" w:rsidP="00FC541D">
      <w:r w:rsidRPr="00D720D5">
        <w:t xml:space="preserve">A) </w:t>
      </w:r>
      <w:r w:rsidRPr="00D720D5">
        <w:rPr>
          <w:position w:val="-10"/>
        </w:rPr>
        <w:object w:dxaOrig="1219" w:dyaOrig="320">
          <v:shape id="_x0000_i1218" type="#_x0000_t75" style="width:60.75pt;height:15.65pt" o:ole="">
            <v:imagedata r:id="rId428" o:title=""/>
          </v:shape>
          <o:OLEObject Type="Embed" ProgID="Equation.DSMT4" ShapeID="_x0000_i1218" DrawAspect="Content" ObjectID="_1394516010" r:id="rId429"/>
        </w:object>
      </w:r>
    </w:p>
    <w:p w:rsidR="00FC541D" w:rsidRPr="00D720D5" w:rsidRDefault="00FC541D" w:rsidP="00FC541D">
      <w:r w:rsidRPr="00D720D5">
        <w:t xml:space="preserve">B) </w:t>
      </w:r>
      <w:r w:rsidRPr="00D720D5">
        <w:rPr>
          <w:position w:val="-10"/>
        </w:rPr>
        <w:object w:dxaOrig="1219" w:dyaOrig="320">
          <v:shape id="_x0000_i1219" type="#_x0000_t75" style="width:60.75pt;height:15.65pt" o:ole="">
            <v:imagedata r:id="rId430" o:title=""/>
          </v:shape>
          <o:OLEObject Type="Embed" ProgID="Equation.DSMT4" ShapeID="_x0000_i1219" DrawAspect="Content" ObjectID="_1394516011" r:id="rId431"/>
        </w:object>
      </w:r>
    </w:p>
    <w:p w:rsidR="00FC541D" w:rsidRPr="00D720D5" w:rsidRDefault="00FC541D" w:rsidP="00FC541D">
      <w:r w:rsidRPr="00D720D5">
        <w:t xml:space="preserve">C) </w:t>
      </w:r>
      <w:r w:rsidRPr="00D720D5">
        <w:rPr>
          <w:position w:val="-10"/>
        </w:rPr>
        <w:object w:dxaOrig="1340" w:dyaOrig="320">
          <v:shape id="_x0000_i1220" type="#_x0000_t75" style="width:67pt;height:15.65pt" o:ole="">
            <v:imagedata r:id="rId432" o:title=""/>
          </v:shape>
          <o:OLEObject Type="Embed" ProgID="Equation.DSMT4" ShapeID="_x0000_i1220" DrawAspect="Content" ObjectID="_1394516012" r:id="rId433"/>
        </w:object>
      </w:r>
    </w:p>
    <w:p w:rsidR="00FC541D" w:rsidRPr="00D720D5" w:rsidRDefault="00FC541D" w:rsidP="00FC541D">
      <w:r w:rsidRPr="00D720D5">
        <w:t xml:space="preserve">D) </w:t>
      </w:r>
      <w:r w:rsidRPr="00D720D5">
        <w:rPr>
          <w:position w:val="-14"/>
        </w:rPr>
        <w:object w:dxaOrig="1560" w:dyaOrig="400">
          <v:shape id="_x0000_i1221" type="#_x0000_t75" style="width:78.25pt;height:20.05pt" o:ole="">
            <v:imagedata r:id="rId434" o:title=""/>
          </v:shape>
          <o:OLEObject Type="Embed" ProgID="Equation.DSMT4" ShapeID="_x0000_i1221" DrawAspect="Content" ObjectID="_1394516013" r:id="rId435"/>
        </w:object>
      </w:r>
    </w:p>
    <w:p w:rsidR="00FC541D" w:rsidRPr="00D720D5" w:rsidRDefault="00FC541D" w:rsidP="00FC541D"/>
    <w:p w:rsidR="00FC541D" w:rsidRPr="00D720D5" w:rsidRDefault="00FC541D" w:rsidP="00FC541D"/>
    <w:p w:rsidR="00FC541D" w:rsidRPr="00D720D5" w:rsidRDefault="00FC541D" w:rsidP="00FC541D"/>
    <w:p w:rsidR="00B03EFB" w:rsidRPr="00D720D5" w:rsidRDefault="00B03EFB" w:rsidP="00B03EFB">
      <w:pPr>
        <w:ind w:right="-450"/>
      </w:pPr>
      <w:r w:rsidRPr="00D720D5">
        <w:t>6</w:t>
      </w:r>
      <w:r w:rsidR="00861DFE" w:rsidRPr="00D720D5">
        <w:t>8</w:t>
      </w:r>
      <w:r w:rsidRPr="00D720D5">
        <w:t xml:space="preserve">)  The pattern below consists of a row of black squares surrounded by white squares.  </w:t>
      </w:r>
    </w:p>
    <w:p w:rsidR="00B03EFB" w:rsidRPr="00D720D5" w:rsidRDefault="00B03EFB" w:rsidP="00B03EFB">
      <w:pPr>
        <w:ind w:right="-450"/>
      </w:pPr>
    </w:p>
    <w:p w:rsidR="00FC541D" w:rsidRPr="00D720D5" w:rsidRDefault="00E40986" w:rsidP="00B03EFB">
      <w:pPr>
        <w:rPr>
          <w:sz w:val="20"/>
        </w:rPr>
      </w:pPr>
      <w:r w:rsidRPr="00D720D5">
        <w:rPr>
          <w:noProof/>
          <w:sz w:val="20"/>
        </w:rPr>
        <w:drawing>
          <wp:inline distT="0" distB="0" distL="0" distR="0" wp14:anchorId="4BA76F46" wp14:editId="7164B80E">
            <wp:extent cx="4371975" cy="9429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4371975" cy="942975"/>
                    </a:xfrm>
                    <a:prstGeom prst="rect">
                      <a:avLst/>
                    </a:prstGeom>
                    <a:noFill/>
                    <a:ln>
                      <a:noFill/>
                    </a:ln>
                  </pic:spPr>
                </pic:pic>
              </a:graphicData>
            </a:graphic>
          </wp:inline>
        </w:drawing>
      </w:r>
    </w:p>
    <w:p w:rsidR="00B03EFB" w:rsidRPr="00D720D5" w:rsidRDefault="00B03EFB" w:rsidP="00B03EFB"/>
    <w:p w:rsidR="00B03EFB" w:rsidRPr="00D720D5" w:rsidRDefault="00B03EFB" w:rsidP="00B03EFB">
      <w:r w:rsidRPr="00D720D5">
        <w:t xml:space="preserve">How many white squares would surround a row of 157 black squares? </w:t>
      </w:r>
    </w:p>
    <w:p w:rsidR="00B03EFB" w:rsidRPr="00D720D5" w:rsidRDefault="00B03EFB" w:rsidP="00B03EFB"/>
    <w:p w:rsidR="00B03EFB" w:rsidRPr="00D720D5" w:rsidRDefault="00B03EFB" w:rsidP="00B03EFB">
      <w:r w:rsidRPr="00D720D5">
        <w:t>A) 314</w:t>
      </w:r>
    </w:p>
    <w:p w:rsidR="00B03EFB" w:rsidRPr="00D720D5" w:rsidRDefault="00B03EFB" w:rsidP="00B03EFB"/>
    <w:p w:rsidR="00B03EFB" w:rsidRPr="00D720D5" w:rsidRDefault="00B03EFB" w:rsidP="00B03EFB">
      <w:r w:rsidRPr="00D720D5">
        <w:t>B) 317</w:t>
      </w:r>
    </w:p>
    <w:p w:rsidR="00B03EFB" w:rsidRPr="00D720D5" w:rsidRDefault="00B03EFB" w:rsidP="00B03EFB"/>
    <w:p w:rsidR="00B03EFB" w:rsidRPr="00D720D5" w:rsidRDefault="00B03EFB" w:rsidP="00B03EFB">
      <w:r w:rsidRPr="00D720D5">
        <w:t>C) 3</w:t>
      </w:r>
      <w:r w:rsidR="00861DFE" w:rsidRPr="00D720D5">
        <w:t>20</w:t>
      </w:r>
    </w:p>
    <w:p w:rsidR="00B03EFB" w:rsidRPr="00D720D5" w:rsidRDefault="00B03EFB" w:rsidP="00B03EFB"/>
    <w:p w:rsidR="00B03EFB" w:rsidRPr="00D720D5" w:rsidRDefault="00B03EFB" w:rsidP="00B03EFB">
      <w:r w:rsidRPr="00D720D5">
        <w:t>D) 32</w:t>
      </w:r>
      <w:r w:rsidR="00861DFE" w:rsidRPr="00D720D5">
        <w:t>2</w:t>
      </w:r>
    </w:p>
    <w:p w:rsidR="00CD287A" w:rsidRPr="00D720D5" w:rsidRDefault="00CD287A" w:rsidP="00B03EFB"/>
    <w:p w:rsidR="00D720D5" w:rsidRDefault="00D720D5" w:rsidP="00CD287A"/>
    <w:p w:rsidR="00CD287A" w:rsidRPr="00D720D5" w:rsidRDefault="00CD287A" w:rsidP="00CD287A">
      <w:r w:rsidRPr="00D720D5">
        <w:lastRenderedPageBreak/>
        <w:t>6</w:t>
      </w:r>
      <w:r w:rsidR="00861DFE" w:rsidRPr="00D720D5">
        <w:t>9</w:t>
      </w:r>
      <w:r w:rsidRPr="00D720D5">
        <w:t xml:space="preserve">)  The “houses” below are made of toothpicks and gum drops.  </w:t>
      </w:r>
    </w:p>
    <w:p w:rsidR="00CD287A" w:rsidRPr="00D720D5" w:rsidRDefault="00E40986" w:rsidP="00CD287A">
      <w:pPr>
        <w:rPr>
          <w:sz w:val="20"/>
        </w:rPr>
      </w:pPr>
      <w:r w:rsidRPr="00D720D5">
        <w:rPr>
          <w:noProof/>
          <w:sz w:val="20"/>
        </w:rPr>
        <w:drawing>
          <wp:inline distT="0" distB="0" distL="0" distR="0" wp14:anchorId="3FF5D2F1" wp14:editId="54AA49EE">
            <wp:extent cx="5448300" cy="19526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CD287A" w:rsidRPr="00D720D5" w:rsidRDefault="00CD287A" w:rsidP="00CD287A">
      <w:pPr>
        <w:rPr>
          <w:sz w:val="20"/>
        </w:rPr>
      </w:pPr>
    </w:p>
    <w:p w:rsidR="00CD287A" w:rsidRPr="00D720D5" w:rsidRDefault="00CD287A" w:rsidP="00CD287A">
      <w:r w:rsidRPr="00D720D5">
        <w:t>How many toothpicks are there in a row of 53 houses?</w:t>
      </w:r>
    </w:p>
    <w:p w:rsidR="00CD287A" w:rsidRPr="00D720D5" w:rsidRDefault="00CD287A" w:rsidP="00CD287A"/>
    <w:p w:rsidR="00CD287A" w:rsidRPr="00D720D5" w:rsidRDefault="00CD287A" w:rsidP="00CD287A">
      <w:r w:rsidRPr="00D720D5">
        <w:t>A) 212</w:t>
      </w:r>
    </w:p>
    <w:p w:rsidR="00CD287A" w:rsidRPr="00D720D5" w:rsidRDefault="00CD287A" w:rsidP="00CD287A">
      <w:r w:rsidRPr="00D720D5">
        <w:t>B) 213</w:t>
      </w:r>
    </w:p>
    <w:p w:rsidR="00CD287A" w:rsidRPr="00D720D5" w:rsidRDefault="00CD287A" w:rsidP="00CD287A">
      <w:r w:rsidRPr="00D720D5">
        <w:t>C) 217</w:t>
      </w:r>
    </w:p>
    <w:p w:rsidR="00CD287A" w:rsidRPr="00D720D5" w:rsidRDefault="00CD287A" w:rsidP="00CD287A">
      <w:r w:rsidRPr="00D720D5">
        <w:t>D) 265</w:t>
      </w:r>
    </w:p>
    <w:p w:rsidR="00CD287A" w:rsidRPr="00D720D5" w:rsidRDefault="00CD287A" w:rsidP="00CD287A"/>
    <w:p w:rsidR="007717B1" w:rsidRPr="00D720D5" w:rsidRDefault="007717B1" w:rsidP="00CD287A"/>
    <w:p w:rsidR="00366ED5" w:rsidRPr="00D720D5" w:rsidRDefault="00861DFE" w:rsidP="00366ED5">
      <w:r w:rsidRPr="00D720D5">
        <w:t>70</w:t>
      </w:r>
      <w:r w:rsidR="00CD287A" w:rsidRPr="00D720D5">
        <w:t xml:space="preserve">)  </w:t>
      </w:r>
      <w:r w:rsidR="00366ED5" w:rsidRPr="00D720D5">
        <w:t xml:space="preserve">The “houses” below are made of toothpicks and gum drops.  </w:t>
      </w:r>
    </w:p>
    <w:p w:rsidR="00366ED5" w:rsidRPr="00D720D5" w:rsidRDefault="00366ED5" w:rsidP="00366ED5">
      <w:pPr>
        <w:rPr>
          <w:sz w:val="20"/>
        </w:rPr>
      </w:pPr>
      <w:r w:rsidRPr="00D720D5">
        <w:rPr>
          <w:noProof/>
          <w:sz w:val="20"/>
        </w:rPr>
        <w:drawing>
          <wp:inline distT="0" distB="0" distL="0" distR="0" wp14:anchorId="23E31C42" wp14:editId="5ABFDFEC">
            <wp:extent cx="5448300" cy="19526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366ED5" w:rsidRPr="00D720D5" w:rsidRDefault="00366ED5" w:rsidP="00366ED5">
      <w:pPr>
        <w:rPr>
          <w:sz w:val="20"/>
        </w:rPr>
      </w:pPr>
    </w:p>
    <w:p w:rsidR="00366ED5" w:rsidRPr="00D720D5" w:rsidRDefault="00366ED5" w:rsidP="00366ED5">
      <w:r w:rsidRPr="00D720D5">
        <w:t xml:space="preserve">Which of the following does </w:t>
      </w:r>
      <w:r w:rsidRPr="00D720D5">
        <w:rPr>
          <w:u w:val="single"/>
        </w:rPr>
        <w:t>not</w:t>
      </w:r>
      <w:r w:rsidRPr="00D720D5">
        <w:t xml:space="preserve"> represent the number of gumdrops in a row of h houses?</w:t>
      </w:r>
    </w:p>
    <w:p w:rsidR="00366ED5" w:rsidRPr="00D720D5" w:rsidRDefault="00366ED5" w:rsidP="00366ED5"/>
    <w:p w:rsidR="00CD287A" w:rsidRPr="00D720D5" w:rsidRDefault="00CD287A" w:rsidP="00CD287A">
      <w:r w:rsidRPr="00D720D5">
        <w:t xml:space="preserve">A) </w:t>
      </w:r>
      <w:r w:rsidRPr="00D720D5">
        <w:rPr>
          <w:position w:val="-6"/>
        </w:rPr>
        <w:object w:dxaOrig="639" w:dyaOrig="279">
          <v:shape id="_x0000_i1222" type="#_x0000_t75" style="width:31.95pt;height:14.4pt" o:ole="">
            <v:imagedata r:id="rId438" o:title=""/>
          </v:shape>
          <o:OLEObject Type="Embed" ProgID="Equation.DSMT4" ShapeID="_x0000_i1222" DrawAspect="Content" ObjectID="_1394516014" r:id="rId439"/>
        </w:object>
      </w:r>
    </w:p>
    <w:p w:rsidR="00CD287A" w:rsidRPr="00D720D5" w:rsidRDefault="00CD287A" w:rsidP="00CD287A"/>
    <w:p w:rsidR="00CD287A" w:rsidRPr="00D720D5" w:rsidRDefault="00CD287A" w:rsidP="00CD287A">
      <w:r w:rsidRPr="00D720D5">
        <w:t xml:space="preserve">B) </w:t>
      </w:r>
      <w:r w:rsidRPr="00D720D5">
        <w:rPr>
          <w:position w:val="-10"/>
        </w:rPr>
        <w:object w:dxaOrig="1080" w:dyaOrig="320">
          <v:shape id="_x0000_i1223" type="#_x0000_t75" style="width:53.85pt;height:15.65pt" o:ole="">
            <v:imagedata r:id="rId440" o:title=""/>
          </v:shape>
          <o:OLEObject Type="Embed" ProgID="Equation.DSMT4" ShapeID="_x0000_i1223" DrawAspect="Content" ObjectID="_1394516015" r:id="rId441"/>
        </w:object>
      </w:r>
    </w:p>
    <w:p w:rsidR="00CD287A" w:rsidRPr="00D720D5" w:rsidRDefault="00CD287A" w:rsidP="00CD287A"/>
    <w:p w:rsidR="00CD287A" w:rsidRPr="00D720D5" w:rsidRDefault="00CD287A" w:rsidP="00CD287A">
      <w:r w:rsidRPr="00D720D5">
        <w:t xml:space="preserve">C) </w:t>
      </w:r>
      <w:r w:rsidR="00861DFE" w:rsidRPr="00D720D5">
        <w:rPr>
          <w:position w:val="-10"/>
        </w:rPr>
        <w:object w:dxaOrig="1780" w:dyaOrig="320">
          <v:shape id="_x0000_i1224" type="#_x0000_t75" style="width:89.55pt;height:15.65pt" o:ole="">
            <v:imagedata r:id="rId442" o:title=""/>
          </v:shape>
          <o:OLEObject Type="Embed" ProgID="Equation.DSMT4" ShapeID="_x0000_i1224" DrawAspect="Content" ObjectID="_1394516016" r:id="rId443"/>
        </w:object>
      </w:r>
    </w:p>
    <w:p w:rsidR="00CD287A" w:rsidRPr="00D720D5" w:rsidRDefault="00CD287A" w:rsidP="00CD287A"/>
    <w:p w:rsidR="00CD287A" w:rsidRPr="00D720D5" w:rsidRDefault="00CD287A" w:rsidP="00CD287A">
      <w:r w:rsidRPr="00D720D5">
        <w:t xml:space="preserve">D) </w:t>
      </w:r>
      <w:r w:rsidR="00861DFE" w:rsidRPr="00D720D5">
        <w:rPr>
          <w:position w:val="-6"/>
        </w:rPr>
        <w:object w:dxaOrig="620" w:dyaOrig="279">
          <v:shape id="_x0000_i1225" type="#_x0000_t75" style="width:30.7pt;height:14.4pt" o:ole="">
            <v:imagedata r:id="rId444" o:title=""/>
          </v:shape>
          <o:OLEObject Type="Embed" ProgID="Equation.DSMT4" ShapeID="_x0000_i1225" DrawAspect="Content" ObjectID="_1394516017" r:id="rId445"/>
        </w:object>
      </w:r>
    </w:p>
    <w:p w:rsidR="00CD287A" w:rsidRPr="00D720D5" w:rsidRDefault="00CD287A" w:rsidP="00CD287A"/>
    <w:p w:rsidR="00CD287A" w:rsidRPr="00D720D5" w:rsidRDefault="00CD287A" w:rsidP="00CD287A"/>
    <w:p w:rsidR="00D720D5" w:rsidRDefault="00D720D5" w:rsidP="008E4771">
      <w:pPr>
        <w:rPr>
          <w:noProof/>
        </w:rPr>
      </w:pPr>
    </w:p>
    <w:p w:rsidR="008E4771" w:rsidRPr="00D720D5" w:rsidRDefault="008E4771" w:rsidP="008E4771">
      <w:pPr>
        <w:rPr>
          <w:noProof/>
        </w:rPr>
      </w:pPr>
      <w:r w:rsidRPr="00D720D5">
        <w:rPr>
          <w:noProof/>
        </w:rPr>
        <w:lastRenderedPageBreak/>
        <w:t>71)  Use the table below to answer the question that follows:</w:t>
      </w:r>
    </w:p>
    <w:p w:rsidR="008E4771" w:rsidRPr="00D720D5" w:rsidRDefault="008E4771" w:rsidP="008E4771">
      <w:pPr>
        <w:rPr>
          <w:noProof/>
        </w:rPr>
      </w:pPr>
    </w:p>
    <w:p w:rsidR="008E4771" w:rsidRPr="00D720D5" w:rsidRDefault="008E4771" w:rsidP="008E4771">
      <w:r w:rsidRPr="00D720D5">
        <w:rPr>
          <w:noProof/>
        </w:rPr>
        <w:drawing>
          <wp:inline distT="0" distB="0" distL="0" distR="0" wp14:anchorId="0DFE59AC" wp14:editId="71C2D567">
            <wp:extent cx="3808730" cy="2719070"/>
            <wp:effectExtent l="0" t="0" r="1270" b="0"/>
            <wp:docPr id="80" name="Picture 80" descr="C:\Users\Debbie\Dropbox\Sabbatical 2011-12\website\MTEL\images\Q71 two variable arr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Debbie\Dropbox\Sabbatical 2011-12\website\MTEL\images\Q71 two variable array.pn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3808730" cy="2719070"/>
                    </a:xfrm>
                    <a:prstGeom prst="rect">
                      <a:avLst/>
                    </a:prstGeom>
                    <a:noFill/>
                    <a:ln>
                      <a:noFill/>
                    </a:ln>
                  </pic:spPr>
                </pic:pic>
              </a:graphicData>
            </a:graphic>
          </wp:inline>
        </w:drawing>
      </w:r>
      <w:r w:rsidRPr="00D720D5">
        <w:t xml:space="preserve">  </w:t>
      </w:r>
    </w:p>
    <w:p w:rsidR="00D720D5" w:rsidRDefault="00D720D5" w:rsidP="00536C59"/>
    <w:p w:rsidR="008E4771" w:rsidRPr="00D720D5" w:rsidRDefault="008E4771" w:rsidP="008E4771">
      <w:r w:rsidRPr="00D720D5">
        <w:t>Each number in the table above represents a value W that is determined by the values of x and y.  For example, when x=3 and y=1, W=5.  What is the value of W when x=9 and y=14?</w:t>
      </w:r>
      <w:r w:rsidR="00536C59" w:rsidRPr="00D720D5">
        <w:t xml:space="preserve">  Assume that the patterns in the table continue as shown.</w:t>
      </w:r>
    </w:p>
    <w:p w:rsidR="008E4771" w:rsidRPr="00D720D5" w:rsidRDefault="008E4771" w:rsidP="008E4771"/>
    <w:p w:rsidR="008E4771" w:rsidRPr="00D720D5" w:rsidRDefault="008E4771" w:rsidP="008E4771">
      <w:r w:rsidRPr="00D720D5">
        <w:t xml:space="preserve">A) </w:t>
      </w:r>
      <w:r w:rsidR="00605F5A" w:rsidRPr="00D720D5">
        <w:rPr>
          <w:position w:val="-6"/>
        </w:rPr>
        <w:object w:dxaOrig="800" w:dyaOrig="279">
          <v:shape id="_x0000_i1226" type="#_x0000_t75" style="width:40.05pt;height:13.75pt" o:ole="">
            <v:imagedata r:id="rId447" o:title=""/>
          </v:shape>
          <o:OLEObject Type="Embed" ProgID="Equation.DSMT4" ShapeID="_x0000_i1226" DrawAspect="Content" ObjectID="_1394516018" r:id="rId448"/>
        </w:object>
      </w:r>
    </w:p>
    <w:p w:rsidR="008E4771" w:rsidRPr="00D720D5" w:rsidRDefault="008E4771" w:rsidP="008E4771"/>
    <w:p w:rsidR="008E4771" w:rsidRPr="00D720D5" w:rsidRDefault="008E4771" w:rsidP="008E4771">
      <w:r w:rsidRPr="00D720D5">
        <w:t xml:space="preserve">B) </w:t>
      </w:r>
      <w:r w:rsidRPr="00D720D5">
        <w:rPr>
          <w:position w:val="-6"/>
        </w:rPr>
        <w:object w:dxaOrig="680" w:dyaOrig="279">
          <v:shape id="_x0000_i1227" type="#_x0000_t75" style="width:33.8pt;height:13.75pt" o:ole="">
            <v:imagedata r:id="rId449" o:title=""/>
          </v:shape>
          <o:OLEObject Type="Embed" ProgID="Equation.DSMT4" ShapeID="_x0000_i1227" DrawAspect="Content" ObjectID="_1394516019" r:id="rId450"/>
        </w:object>
      </w:r>
    </w:p>
    <w:p w:rsidR="008E4771" w:rsidRPr="00D720D5" w:rsidRDefault="008E4771" w:rsidP="008E4771"/>
    <w:p w:rsidR="008E4771" w:rsidRPr="00D720D5" w:rsidRDefault="008E4771" w:rsidP="008E4771">
      <w:r w:rsidRPr="00D720D5">
        <w:t xml:space="preserve">C) </w:t>
      </w:r>
      <w:r w:rsidR="00605F5A" w:rsidRPr="00D720D5">
        <w:rPr>
          <w:position w:val="-6"/>
        </w:rPr>
        <w:object w:dxaOrig="680" w:dyaOrig="279">
          <v:shape id="_x0000_i1228" type="#_x0000_t75" style="width:33.8pt;height:13.75pt" o:ole="">
            <v:imagedata r:id="rId451" o:title=""/>
          </v:shape>
          <o:OLEObject Type="Embed" ProgID="Equation.DSMT4" ShapeID="_x0000_i1228" DrawAspect="Content" ObjectID="_1394516020" r:id="rId452"/>
        </w:object>
      </w:r>
    </w:p>
    <w:p w:rsidR="008E4771" w:rsidRPr="00D720D5" w:rsidRDefault="008E4771" w:rsidP="008E4771"/>
    <w:p w:rsidR="008E4771" w:rsidRPr="00D720D5" w:rsidRDefault="008E4771" w:rsidP="008E4771">
      <w:r w:rsidRPr="00D720D5">
        <w:t xml:space="preserve">D) </w:t>
      </w:r>
      <w:r w:rsidR="00605F5A" w:rsidRPr="00D720D5">
        <w:rPr>
          <w:position w:val="-6"/>
        </w:rPr>
        <w:object w:dxaOrig="780" w:dyaOrig="279">
          <v:shape id="_x0000_i1229" type="#_x0000_t75" style="width:38.8pt;height:13.75pt" o:ole="">
            <v:imagedata r:id="rId453" o:title=""/>
          </v:shape>
          <o:OLEObject Type="Embed" ProgID="Equation.DSMT4" ShapeID="_x0000_i1229" DrawAspect="Content" ObjectID="_1394516021" r:id="rId454"/>
        </w:object>
      </w:r>
    </w:p>
    <w:p w:rsidR="008E4771" w:rsidRPr="00D720D5" w:rsidRDefault="008E4771" w:rsidP="008E4771"/>
    <w:p w:rsidR="00CD287A" w:rsidRPr="00D720D5" w:rsidRDefault="00CD287A" w:rsidP="00CD287A"/>
    <w:p w:rsidR="00CD287A" w:rsidRPr="00D720D5" w:rsidRDefault="00CD287A" w:rsidP="00CD287A"/>
    <w:p w:rsidR="00CD287A" w:rsidRPr="00D720D5" w:rsidRDefault="00CD287A" w:rsidP="00CD287A"/>
    <w:p w:rsidR="00CD287A" w:rsidRPr="00D720D5" w:rsidRDefault="00CD287A" w:rsidP="00CD287A"/>
    <w:p w:rsidR="00CD287A" w:rsidRPr="00D720D5" w:rsidRDefault="00CD287A" w:rsidP="00CD287A"/>
    <w:p w:rsidR="000155C9" w:rsidRPr="00D720D5" w:rsidRDefault="000155C9"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0155C9" w:rsidRDefault="00D0793F" w:rsidP="004743F9">
      <w:r w:rsidRPr="00D720D5">
        <w:lastRenderedPageBreak/>
        <w:t>72</w:t>
      </w:r>
      <w:r w:rsidR="000155C9" w:rsidRPr="00D720D5">
        <w:t>)</w:t>
      </w:r>
      <w:r w:rsidRPr="00D720D5">
        <w:t xml:space="preserve"> Use the graph below to answer the question that follows:</w:t>
      </w:r>
    </w:p>
    <w:p w:rsidR="00D720D5" w:rsidRPr="00D720D5" w:rsidRDefault="00D720D5" w:rsidP="004743F9"/>
    <w:p w:rsidR="000155C9" w:rsidRPr="00D720D5" w:rsidRDefault="000155C9" w:rsidP="004743F9">
      <w:pPr>
        <w:rPr>
          <w:b/>
          <w:bCs/>
        </w:rPr>
      </w:pPr>
      <w:r w:rsidRPr="00D720D5">
        <w:t xml:space="preserve"> </w:t>
      </w:r>
      <w:r w:rsidR="00A5173F" w:rsidRPr="00D720D5">
        <w:rPr>
          <w:noProof/>
        </w:rPr>
        <w:drawing>
          <wp:inline distT="0" distB="0" distL="0" distR="0" wp14:anchorId="5A81B9EA" wp14:editId="3DC63C9F">
            <wp:extent cx="3458210" cy="2588895"/>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458210" cy="2588895"/>
                    </a:xfrm>
                    <a:prstGeom prst="rect">
                      <a:avLst/>
                    </a:prstGeom>
                    <a:noFill/>
                    <a:ln>
                      <a:noFill/>
                    </a:ln>
                  </pic:spPr>
                </pic:pic>
              </a:graphicData>
            </a:graphic>
          </wp:inline>
        </w:drawing>
      </w:r>
    </w:p>
    <w:p w:rsidR="000155C9" w:rsidRPr="00D720D5" w:rsidRDefault="000155C9" w:rsidP="004743F9">
      <w:pPr>
        <w:rPr>
          <w:b/>
          <w:bCs/>
        </w:rPr>
      </w:pPr>
    </w:p>
    <w:p w:rsidR="000155C9" w:rsidRPr="00D720D5" w:rsidRDefault="000155C9" w:rsidP="004743F9">
      <w:pPr>
        <w:rPr>
          <w:bCs/>
        </w:rPr>
      </w:pPr>
      <w:r w:rsidRPr="00D720D5">
        <w:rPr>
          <w:bCs/>
        </w:rPr>
        <w:t>The graph above best matches which of the following scenarios:</w:t>
      </w:r>
    </w:p>
    <w:p w:rsidR="000155C9" w:rsidRPr="00D720D5" w:rsidRDefault="000155C9" w:rsidP="004743F9">
      <w:pPr>
        <w:rPr>
          <w:bCs/>
        </w:rPr>
      </w:pPr>
    </w:p>
    <w:p w:rsidR="000155C9" w:rsidRPr="00D720D5" w:rsidRDefault="000155C9" w:rsidP="004743F9">
      <w:pPr>
        <w:rPr>
          <w:bCs/>
        </w:rPr>
      </w:pPr>
      <w:r w:rsidRPr="00D720D5">
        <w:rPr>
          <w:bCs/>
        </w:rPr>
        <w:t>A)  George left home at 10:00 and drove to work on a crooked path.  He was stopped in traffic at 10:30 and 10:45.  He drove 30 miles total.</w:t>
      </w:r>
    </w:p>
    <w:p w:rsidR="000155C9" w:rsidRPr="00D720D5" w:rsidRDefault="000155C9" w:rsidP="004743F9">
      <w:pPr>
        <w:rPr>
          <w:bCs/>
        </w:rPr>
      </w:pPr>
    </w:p>
    <w:p w:rsidR="000155C9" w:rsidRPr="00D720D5" w:rsidRDefault="000155C9" w:rsidP="004743F9">
      <w:pPr>
        <w:rPr>
          <w:bCs/>
        </w:rPr>
      </w:pPr>
      <w:r w:rsidRPr="00D720D5">
        <w:rPr>
          <w:bCs/>
        </w:rPr>
        <w:t>B) George drove to work.  On the way to work there is a little hill and a big hill.  He slowed down for them.  He made it to work at 11:15.</w:t>
      </w:r>
    </w:p>
    <w:p w:rsidR="000155C9" w:rsidRPr="00D720D5" w:rsidRDefault="000155C9" w:rsidP="004743F9">
      <w:pPr>
        <w:rPr>
          <w:bCs/>
        </w:rPr>
      </w:pPr>
    </w:p>
    <w:p w:rsidR="000155C9" w:rsidRPr="00D720D5" w:rsidRDefault="000155C9" w:rsidP="004743F9">
      <w:pPr>
        <w:rPr>
          <w:bCs/>
        </w:rPr>
      </w:pPr>
      <w:r w:rsidRPr="00D720D5">
        <w:rPr>
          <w:bCs/>
        </w:rPr>
        <w:t xml:space="preserve">C)  George left home at 10:15.  He drove 10 miles, </w:t>
      </w:r>
      <w:proofErr w:type="gramStart"/>
      <w:r w:rsidRPr="00D720D5">
        <w:rPr>
          <w:bCs/>
        </w:rPr>
        <w:t>then</w:t>
      </w:r>
      <w:proofErr w:type="gramEnd"/>
      <w:r w:rsidRPr="00D720D5">
        <w:rPr>
          <w:bCs/>
        </w:rPr>
        <w:t xml:space="preserve"> realized he’d forgotten something at home.  He turned back and got what he’d forgotten.  Then he drove in a straight line, at many different speeds, until he got to work around 11:15.</w:t>
      </w:r>
    </w:p>
    <w:p w:rsidR="000155C9" w:rsidRPr="00D720D5" w:rsidRDefault="000155C9" w:rsidP="004743F9">
      <w:pPr>
        <w:rPr>
          <w:bCs/>
        </w:rPr>
      </w:pPr>
    </w:p>
    <w:p w:rsidR="000155C9" w:rsidRPr="00D720D5" w:rsidRDefault="000155C9" w:rsidP="000155C9">
      <w:pPr>
        <w:rPr>
          <w:bCs/>
        </w:rPr>
      </w:pPr>
      <w:r w:rsidRPr="00D720D5">
        <w:rPr>
          <w:bCs/>
        </w:rPr>
        <w:t xml:space="preserve"> D)  George left home at 10:15.  He drove 10 miles, </w:t>
      </w:r>
      <w:proofErr w:type="gramStart"/>
      <w:r w:rsidRPr="00D720D5">
        <w:rPr>
          <w:bCs/>
        </w:rPr>
        <w:t>then</w:t>
      </w:r>
      <w:proofErr w:type="gramEnd"/>
      <w:r w:rsidRPr="00D720D5">
        <w:rPr>
          <w:bCs/>
        </w:rPr>
        <w:t xml:space="preserve"> realized he’d forgotten something at home.  He turned back and got what he’d forgotten.  Then he drove at a constant speed until he got to work around 11:15.</w:t>
      </w: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A9543E" w:rsidRPr="00D720D5" w:rsidRDefault="00A9543E" w:rsidP="00F269DC">
      <w:pPr>
        <w:rPr>
          <w:bCs/>
        </w:rPr>
      </w:pPr>
    </w:p>
    <w:p w:rsidR="00A9543E" w:rsidRPr="00D720D5" w:rsidRDefault="00A9543E" w:rsidP="00F269DC">
      <w:pPr>
        <w:rPr>
          <w:bCs/>
        </w:rPr>
      </w:pPr>
    </w:p>
    <w:p w:rsidR="00A9543E" w:rsidRPr="00D720D5" w:rsidRDefault="00A9543E" w:rsidP="00F269DC">
      <w:pPr>
        <w:rPr>
          <w:bCs/>
        </w:rPr>
      </w:pPr>
    </w:p>
    <w:p w:rsidR="00F269DC" w:rsidRPr="00D720D5" w:rsidRDefault="00F269DC" w:rsidP="00F269DC">
      <w:pPr>
        <w:rPr>
          <w:bCs/>
        </w:rPr>
      </w:pPr>
      <w:r w:rsidRPr="00D720D5">
        <w:rPr>
          <w:bCs/>
        </w:rPr>
        <w:lastRenderedPageBreak/>
        <w:t>73)  The function d(x) gives the result when 12 is divided by x.  Which of the following is a graph of d(x)?</w:t>
      </w:r>
    </w:p>
    <w:p w:rsidR="00F269DC" w:rsidRPr="00D720D5" w:rsidRDefault="00F269DC" w:rsidP="00F269DC">
      <w:pPr>
        <w:rPr>
          <w:bCs/>
        </w:rPr>
      </w:pPr>
    </w:p>
    <w:p w:rsidR="00F269DC" w:rsidRPr="00D720D5" w:rsidRDefault="00F269DC" w:rsidP="00F269DC">
      <w:pPr>
        <w:rPr>
          <w:bCs/>
        </w:rPr>
      </w:pPr>
      <w:r w:rsidRPr="00D720D5">
        <w:rPr>
          <w:bCs/>
        </w:rPr>
        <w:t>A)</w:t>
      </w:r>
      <w:r w:rsidRPr="00D720D5">
        <w:rPr>
          <w:bCs/>
        </w:rPr>
        <w:tab/>
      </w:r>
      <w:r w:rsidRPr="00D720D5">
        <w:rPr>
          <w:bCs/>
        </w:rPr>
        <w:tab/>
      </w:r>
      <w:r w:rsidRPr="00D720D5">
        <w:rPr>
          <w:bCs/>
        </w:rPr>
        <w:tab/>
      </w:r>
      <w:r w:rsidRPr="00D720D5">
        <w:rPr>
          <w:bCs/>
        </w:rPr>
        <w:tab/>
      </w:r>
      <w:r w:rsidRPr="00D720D5">
        <w:rPr>
          <w:bCs/>
        </w:rPr>
        <w:tab/>
      </w:r>
      <w:r w:rsidRPr="00D720D5">
        <w:rPr>
          <w:bCs/>
        </w:rPr>
        <w:tab/>
        <w:t>B)</w:t>
      </w:r>
    </w:p>
    <w:p w:rsidR="00F269DC" w:rsidRPr="00D720D5" w:rsidRDefault="00F269DC" w:rsidP="00F269DC">
      <w:pPr>
        <w:rPr>
          <w:bCs/>
        </w:rPr>
      </w:pPr>
    </w:p>
    <w:p w:rsidR="00F269DC" w:rsidRPr="00D720D5" w:rsidRDefault="00F269DC" w:rsidP="00F269DC">
      <w:r w:rsidRPr="00D720D5">
        <w:rPr>
          <w:bCs/>
        </w:rPr>
        <w:t xml:space="preserve">  </w:t>
      </w:r>
      <w:r w:rsidRPr="00D720D5">
        <w:rPr>
          <w:noProof/>
        </w:rPr>
        <w:drawing>
          <wp:inline distT="0" distB="0" distL="0" distR="0" wp14:anchorId="791067D7" wp14:editId="056C9945">
            <wp:extent cx="2099310" cy="10972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099310" cy="1097280"/>
                    </a:xfrm>
                    <a:prstGeom prst="rect">
                      <a:avLst/>
                    </a:prstGeom>
                    <a:noFill/>
                    <a:ln>
                      <a:noFill/>
                    </a:ln>
                  </pic:spPr>
                </pic:pic>
              </a:graphicData>
            </a:graphic>
          </wp:inline>
        </w:drawing>
      </w:r>
      <w:r w:rsidRPr="00D720D5">
        <w:rPr>
          <w:noProof/>
        </w:rPr>
        <w:t xml:space="preserve">                  </w:t>
      </w:r>
      <w:r w:rsidRPr="00D720D5">
        <w:rPr>
          <w:bCs/>
        </w:rPr>
        <w:t xml:space="preserve"> </w:t>
      </w:r>
      <w:r w:rsidRPr="00D720D5">
        <w:rPr>
          <w:noProof/>
        </w:rPr>
        <w:drawing>
          <wp:inline distT="0" distB="0" distL="0" distR="0" wp14:anchorId="3240B0C7" wp14:editId="76CA8B6C">
            <wp:extent cx="2520315" cy="1820545"/>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20315" cy="1820545"/>
                    </a:xfrm>
                    <a:prstGeom prst="rect">
                      <a:avLst/>
                    </a:prstGeom>
                    <a:noFill/>
                    <a:ln>
                      <a:noFill/>
                    </a:ln>
                  </pic:spPr>
                </pic:pic>
              </a:graphicData>
            </a:graphic>
          </wp:inline>
        </w:drawing>
      </w:r>
    </w:p>
    <w:p w:rsidR="00F269DC" w:rsidRPr="00D720D5" w:rsidRDefault="00F269DC" w:rsidP="00F269DC">
      <w:pPr>
        <w:tabs>
          <w:tab w:val="left" w:pos="3550"/>
        </w:tabs>
      </w:pPr>
      <w:r w:rsidRPr="00D720D5">
        <w:t>C)</w:t>
      </w:r>
      <w:r w:rsidRPr="00D720D5">
        <w:tab/>
      </w:r>
      <w:r w:rsidRPr="00D720D5">
        <w:tab/>
      </w:r>
      <w:r w:rsidRPr="00D720D5">
        <w:tab/>
        <w:t xml:space="preserve">D)   </w:t>
      </w:r>
    </w:p>
    <w:p w:rsidR="00F269DC" w:rsidRPr="00D720D5" w:rsidRDefault="00F269DC" w:rsidP="00F269DC">
      <w:r w:rsidRPr="00D720D5">
        <w:rPr>
          <w:noProof/>
        </w:rPr>
        <w:drawing>
          <wp:inline distT="0" distB="0" distL="0" distR="0" wp14:anchorId="535392DD" wp14:editId="48360007">
            <wp:extent cx="2393315" cy="1685925"/>
            <wp:effectExtent l="0" t="0" r="698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393315" cy="1685925"/>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AABDAEB" wp14:editId="0DFA4310">
            <wp:extent cx="2560320" cy="14871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560320" cy="1487170"/>
                    </a:xfrm>
                    <a:prstGeom prst="rect">
                      <a:avLst/>
                    </a:prstGeom>
                    <a:noFill/>
                    <a:ln>
                      <a:noFill/>
                    </a:ln>
                  </pic:spPr>
                </pic:pic>
              </a:graphicData>
            </a:graphic>
          </wp:inline>
        </w:drawing>
      </w:r>
    </w:p>
    <w:p w:rsidR="00D720D5" w:rsidRDefault="00D720D5" w:rsidP="004743F9"/>
    <w:p w:rsidR="00D720D5" w:rsidRDefault="00D720D5" w:rsidP="004743F9"/>
    <w:p w:rsidR="00D720D5" w:rsidRDefault="00D720D5" w:rsidP="004743F9"/>
    <w:p w:rsidR="00CC0EA1" w:rsidRDefault="00CC0EA1" w:rsidP="004743F9">
      <w:pPr>
        <w:rPr>
          <w:b/>
        </w:rPr>
      </w:pPr>
      <w:r w:rsidRPr="00D720D5">
        <w:rPr>
          <w:b/>
        </w:rPr>
        <w:t>0022 Understand linear functions and linear equations.</w:t>
      </w:r>
    </w:p>
    <w:p w:rsidR="00D720D5" w:rsidRPr="00D720D5" w:rsidRDefault="00D720D5" w:rsidP="004743F9">
      <w:pPr>
        <w:rPr>
          <w:b/>
        </w:rPr>
      </w:pPr>
    </w:p>
    <w:p w:rsidR="002468D2" w:rsidRPr="00D720D5" w:rsidRDefault="002468D2" w:rsidP="004743F9">
      <w:pPr>
        <w:rPr>
          <w:b/>
        </w:rPr>
      </w:pPr>
    </w:p>
    <w:p w:rsidR="002468D2" w:rsidRPr="00D720D5" w:rsidRDefault="00923B89" w:rsidP="004743F9">
      <w:r w:rsidRPr="00D720D5">
        <w:t>74</w:t>
      </w:r>
      <w:r w:rsidR="002468D2" w:rsidRPr="00D720D5">
        <w:t xml:space="preserve">)  There are 15 students for every teacher.  Let </w:t>
      </w:r>
      <w:r w:rsidR="002468D2" w:rsidRPr="00D720D5">
        <w:rPr>
          <w:position w:val="-6"/>
        </w:rPr>
        <w:object w:dxaOrig="139" w:dyaOrig="240">
          <v:shape id="_x0000_i1230" type="#_x0000_t75" style="width:6.9pt;height:11.9pt" o:ole="">
            <v:imagedata r:id="rId460" o:title=""/>
          </v:shape>
          <o:OLEObject Type="Embed" ProgID="Equation.DSMT4" ShapeID="_x0000_i1230" DrawAspect="Content" ObjectID="_1394516022" r:id="rId461"/>
        </w:object>
      </w:r>
      <w:r w:rsidR="002468D2" w:rsidRPr="00D720D5">
        <w:t xml:space="preserve"> represent the number of teachers and let </w:t>
      </w:r>
      <w:r w:rsidR="002468D2" w:rsidRPr="00D720D5">
        <w:rPr>
          <w:position w:val="-6"/>
        </w:rPr>
        <w:object w:dxaOrig="180" w:dyaOrig="220">
          <v:shape id="_x0000_i1231" type="#_x0000_t75" style="width:8.75pt;height:11.25pt" o:ole="">
            <v:imagedata r:id="rId462" o:title=""/>
          </v:shape>
          <o:OLEObject Type="Embed" ProgID="Equation.DSMT4" ShapeID="_x0000_i1231" DrawAspect="Content" ObjectID="_1394516023" r:id="rId463"/>
        </w:object>
      </w:r>
      <w:r w:rsidR="002468D2" w:rsidRPr="00D720D5">
        <w:t>represent the number of students.  Which of the following equations is correct?</w:t>
      </w:r>
    </w:p>
    <w:p w:rsidR="002468D2" w:rsidRPr="00D720D5" w:rsidRDefault="002468D2" w:rsidP="004743F9"/>
    <w:p w:rsidR="002468D2" w:rsidRPr="00D720D5" w:rsidRDefault="002468D2" w:rsidP="004743F9">
      <w:r w:rsidRPr="00D720D5">
        <w:t xml:space="preserve">A) </w:t>
      </w:r>
      <w:r w:rsidRPr="00D720D5">
        <w:rPr>
          <w:position w:val="-6"/>
        </w:rPr>
        <w:object w:dxaOrig="920" w:dyaOrig="279">
          <v:shape id="_x0000_i1232" type="#_x0000_t75" style="width:45.7pt;height:14.4pt" o:ole="">
            <v:imagedata r:id="rId464" o:title=""/>
          </v:shape>
          <o:OLEObject Type="Embed" ProgID="Equation.DSMT4" ShapeID="_x0000_i1232" DrawAspect="Content" ObjectID="_1394516024" r:id="rId465"/>
        </w:object>
      </w:r>
    </w:p>
    <w:p w:rsidR="002468D2" w:rsidRPr="00D720D5" w:rsidRDefault="002468D2" w:rsidP="004743F9"/>
    <w:p w:rsidR="002468D2" w:rsidRPr="00D720D5" w:rsidRDefault="002468D2" w:rsidP="004743F9">
      <w:r w:rsidRPr="00D720D5">
        <w:t xml:space="preserve">B) </w:t>
      </w:r>
      <w:r w:rsidRPr="00D720D5">
        <w:rPr>
          <w:position w:val="-6"/>
        </w:rPr>
        <w:object w:dxaOrig="920" w:dyaOrig="279">
          <v:shape id="_x0000_i1233" type="#_x0000_t75" style="width:45.7pt;height:14.4pt" o:ole="">
            <v:imagedata r:id="rId466" o:title=""/>
          </v:shape>
          <o:OLEObject Type="Embed" ProgID="Equation.DSMT4" ShapeID="_x0000_i1233" DrawAspect="Content" ObjectID="_1394516025" r:id="rId467"/>
        </w:object>
      </w:r>
    </w:p>
    <w:p w:rsidR="002468D2" w:rsidRPr="00D720D5" w:rsidRDefault="002468D2" w:rsidP="004743F9"/>
    <w:p w:rsidR="002468D2" w:rsidRPr="00D720D5" w:rsidRDefault="002468D2" w:rsidP="004743F9">
      <w:r w:rsidRPr="00D720D5">
        <w:t xml:space="preserve">C) </w:t>
      </w:r>
      <w:r w:rsidRPr="00D720D5">
        <w:rPr>
          <w:position w:val="-6"/>
        </w:rPr>
        <w:object w:dxaOrig="700" w:dyaOrig="279">
          <v:shape id="_x0000_i1234" type="#_x0000_t75" style="width:35.05pt;height:14.4pt" o:ole="">
            <v:imagedata r:id="rId468" o:title=""/>
          </v:shape>
          <o:OLEObject Type="Embed" ProgID="Equation.DSMT4" ShapeID="_x0000_i1234" DrawAspect="Content" ObjectID="_1394516026" r:id="rId469"/>
        </w:object>
      </w:r>
    </w:p>
    <w:p w:rsidR="002468D2" w:rsidRPr="00D720D5" w:rsidRDefault="002468D2" w:rsidP="004743F9"/>
    <w:p w:rsidR="002468D2" w:rsidRPr="00D720D5" w:rsidRDefault="002468D2" w:rsidP="004743F9">
      <w:r w:rsidRPr="00D720D5">
        <w:t xml:space="preserve">D) </w:t>
      </w:r>
      <w:r w:rsidRPr="00D720D5">
        <w:rPr>
          <w:position w:val="-6"/>
        </w:rPr>
        <w:object w:dxaOrig="700" w:dyaOrig="279">
          <v:shape id="_x0000_i1235" type="#_x0000_t75" style="width:35.05pt;height:14.4pt" o:ole="">
            <v:imagedata r:id="rId470" o:title=""/>
          </v:shape>
          <o:OLEObject Type="Embed" ProgID="Equation.DSMT4" ShapeID="_x0000_i1235" DrawAspect="Content" ObjectID="_1394516027" r:id="rId471"/>
        </w:object>
      </w:r>
    </w:p>
    <w:p w:rsidR="002468D2" w:rsidRPr="00D720D5" w:rsidRDefault="002468D2" w:rsidP="004743F9"/>
    <w:p w:rsidR="00D720D5" w:rsidRDefault="00D720D5" w:rsidP="00CC7FAE"/>
    <w:p w:rsidR="00D720D5" w:rsidRDefault="00D720D5" w:rsidP="00CC7FAE"/>
    <w:p w:rsidR="00D720D5" w:rsidRDefault="00D720D5" w:rsidP="00CC7FAE"/>
    <w:p w:rsidR="00CC7FAE" w:rsidRPr="00D720D5" w:rsidRDefault="00CC7FAE" w:rsidP="00CC7FAE">
      <w:r w:rsidRPr="00D720D5">
        <w:lastRenderedPageBreak/>
        <w:t>75)  Use the graph below to answer the question that follows.</w:t>
      </w:r>
    </w:p>
    <w:p w:rsidR="00CC7FAE" w:rsidRPr="00D720D5" w:rsidRDefault="00CC7FAE" w:rsidP="00CC7FAE"/>
    <w:p w:rsidR="00CC7FAE" w:rsidRPr="00D720D5" w:rsidRDefault="00CC7FAE" w:rsidP="00CC7FAE">
      <w:r w:rsidRPr="00D720D5">
        <w:t xml:space="preserve">  </w:t>
      </w:r>
      <w:r w:rsidRPr="00D720D5">
        <w:rPr>
          <w:noProof/>
        </w:rPr>
        <w:drawing>
          <wp:inline distT="0" distB="0" distL="0" distR="0" wp14:anchorId="54EB808C" wp14:editId="69AF5C7D">
            <wp:extent cx="5486400" cy="2989580"/>
            <wp:effectExtent l="0" t="0" r="0" b="127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486400" cy="2989580"/>
                    </a:xfrm>
                    <a:prstGeom prst="rect">
                      <a:avLst/>
                    </a:prstGeom>
                    <a:noFill/>
                    <a:ln>
                      <a:noFill/>
                    </a:ln>
                  </pic:spPr>
                </pic:pic>
              </a:graphicData>
            </a:graphic>
          </wp:inline>
        </w:drawing>
      </w:r>
    </w:p>
    <w:p w:rsidR="00CC7FAE" w:rsidRPr="00D720D5" w:rsidRDefault="00CC7FAE" w:rsidP="00CC7FAE"/>
    <w:p w:rsidR="00CC7FAE" w:rsidRPr="00D720D5" w:rsidRDefault="00CC7FAE" w:rsidP="00CC7FAE">
      <w:r w:rsidRPr="00D720D5">
        <w:t xml:space="preserve">Which of the following is a correct equation for the graph of the line depicted above?  </w:t>
      </w:r>
    </w:p>
    <w:p w:rsidR="002468D2" w:rsidRPr="00D720D5" w:rsidRDefault="002468D2" w:rsidP="004743F9"/>
    <w:p w:rsidR="002468D2" w:rsidRPr="00D720D5" w:rsidRDefault="002468D2" w:rsidP="004743F9">
      <w:r w:rsidRPr="00D720D5">
        <w:t xml:space="preserve">A) </w:t>
      </w:r>
      <w:r w:rsidRPr="00D720D5">
        <w:rPr>
          <w:position w:val="-24"/>
        </w:rPr>
        <w:object w:dxaOrig="1260" w:dyaOrig="620">
          <v:shape id="_x0000_i1236" type="#_x0000_t75" style="width:63.25pt;height:30.7pt" o:ole="">
            <v:imagedata r:id="rId473" o:title=""/>
          </v:shape>
          <o:OLEObject Type="Embed" ProgID="Equation.DSMT4" ShapeID="_x0000_i1236" DrawAspect="Content" ObjectID="_1394516028" r:id="rId474"/>
        </w:object>
      </w:r>
    </w:p>
    <w:p w:rsidR="002468D2" w:rsidRPr="00D720D5" w:rsidRDefault="002468D2" w:rsidP="004743F9"/>
    <w:p w:rsidR="002468D2" w:rsidRPr="00D720D5" w:rsidRDefault="002468D2" w:rsidP="004743F9">
      <w:r w:rsidRPr="00D720D5">
        <w:t xml:space="preserve">B) </w:t>
      </w:r>
      <w:r w:rsidRPr="00D720D5">
        <w:rPr>
          <w:position w:val="-10"/>
        </w:rPr>
        <w:object w:dxaOrig="820" w:dyaOrig="320">
          <v:shape id="_x0000_i1237" type="#_x0000_t75" style="width:41.3pt;height:15.65pt" o:ole="">
            <v:imagedata r:id="rId475" o:title=""/>
          </v:shape>
          <o:OLEObject Type="Embed" ProgID="Equation.DSMT4" ShapeID="_x0000_i1237" DrawAspect="Content" ObjectID="_1394516029" r:id="rId476"/>
        </w:object>
      </w:r>
    </w:p>
    <w:p w:rsidR="002468D2" w:rsidRPr="00D720D5" w:rsidRDefault="002468D2" w:rsidP="004743F9"/>
    <w:p w:rsidR="002468D2" w:rsidRPr="00D720D5" w:rsidRDefault="002468D2" w:rsidP="004743F9">
      <w:r w:rsidRPr="00D720D5">
        <w:t xml:space="preserve">C) </w:t>
      </w:r>
      <w:r w:rsidR="000E1AFC" w:rsidRPr="00D720D5">
        <w:rPr>
          <w:position w:val="-10"/>
        </w:rPr>
        <w:object w:dxaOrig="920" w:dyaOrig="320">
          <v:shape id="_x0000_i1238" type="#_x0000_t75" style="width:45.7pt;height:15.65pt" o:ole="">
            <v:imagedata r:id="rId477" o:title=""/>
          </v:shape>
          <o:OLEObject Type="Embed" ProgID="Equation.DSMT4" ShapeID="_x0000_i1238" DrawAspect="Content" ObjectID="_1394516030" r:id="rId478"/>
        </w:object>
      </w:r>
    </w:p>
    <w:p w:rsidR="000E1AFC" w:rsidRPr="00D720D5" w:rsidRDefault="000E1AFC" w:rsidP="004743F9"/>
    <w:p w:rsidR="000E1AFC" w:rsidRPr="00D720D5" w:rsidRDefault="000E1AFC" w:rsidP="004743F9">
      <w:r w:rsidRPr="00D720D5">
        <w:t xml:space="preserve">D) </w:t>
      </w:r>
      <w:r w:rsidR="00CC7FAE" w:rsidRPr="00D720D5">
        <w:rPr>
          <w:position w:val="-10"/>
        </w:rPr>
        <w:object w:dxaOrig="1040" w:dyaOrig="320">
          <v:shape id="_x0000_i1239" type="#_x0000_t75" style="width:51.95pt;height:15.65pt" o:ole="">
            <v:imagedata r:id="rId479" o:title=""/>
          </v:shape>
          <o:OLEObject Type="Embed" ProgID="Equation.DSMT4" ShapeID="_x0000_i1239" DrawAspect="Content" ObjectID="_1394516031" r:id="rId480"/>
        </w:object>
      </w:r>
    </w:p>
    <w:p w:rsidR="000E1AFC" w:rsidRPr="00D720D5" w:rsidRDefault="000E1AFC" w:rsidP="004743F9"/>
    <w:p w:rsidR="000E1AFC" w:rsidRPr="00D720D5" w:rsidRDefault="000E1AFC" w:rsidP="004743F9"/>
    <w:p w:rsidR="000E1AFC" w:rsidRPr="00D720D5" w:rsidRDefault="000E1AFC"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0E1AFC" w:rsidRPr="00D720D5" w:rsidRDefault="000E1AFC" w:rsidP="004743F9">
      <w:r w:rsidRPr="00D720D5">
        <w:lastRenderedPageBreak/>
        <w:t>7</w:t>
      </w:r>
      <w:r w:rsidR="008C3F75" w:rsidRPr="00D720D5">
        <w:t>6</w:t>
      </w:r>
      <w:r w:rsidRPr="00D720D5">
        <w:t xml:space="preserve">)  A map has a scale of 3 inches = 100 miles.  Cities A and B are 753 miles apart.  Let </w:t>
      </w:r>
      <w:r w:rsidR="008C3F75" w:rsidRPr="00D720D5">
        <w:t>d</w:t>
      </w:r>
      <w:r w:rsidRPr="00D720D5">
        <w:t xml:space="preserve"> be the distance between the two cities on the map.  Which of the following is </w:t>
      </w:r>
      <w:r w:rsidRPr="00D720D5">
        <w:rPr>
          <w:u w:val="single"/>
        </w:rPr>
        <w:t xml:space="preserve">not </w:t>
      </w:r>
      <w:r w:rsidRPr="00D720D5">
        <w:t>correct?</w:t>
      </w:r>
    </w:p>
    <w:p w:rsidR="000E1AFC" w:rsidRPr="00D720D5" w:rsidRDefault="000E1AFC" w:rsidP="004743F9"/>
    <w:p w:rsidR="00365342" w:rsidRPr="00D720D5" w:rsidRDefault="00365342" w:rsidP="00365342">
      <w:r w:rsidRPr="00D720D5">
        <w:t xml:space="preserve">A) </w:t>
      </w:r>
      <w:r w:rsidRPr="00D720D5">
        <w:rPr>
          <w:position w:val="-24"/>
        </w:rPr>
        <w:object w:dxaOrig="1080" w:dyaOrig="615">
          <v:shape id="_x0000_i1240" type="#_x0000_t75" style="width:53.85pt;height:30.7pt" o:ole="">
            <v:imagedata r:id="rId481" o:title=""/>
          </v:shape>
          <o:OLEObject Type="Embed" ProgID="Equation.DSMT4" ShapeID="_x0000_i1240" DrawAspect="Content" ObjectID="_1394516032" r:id="rId482"/>
        </w:object>
      </w:r>
    </w:p>
    <w:p w:rsidR="00365342" w:rsidRPr="00D720D5" w:rsidRDefault="00365342" w:rsidP="00365342"/>
    <w:p w:rsidR="00365342" w:rsidRPr="00D720D5" w:rsidRDefault="00365342" w:rsidP="00365342">
      <w:r w:rsidRPr="00D720D5">
        <w:t xml:space="preserve">B) </w:t>
      </w:r>
      <w:r w:rsidRPr="00D720D5">
        <w:rPr>
          <w:position w:val="-24"/>
        </w:rPr>
        <w:object w:dxaOrig="1080" w:dyaOrig="615">
          <v:shape id="_x0000_i1241" type="#_x0000_t75" style="width:53.85pt;height:30.7pt" o:ole="">
            <v:imagedata r:id="rId483" o:title=""/>
          </v:shape>
          <o:OLEObject Type="Embed" ProgID="Equation.DSMT4" ShapeID="_x0000_i1241" DrawAspect="Content" ObjectID="_1394516033" r:id="rId484"/>
        </w:object>
      </w:r>
    </w:p>
    <w:p w:rsidR="00365342" w:rsidRPr="00D720D5" w:rsidRDefault="00365342" w:rsidP="00365342"/>
    <w:p w:rsidR="00365342" w:rsidRPr="00D720D5" w:rsidRDefault="00365342" w:rsidP="00365342">
      <w:r w:rsidRPr="00D720D5">
        <w:t xml:space="preserve">C) </w:t>
      </w:r>
      <w:r w:rsidRPr="00D720D5">
        <w:rPr>
          <w:position w:val="-24"/>
        </w:rPr>
        <w:object w:dxaOrig="885" w:dyaOrig="615">
          <v:shape id="_x0000_i1242" type="#_x0000_t75" style="width:44.45pt;height:30.7pt" o:ole="">
            <v:imagedata r:id="rId485" o:title=""/>
          </v:shape>
          <o:OLEObject Type="Embed" ProgID="Equation.DSMT4" ShapeID="_x0000_i1242" DrawAspect="Content" ObjectID="_1394516034" r:id="rId486"/>
        </w:object>
      </w:r>
    </w:p>
    <w:p w:rsidR="00365342" w:rsidRPr="00D720D5" w:rsidRDefault="00365342" w:rsidP="00365342"/>
    <w:p w:rsidR="00365342" w:rsidRPr="00D720D5" w:rsidRDefault="00365342" w:rsidP="00365342">
      <w:r w:rsidRPr="00D720D5">
        <w:t xml:space="preserve">D) </w:t>
      </w:r>
      <w:r w:rsidRPr="00D720D5">
        <w:rPr>
          <w:position w:val="-6"/>
        </w:rPr>
        <w:object w:dxaOrig="1365" w:dyaOrig="285">
          <v:shape id="_x0000_i1243" type="#_x0000_t75" style="width:68.25pt;height:14.4pt" o:ole="">
            <v:imagedata r:id="rId487" o:title=""/>
          </v:shape>
          <o:OLEObject Type="Embed" ProgID="Equation.DSMT4" ShapeID="_x0000_i1243" DrawAspect="Content" ObjectID="_1394516035" r:id="rId488"/>
        </w:object>
      </w:r>
    </w:p>
    <w:p w:rsidR="000E1AFC" w:rsidRPr="00D720D5" w:rsidRDefault="000E1AFC" w:rsidP="004743F9"/>
    <w:p w:rsidR="001D7840" w:rsidRPr="00D720D5" w:rsidRDefault="001D7840" w:rsidP="004743F9"/>
    <w:p w:rsidR="001D7840" w:rsidRPr="00D720D5" w:rsidRDefault="001D7840" w:rsidP="004743F9"/>
    <w:p w:rsidR="000E1AFC" w:rsidRPr="00D720D5" w:rsidRDefault="000E1AFC" w:rsidP="004743F9">
      <w:r w:rsidRPr="00D720D5">
        <w:t>7</w:t>
      </w:r>
      <w:r w:rsidR="00A25099" w:rsidRPr="00D720D5">
        <w:t>7</w:t>
      </w:r>
      <w:r w:rsidRPr="00D720D5">
        <w:t>) Which of the following is the equation of a linear function?</w:t>
      </w:r>
    </w:p>
    <w:p w:rsidR="000E1AFC" w:rsidRPr="00D720D5" w:rsidRDefault="000E1AFC" w:rsidP="004743F9"/>
    <w:p w:rsidR="000E1AFC" w:rsidRPr="00D720D5" w:rsidRDefault="000E1AFC" w:rsidP="004743F9">
      <w:r w:rsidRPr="00D720D5">
        <w:t xml:space="preserve">A) </w:t>
      </w:r>
      <w:r w:rsidRPr="00D720D5">
        <w:rPr>
          <w:position w:val="-10"/>
        </w:rPr>
        <w:object w:dxaOrig="1480" w:dyaOrig="360">
          <v:shape id="_x0000_i1244" type="#_x0000_t75" style="width:74.5pt;height:18.15pt" o:ole="">
            <v:imagedata r:id="rId489" o:title=""/>
          </v:shape>
          <o:OLEObject Type="Embed" ProgID="Equation.DSMT4" ShapeID="_x0000_i1244" DrawAspect="Content" ObjectID="_1394516036" r:id="rId490"/>
        </w:object>
      </w:r>
    </w:p>
    <w:p w:rsidR="000E1AFC" w:rsidRPr="00D720D5" w:rsidRDefault="000E1AFC" w:rsidP="004743F9"/>
    <w:p w:rsidR="000E1AFC" w:rsidRPr="00D720D5" w:rsidRDefault="000E1AFC" w:rsidP="004743F9">
      <w:r w:rsidRPr="00D720D5">
        <w:t xml:space="preserve">B) </w:t>
      </w:r>
      <w:r w:rsidR="00E03BA2" w:rsidRPr="00D720D5">
        <w:rPr>
          <w:position w:val="-10"/>
        </w:rPr>
        <w:object w:dxaOrig="660" w:dyaOrig="360">
          <v:shape id="_x0000_i1245" type="#_x0000_t75" style="width:33.2pt;height:18.15pt" o:ole="">
            <v:imagedata r:id="rId491" o:title=""/>
          </v:shape>
          <o:OLEObject Type="Embed" ProgID="Equation.DSMT4" ShapeID="_x0000_i1245" DrawAspect="Content" ObjectID="_1394516037" r:id="rId492"/>
        </w:object>
      </w:r>
    </w:p>
    <w:p w:rsidR="00E03BA2" w:rsidRPr="00D720D5" w:rsidRDefault="00E03BA2" w:rsidP="004743F9"/>
    <w:p w:rsidR="00E03BA2" w:rsidRPr="00D720D5" w:rsidRDefault="00E03BA2" w:rsidP="004743F9">
      <w:r w:rsidRPr="00D720D5">
        <w:t xml:space="preserve">C) </w:t>
      </w:r>
      <w:r w:rsidRPr="00D720D5">
        <w:rPr>
          <w:position w:val="-24"/>
        </w:rPr>
        <w:object w:dxaOrig="700" w:dyaOrig="620">
          <v:shape id="_x0000_i1246" type="#_x0000_t75" style="width:35.05pt;height:30.7pt" o:ole="">
            <v:imagedata r:id="rId493" o:title=""/>
          </v:shape>
          <o:OLEObject Type="Embed" ProgID="Equation.DSMT4" ShapeID="_x0000_i1246" DrawAspect="Content" ObjectID="_1394516038" r:id="rId494"/>
        </w:object>
      </w:r>
    </w:p>
    <w:p w:rsidR="00E03BA2" w:rsidRPr="00D720D5" w:rsidRDefault="00E03BA2" w:rsidP="004743F9"/>
    <w:p w:rsidR="00E03BA2" w:rsidRPr="00D720D5" w:rsidRDefault="00E03BA2" w:rsidP="004743F9">
      <w:r w:rsidRPr="00D720D5">
        <w:t xml:space="preserve">D) </w:t>
      </w:r>
      <w:r w:rsidRPr="00D720D5">
        <w:rPr>
          <w:position w:val="-10"/>
        </w:rPr>
        <w:object w:dxaOrig="1420" w:dyaOrig="320">
          <v:shape id="_x0000_i1247" type="#_x0000_t75" style="width:71.35pt;height:15.65pt" o:ole="">
            <v:imagedata r:id="rId495" o:title=""/>
          </v:shape>
          <o:OLEObject Type="Embed" ProgID="Equation.DSMT4" ShapeID="_x0000_i1247" DrawAspect="Content" ObjectID="_1394516039" r:id="rId496"/>
        </w:object>
      </w:r>
    </w:p>
    <w:p w:rsidR="00E03BA2" w:rsidRPr="00D720D5" w:rsidRDefault="00E03BA2"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A9543E" w:rsidRPr="00D720D5" w:rsidRDefault="00A9543E" w:rsidP="004743F9"/>
    <w:p w:rsidR="00A9543E" w:rsidRPr="00D720D5" w:rsidRDefault="00A9543E" w:rsidP="004743F9"/>
    <w:p w:rsidR="00A9543E" w:rsidRPr="00D720D5" w:rsidRDefault="00A9543E" w:rsidP="004743F9"/>
    <w:p w:rsidR="00A9543E" w:rsidRPr="00D720D5" w:rsidRDefault="00A9543E" w:rsidP="004743F9"/>
    <w:p w:rsidR="00D720D5" w:rsidRDefault="00D720D5" w:rsidP="004743F9"/>
    <w:p w:rsidR="00E03BA2" w:rsidRPr="00D720D5" w:rsidRDefault="00E03BA2" w:rsidP="004743F9">
      <w:r w:rsidRPr="00D720D5">
        <w:lastRenderedPageBreak/>
        <w:t>7</w:t>
      </w:r>
      <w:r w:rsidR="00A9543E" w:rsidRPr="00D720D5">
        <w:t>8</w:t>
      </w:r>
      <w:r w:rsidRPr="00D720D5">
        <w:t xml:space="preserve">) The American’s with </w:t>
      </w:r>
      <w:proofErr w:type="spellStart"/>
      <w:r w:rsidRPr="00D720D5">
        <w:t>Disabilties</w:t>
      </w:r>
      <w:proofErr w:type="spellEnd"/>
      <w:r w:rsidRPr="00D720D5">
        <w:t xml:space="preserve"> Act (ADA) regulations state that the maximum slope for a wheelchair ramp in new construction is 1:12, although slopes between 1:16 and 1:20 are preferred.  The maximum rise for any run is 30 inches.   The graph below shows the rise and runs of four different wheelchair ramps.  Which ramp is in compliance with the ADA regulations for new construction?</w:t>
      </w:r>
    </w:p>
    <w:p w:rsidR="00E03BA2" w:rsidRPr="00D720D5" w:rsidRDefault="00E03BA2" w:rsidP="004743F9"/>
    <w:p w:rsidR="00E03BA2" w:rsidRPr="00D720D5" w:rsidRDefault="00A9543E" w:rsidP="004743F9">
      <w:pPr>
        <w:rPr>
          <w:noProof/>
        </w:rPr>
      </w:pPr>
      <w:r w:rsidRPr="00D720D5">
        <w:rPr>
          <w:noProof/>
        </w:rPr>
        <w:drawing>
          <wp:inline distT="0" distB="0" distL="0" distR="0" wp14:anchorId="077C1B41" wp14:editId="3F2E390C">
            <wp:extent cx="3558366" cy="2647785"/>
            <wp:effectExtent l="0" t="0" r="4445" b="635"/>
            <wp:docPr id="225" name="Picture 225" descr="C:\Users\Debbie\Dropbox\Sabbatical 2011-12\website\MTEL\images\Q78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Debbie\Dropbox\Sabbatical 2011-12\website\MTEL\images\Q78 graph.png"/>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3561097" cy="2649817"/>
                    </a:xfrm>
                    <a:prstGeom prst="rect">
                      <a:avLst/>
                    </a:prstGeom>
                    <a:noFill/>
                    <a:ln>
                      <a:noFill/>
                    </a:ln>
                  </pic:spPr>
                </pic:pic>
              </a:graphicData>
            </a:graphic>
          </wp:inline>
        </w:drawing>
      </w:r>
    </w:p>
    <w:p w:rsidR="00334939" w:rsidRPr="00D720D5" w:rsidRDefault="00334939" w:rsidP="004743F9">
      <w:pPr>
        <w:rPr>
          <w:noProof/>
        </w:rPr>
      </w:pPr>
    </w:p>
    <w:p w:rsidR="00D720D5" w:rsidRDefault="00D720D5" w:rsidP="00A9543E">
      <w:pPr>
        <w:rPr>
          <w:noProof/>
        </w:rPr>
      </w:pPr>
    </w:p>
    <w:p w:rsidR="00A9543E" w:rsidRPr="00D720D5" w:rsidRDefault="00334939" w:rsidP="00A9543E">
      <w:pPr>
        <w:rPr>
          <w:noProof/>
        </w:rPr>
      </w:pPr>
      <w:r w:rsidRPr="00D720D5">
        <w:rPr>
          <w:noProof/>
        </w:rPr>
        <w:t>7</w:t>
      </w:r>
      <w:r w:rsidR="00A9543E" w:rsidRPr="00D720D5">
        <w:rPr>
          <w:noProof/>
        </w:rPr>
        <w:t>9</w:t>
      </w:r>
      <w:r w:rsidRPr="00D720D5">
        <w:rPr>
          <w:noProof/>
        </w:rPr>
        <w:t xml:space="preserve">)  </w:t>
      </w:r>
      <w:r w:rsidR="00A9543E" w:rsidRPr="00D720D5">
        <w:rPr>
          <w:noProof/>
        </w:rPr>
        <w:t xml:space="preserve">A publisher prints a series of books with covers made of identical material and using the same thickness of paper for each page.  The covers of the book together are 0.4 cm thick, and 125 pieces of the paper used together are 1 cm thick.   </w:t>
      </w:r>
    </w:p>
    <w:p w:rsidR="00A9543E" w:rsidRPr="00D720D5" w:rsidRDefault="00A9543E" w:rsidP="00A9543E">
      <w:pPr>
        <w:rPr>
          <w:noProof/>
        </w:rPr>
      </w:pPr>
    </w:p>
    <w:p w:rsidR="00A9543E" w:rsidRPr="00D720D5" w:rsidRDefault="00A9543E" w:rsidP="00A9543E">
      <w:pPr>
        <w:rPr>
          <w:noProof/>
        </w:rPr>
      </w:pPr>
      <w:r w:rsidRPr="00D720D5">
        <w:rPr>
          <w:noProof/>
        </w:rPr>
        <w:tab/>
        <w:t xml:space="preserve">The publisher uses a linear function to determine the total thickness, T(n) of a book made with n sheets of paper.   What are the slope and intercept of T(n)? </w:t>
      </w:r>
    </w:p>
    <w:p w:rsidR="001D7840" w:rsidRPr="00D720D5" w:rsidRDefault="001D7840" w:rsidP="00A9543E">
      <w:pPr>
        <w:rPr>
          <w:noProof/>
        </w:rPr>
      </w:pPr>
    </w:p>
    <w:p w:rsidR="00A45874" w:rsidRPr="00D720D5" w:rsidRDefault="00A45874" w:rsidP="00A45874">
      <w:pPr>
        <w:rPr>
          <w:noProof/>
        </w:rPr>
      </w:pPr>
      <w:r w:rsidRPr="00D720D5">
        <w:rPr>
          <w:noProof/>
        </w:rPr>
        <w:t>A)  Intercept = 0.4 cm, Slope = 125 cm/page</w:t>
      </w:r>
    </w:p>
    <w:p w:rsidR="00A45874" w:rsidRPr="00D720D5" w:rsidRDefault="00A45874" w:rsidP="00A45874">
      <w:pPr>
        <w:rPr>
          <w:noProof/>
        </w:rPr>
      </w:pPr>
    </w:p>
    <w:p w:rsidR="00A45874" w:rsidRPr="00D720D5" w:rsidRDefault="00A45874" w:rsidP="00A45874">
      <w:pPr>
        <w:rPr>
          <w:noProof/>
        </w:rPr>
      </w:pPr>
      <w:r w:rsidRPr="00D720D5">
        <w:rPr>
          <w:noProof/>
        </w:rPr>
        <w:t xml:space="preserve">B) Intercept =0.4 cm, Slope = </w:t>
      </w:r>
      <w:r w:rsidRPr="00D720D5">
        <w:rPr>
          <w:noProof/>
          <w:position w:val="-24"/>
        </w:rPr>
        <w:object w:dxaOrig="440" w:dyaOrig="620">
          <v:shape id="_x0000_i1248" type="#_x0000_t75" style="width:21.9pt;height:30.7pt" o:ole="">
            <v:imagedata r:id="rId498" o:title=""/>
          </v:shape>
          <o:OLEObject Type="Embed" ProgID="Equation.DSMT4" ShapeID="_x0000_i1248" DrawAspect="Content" ObjectID="_1394516040" r:id="rId499"/>
        </w:object>
      </w:r>
      <w:r w:rsidRPr="00D720D5">
        <w:rPr>
          <w:noProof/>
        </w:rPr>
        <w:t>cm/page</w:t>
      </w:r>
    </w:p>
    <w:p w:rsidR="00A45874" w:rsidRPr="00D720D5" w:rsidRDefault="00A45874" w:rsidP="00A45874">
      <w:pPr>
        <w:rPr>
          <w:noProof/>
        </w:rPr>
      </w:pPr>
    </w:p>
    <w:p w:rsidR="00A45874" w:rsidRPr="00D720D5" w:rsidRDefault="00A45874" w:rsidP="00A45874">
      <w:pPr>
        <w:rPr>
          <w:noProof/>
        </w:rPr>
      </w:pPr>
      <w:r w:rsidRPr="00D720D5">
        <w:rPr>
          <w:noProof/>
        </w:rPr>
        <w:t>C) Intercept = 125 cm, Slope = 0.4 cm</w:t>
      </w:r>
    </w:p>
    <w:p w:rsidR="00A45874" w:rsidRPr="00D720D5" w:rsidRDefault="00A45874" w:rsidP="00A45874">
      <w:pPr>
        <w:rPr>
          <w:noProof/>
        </w:rPr>
      </w:pPr>
    </w:p>
    <w:p w:rsidR="00A45874" w:rsidRPr="00D720D5" w:rsidRDefault="00A45874" w:rsidP="00A45874">
      <w:pPr>
        <w:rPr>
          <w:noProof/>
        </w:rPr>
      </w:pPr>
      <w:r w:rsidRPr="00D720D5">
        <w:rPr>
          <w:noProof/>
        </w:rPr>
        <w:t xml:space="preserve">D) Intercept = </w:t>
      </w:r>
      <w:r w:rsidRPr="00D720D5">
        <w:rPr>
          <w:noProof/>
          <w:position w:val="-24"/>
        </w:rPr>
        <w:object w:dxaOrig="440" w:dyaOrig="620">
          <v:shape id="_x0000_i1249" type="#_x0000_t75" style="width:21.9pt;height:30.7pt" o:ole="">
            <v:imagedata r:id="rId500" o:title=""/>
          </v:shape>
          <o:OLEObject Type="Embed" ProgID="Equation.DSMT4" ShapeID="_x0000_i1249" DrawAspect="Content" ObjectID="_1394516041" r:id="rId501"/>
        </w:object>
      </w:r>
      <w:r w:rsidRPr="00D720D5">
        <w:rPr>
          <w:noProof/>
        </w:rPr>
        <w:t>cm, Slope = 0.4 pages/cm</w:t>
      </w:r>
    </w:p>
    <w:p w:rsidR="00DC0510" w:rsidRPr="00D720D5" w:rsidRDefault="00DC0510"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C0510" w:rsidRPr="00D720D5" w:rsidRDefault="00A45874" w:rsidP="004743F9">
      <w:pPr>
        <w:rPr>
          <w:noProof/>
        </w:rPr>
      </w:pPr>
      <w:r w:rsidRPr="00D720D5">
        <w:rPr>
          <w:noProof/>
        </w:rPr>
        <w:lastRenderedPageBreak/>
        <w:t>80</w:t>
      </w:r>
      <w:r w:rsidR="00DC0510" w:rsidRPr="00D720D5">
        <w:rPr>
          <w:noProof/>
        </w:rPr>
        <w:t>) A family went on a long car trip.  Below is a graph of how far they had driven at each hour.</w:t>
      </w:r>
    </w:p>
    <w:p w:rsidR="00DC0510" w:rsidRPr="00D720D5" w:rsidRDefault="00DC0510" w:rsidP="004743F9">
      <w:pPr>
        <w:rPr>
          <w:noProof/>
        </w:rPr>
      </w:pPr>
    </w:p>
    <w:p w:rsidR="00DC0510" w:rsidRPr="00D720D5" w:rsidRDefault="007474F6" w:rsidP="00DC0510">
      <w:pPr>
        <w:jc w:val="center"/>
        <w:rPr>
          <w:noProof/>
        </w:rPr>
      </w:pPr>
      <w:r w:rsidRPr="00D720D5">
        <w:rPr>
          <w:noProof/>
        </w:rPr>
        <w:drawing>
          <wp:inline distT="0" distB="0" distL="0" distR="0" wp14:anchorId="6B4F502E" wp14:editId="5CC3F835">
            <wp:extent cx="3657600" cy="2552114"/>
            <wp:effectExtent l="0" t="0" r="0" b="63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2"/>
                    <a:stretch>
                      <a:fillRect/>
                    </a:stretch>
                  </pic:blipFill>
                  <pic:spPr>
                    <a:xfrm>
                      <a:off x="0" y="0"/>
                      <a:ext cx="3657600" cy="2552114"/>
                    </a:xfrm>
                    <a:prstGeom prst="rect">
                      <a:avLst/>
                    </a:prstGeom>
                  </pic:spPr>
                </pic:pic>
              </a:graphicData>
            </a:graphic>
          </wp:inline>
        </w:drawing>
      </w:r>
    </w:p>
    <w:p w:rsidR="00A111DB" w:rsidRPr="00D720D5" w:rsidRDefault="00A111DB" w:rsidP="00DC0510">
      <w:pPr>
        <w:jc w:val="center"/>
        <w:rPr>
          <w:noProof/>
        </w:rPr>
      </w:pPr>
    </w:p>
    <w:p w:rsidR="00A111DB" w:rsidRPr="00D720D5" w:rsidRDefault="00A111DB" w:rsidP="00A111DB">
      <w:pPr>
        <w:rPr>
          <w:noProof/>
        </w:rPr>
      </w:pPr>
      <w:r w:rsidRPr="00D720D5">
        <w:rPr>
          <w:noProof/>
        </w:rPr>
        <w:t>Which of the following is closest to their average speed driving on the trip?</w:t>
      </w:r>
    </w:p>
    <w:p w:rsidR="00A111DB" w:rsidRPr="00D720D5" w:rsidRDefault="00A111DB" w:rsidP="00A111DB">
      <w:pPr>
        <w:rPr>
          <w:noProof/>
        </w:rPr>
      </w:pPr>
    </w:p>
    <w:p w:rsidR="00A111DB" w:rsidRPr="00D720D5" w:rsidRDefault="00A111DB" w:rsidP="00A111DB">
      <w:pPr>
        <w:rPr>
          <w:noProof/>
        </w:rPr>
      </w:pPr>
      <w:r w:rsidRPr="00D720D5">
        <w:rPr>
          <w:noProof/>
        </w:rPr>
        <w:t xml:space="preserve">A) </w:t>
      </w:r>
      <w:r w:rsidR="00D0163F" w:rsidRPr="00D720D5">
        <w:rPr>
          <w:noProof/>
          <w:position w:val="-6"/>
        </w:rPr>
        <w:object w:dxaOrig="780" w:dyaOrig="279">
          <v:shape id="_x0000_i1250" type="#_x0000_t75" style="width:38.8pt;height:13.75pt" o:ole="">
            <v:imagedata r:id="rId503" o:title=""/>
          </v:shape>
          <o:OLEObject Type="Embed" ProgID="Equation.DSMT4" ShapeID="_x0000_i1250" DrawAspect="Content" ObjectID="_1394516042" r:id="rId504"/>
        </w:object>
      </w:r>
    </w:p>
    <w:p w:rsidR="00D0163F" w:rsidRPr="00D720D5" w:rsidRDefault="00D0163F" w:rsidP="00A111DB">
      <w:pPr>
        <w:rPr>
          <w:noProof/>
        </w:rPr>
      </w:pPr>
    </w:p>
    <w:p w:rsidR="00A111DB" w:rsidRPr="00D720D5" w:rsidRDefault="00A111DB" w:rsidP="00A111DB">
      <w:pPr>
        <w:rPr>
          <w:noProof/>
        </w:rPr>
      </w:pPr>
      <w:r w:rsidRPr="00D720D5">
        <w:rPr>
          <w:noProof/>
        </w:rPr>
        <w:t xml:space="preserve">B) </w:t>
      </w:r>
      <w:r w:rsidR="00D0163F" w:rsidRPr="00D720D5">
        <w:rPr>
          <w:noProof/>
          <w:position w:val="-6"/>
        </w:rPr>
        <w:object w:dxaOrig="780" w:dyaOrig="279">
          <v:shape id="_x0000_i1251" type="#_x0000_t75" style="width:38.8pt;height:13.75pt" o:ole="">
            <v:imagedata r:id="rId505" o:title=""/>
          </v:shape>
          <o:OLEObject Type="Embed" ProgID="Equation.DSMT4" ShapeID="_x0000_i1251" DrawAspect="Content" ObjectID="_1394516043" r:id="rId506"/>
        </w:object>
      </w:r>
    </w:p>
    <w:p w:rsidR="00D0163F" w:rsidRPr="00D720D5" w:rsidRDefault="00D0163F" w:rsidP="00A111DB">
      <w:pPr>
        <w:rPr>
          <w:noProof/>
        </w:rPr>
      </w:pPr>
    </w:p>
    <w:p w:rsidR="00A111DB" w:rsidRPr="00D720D5" w:rsidRDefault="00A111DB" w:rsidP="00A111DB">
      <w:pPr>
        <w:rPr>
          <w:noProof/>
        </w:rPr>
      </w:pPr>
      <w:r w:rsidRPr="00D720D5">
        <w:rPr>
          <w:noProof/>
        </w:rPr>
        <w:t xml:space="preserve">C) </w:t>
      </w:r>
      <w:r w:rsidR="00D0163F" w:rsidRPr="00D720D5">
        <w:rPr>
          <w:noProof/>
          <w:position w:val="-6"/>
        </w:rPr>
        <w:object w:dxaOrig="780" w:dyaOrig="279">
          <v:shape id="_x0000_i1252" type="#_x0000_t75" style="width:38.8pt;height:13.75pt" o:ole="">
            <v:imagedata r:id="rId507" o:title=""/>
          </v:shape>
          <o:OLEObject Type="Embed" ProgID="Equation.DSMT4" ShapeID="_x0000_i1252" DrawAspect="Content" ObjectID="_1394516044" r:id="rId508"/>
        </w:object>
      </w:r>
    </w:p>
    <w:p w:rsidR="00D0163F" w:rsidRPr="00D720D5" w:rsidRDefault="00D0163F" w:rsidP="00A111DB">
      <w:pPr>
        <w:rPr>
          <w:noProof/>
        </w:rPr>
      </w:pPr>
    </w:p>
    <w:p w:rsidR="00A111DB" w:rsidRPr="00D720D5" w:rsidRDefault="00A111DB" w:rsidP="00A111DB">
      <w:pPr>
        <w:rPr>
          <w:noProof/>
        </w:rPr>
      </w:pPr>
      <w:r w:rsidRPr="00D720D5">
        <w:rPr>
          <w:noProof/>
        </w:rPr>
        <w:t xml:space="preserve">D) </w:t>
      </w:r>
      <w:r w:rsidR="00D0163F" w:rsidRPr="00D720D5">
        <w:rPr>
          <w:noProof/>
          <w:position w:val="-6"/>
        </w:rPr>
        <w:object w:dxaOrig="780" w:dyaOrig="279">
          <v:shape id="_x0000_i1253" type="#_x0000_t75" style="width:38.8pt;height:13.75pt" o:ole="">
            <v:imagedata r:id="rId509" o:title=""/>
          </v:shape>
          <o:OLEObject Type="Embed" ProgID="Equation.DSMT4" ShapeID="_x0000_i1253" DrawAspect="Content" ObjectID="_1394516045" r:id="rId510"/>
        </w:object>
      </w:r>
    </w:p>
    <w:p w:rsidR="000434F8" w:rsidRPr="00D720D5" w:rsidRDefault="000434F8" w:rsidP="00A111DB">
      <w:pPr>
        <w:rPr>
          <w:noProof/>
        </w:rPr>
      </w:pPr>
    </w:p>
    <w:p w:rsidR="000434F8" w:rsidRPr="00D720D5" w:rsidRDefault="000434F8" w:rsidP="00A111DB">
      <w:pPr>
        <w:rPr>
          <w:noProof/>
        </w:rPr>
      </w:pPr>
    </w:p>
    <w:p w:rsidR="000434F8" w:rsidRPr="00D720D5" w:rsidRDefault="000434F8" w:rsidP="00A111DB">
      <w:pPr>
        <w:rPr>
          <w:noProof/>
        </w:rPr>
      </w:pPr>
    </w:p>
    <w:p w:rsidR="000B0FBD" w:rsidRPr="00D720D5" w:rsidRDefault="00A638E8" w:rsidP="000B0FBD">
      <w:pPr>
        <w:rPr>
          <w:noProof/>
        </w:rPr>
      </w:pPr>
      <w:r w:rsidRPr="00D720D5">
        <w:rPr>
          <w:noProof/>
        </w:rPr>
        <w:t>81</w:t>
      </w:r>
      <w:r w:rsidR="00A111DB" w:rsidRPr="00D720D5">
        <w:rPr>
          <w:noProof/>
        </w:rPr>
        <w:t xml:space="preserve">) </w:t>
      </w:r>
      <w:r w:rsidR="000B0FBD" w:rsidRPr="00D720D5">
        <w:rPr>
          <w:noProof/>
        </w:rPr>
        <w:t>In March of 2012, 1 dollar was worth the same as 0.761 Euros, and 1 dollar was also worth the same as 83.03 Japanese Yen.  Which of the expressions below gives the number of Yen that are worth 1 Euro?</w:t>
      </w:r>
    </w:p>
    <w:p w:rsidR="00A111DB" w:rsidRPr="00D720D5" w:rsidRDefault="00A111DB" w:rsidP="00A111DB">
      <w:pPr>
        <w:rPr>
          <w:noProof/>
        </w:rPr>
      </w:pPr>
    </w:p>
    <w:p w:rsidR="00A111DB" w:rsidRPr="00D720D5" w:rsidRDefault="00A111DB" w:rsidP="00A111DB">
      <w:pPr>
        <w:rPr>
          <w:noProof/>
        </w:rPr>
      </w:pPr>
      <w:r w:rsidRPr="00D720D5">
        <w:rPr>
          <w:noProof/>
        </w:rPr>
        <w:t xml:space="preserve">A) </w:t>
      </w:r>
      <w:r w:rsidR="000B0FBD" w:rsidRPr="00D720D5">
        <w:rPr>
          <w:noProof/>
          <w:position w:val="-6"/>
        </w:rPr>
        <w:object w:dxaOrig="1219" w:dyaOrig="279">
          <v:shape id="_x0000_i1254" type="#_x0000_t75" style="width:60.75pt;height:14.4pt" o:ole="">
            <v:imagedata r:id="rId511" o:title=""/>
          </v:shape>
          <o:OLEObject Type="Embed" ProgID="Equation.DSMT4" ShapeID="_x0000_i1254" DrawAspect="Content" ObjectID="_1394516046" r:id="rId512"/>
        </w:object>
      </w:r>
    </w:p>
    <w:p w:rsidR="00A111DB" w:rsidRPr="00D720D5" w:rsidRDefault="00A111DB" w:rsidP="00A111DB">
      <w:pPr>
        <w:rPr>
          <w:noProof/>
        </w:rPr>
      </w:pPr>
    </w:p>
    <w:p w:rsidR="00A111DB" w:rsidRPr="00D720D5" w:rsidRDefault="00A111DB" w:rsidP="00A111DB">
      <w:pPr>
        <w:rPr>
          <w:noProof/>
        </w:rPr>
      </w:pPr>
      <w:r w:rsidRPr="00D720D5">
        <w:rPr>
          <w:noProof/>
        </w:rPr>
        <w:t xml:space="preserve">B) </w:t>
      </w:r>
      <w:r w:rsidR="000B0FBD" w:rsidRPr="00D720D5">
        <w:rPr>
          <w:noProof/>
          <w:position w:val="-24"/>
        </w:rPr>
        <w:object w:dxaOrig="620" w:dyaOrig="620">
          <v:shape id="_x0000_i1255" type="#_x0000_t75" style="width:31.3pt;height:30.7pt" o:ole="">
            <v:imagedata r:id="rId513" o:title=""/>
          </v:shape>
          <o:OLEObject Type="Embed" ProgID="Equation.DSMT4" ShapeID="_x0000_i1255" DrawAspect="Content" ObjectID="_1394516047" r:id="rId514"/>
        </w:object>
      </w:r>
    </w:p>
    <w:p w:rsidR="00A111DB" w:rsidRPr="00D720D5" w:rsidRDefault="00A111DB" w:rsidP="00A111DB">
      <w:pPr>
        <w:rPr>
          <w:noProof/>
        </w:rPr>
      </w:pPr>
    </w:p>
    <w:p w:rsidR="00A111DB" w:rsidRPr="00D720D5" w:rsidRDefault="00A111DB" w:rsidP="00A111DB">
      <w:pPr>
        <w:rPr>
          <w:noProof/>
        </w:rPr>
      </w:pPr>
      <w:r w:rsidRPr="00D720D5">
        <w:rPr>
          <w:noProof/>
        </w:rPr>
        <w:t xml:space="preserve">C) </w:t>
      </w:r>
      <w:r w:rsidR="000B0FBD" w:rsidRPr="00D720D5">
        <w:rPr>
          <w:noProof/>
          <w:position w:val="-24"/>
        </w:rPr>
        <w:object w:dxaOrig="620" w:dyaOrig="620">
          <v:shape id="_x0000_i1256" type="#_x0000_t75" style="width:31.3pt;height:30.7pt" o:ole="">
            <v:imagedata r:id="rId515" o:title=""/>
          </v:shape>
          <o:OLEObject Type="Embed" ProgID="Equation.DSMT4" ShapeID="_x0000_i1256" DrawAspect="Content" ObjectID="_1394516048" r:id="rId516"/>
        </w:object>
      </w:r>
    </w:p>
    <w:p w:rsidR="00A111DB" w:rsidRPr="00D720D5" w:rsidRDefault="00A111DB" w:rsidP="00A111DB">
      <w:pPr>
        <w:rPr>
          <w:noProof/>
        </w:rPr>
      </w:pPr>
    </w:p>
    <w:p w:rsidR="000434F8" w:rsidRPr="00D720D5" w:rsidRDefault="00A111DB" w:rsidP="00A111DB">
      <w:pPr>
        <w:rPr>
          <w:noProof/>
          <w:position w:val="-24"/>
        </w:rPr>
      </w:pPr>
      <w:r w:rsidRPr="00D720D5">
        <w:rPr>
          <w:noProof/>
        </w:rPr>
        <w:t>D)</w:t>
      </w:r>
      <w:r w:rsidR="000434F8" w:rsidRPr="00D720D5">
        <w:rPr>
          <w:noProof/>
        </w:rPr>
        <w:t xml:space="preserve"> </w:t>
      </w:r>
      <w:r w:rsidR="000B0FBD" w:rsidRPr="00D720D5">
        <w:rPr>
          <w:noProof/>
          <w:position w:val="-24"/>
        </w:rPr>
        <w:object w:dxaOrig="1280" w:dyaOrig="620">
          <v:shape id="_x0000_i1257" type="#_x0000_t75" style="width:63.85pt;height:30.7pt" o:ole="">
            <v:imagedata r:id="rId517" o:title=""/>
          </v:shape>
          <o:OLEObject Type="Embed" ProgID="Equation.DSMT4" ShapeID="_x0000_i1257" DrawAspect="Content" ObjectID="_1394516049" r:id="rId518"/>
        </w:object>
      </w:r>
    </w:p>
    <w:p w:rsidR="00D422F4" w:rsidRPr="00D720D5" w:rsidRDefault="00D422F4" w:rsidP="00A111DB">
      <w:pPr>
        <w:rPr>
          <w:noProof/>
        </w:rPr>
      </w:pPr>
    </w:p>
    <w:p w:rsidR="00A638E8" w:rsidRPr="00D720D5" w:rsidRDefault="00A638E8" w:rsidP="00A638E8">
      <w:pPr>
        <w:rPr>
          <w:noProof/>
        </w:rPr>
      </w:pPr>
      <w:r w:rsidRPr="00D720D5">
        <w:rPr>
          <w:noProof/>
        </w:rPr>
        <w:lastRenderedPageBreak/>
        <w:t xml:space="preserve">82) Which of the lines depicted below is a graph of </w:t>
      </w:r>
      <w:r w:rsidRPr="00D720D5">
        <w:rPr>
          <w:noProof/>
          <w:position w:val="-10"/>
        </w:rPr>
        <w:object w:dxaOrig="1020" w:dyaOrig="320">
          <v:shape id="_x0000_i1258" type="#_x0000_t75" style="width:50.7pt;height:15.65pt" o:ole="">
            <v:imagedata r:id="rId519" o:title=""/>
          </v:shape>
          <o:OLEObject Type="Embed" ProgID="Equation.DSMT4" ShapeID="_x0000_i1258" DrawAspect="Content" ObjectID="_1394516050" r:id="rId520"/>
        </w:object>
      </w:r>
      <w:r w:rsidRPr="00D720D5">
        <w:rPr>
          <w:noProof/>
        </w:rPr>
        <w:t xml:space="preserve">?  </w:t>
      </w:r>
    </w:p>
    <w:p w:rsidR="00A638E8" w:rsidRPr="00D720D5" w:rsidRDefault="00A638E8" w:rsidP="00A638E8">
      <w:pPr>
        <w:rPr>
          <w:noProof/>
        </w:rPr>
      </w:pPr>
    </w:p>
    <w:p w:rsidR="00A638E8" w:rsidRPr="00D720D5" w:rsidRDefault="00A638E8" w:rsidP="00A638E8">
      <w:pPr>
        <w:jc w:val="center"/>
        <w:rPr>
          <w:noProof/>
        </w:rPr>
      </w:pPr>
      <w:r w:rsidRPr="00D720D5">
        <w:rPr>
          <w:noProof/>
        </w:rPr>
        <w:drawing>
          <wp:inline distT="0" distB="0" distL="0" distR="0" wp14:anchorId="65160110" wp14:editId="1833ADAA">
            <wp:extent cx="3562184" cy="2608082"/>
            <wp:effectExtent l="0" t="0" r="635" b="190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a:stretch>
                      <a:fillRect/>
                    </a:stretch>
                  </pic:blipFill>
                  <pic:spPr>
                    <a:xfrm>
                      <a:off x="0" y="0"/>
                      <a:ext cx="3562765" cy="2608507"/>
                    </a:xfrm>
                    <a:prstGeom prst="rect">
                      <a:avLst/>
                    </a:prstGeom>
                  </pic:spPr>
                </pic:pic>
              </a:graphicData>
            </a:graphic>
          </wp:inline>
        </w:drawing>
      </w:r>
    </w:p>
    <w:p w:rsidR="00685A32" w:rsidRPr="00D720D5" w:rsidRDefault="00685A32" w:rsidP="00A638E8">
      <w:pPr>
        <w:jc w:val="center"/>
        <w:rPr>
          <w:noProof/>
        </w:rPr>
      </w:pPr>
    </w:p>
    <w:p w:rsidR="00685A32" w:rsidRPr="00D720D5" w:rsidRDefault="00685A32" w:rsidP="00685A32">
      <w:pPr>
        <w:rPr>
          <w:noProof/>
        </w:rPr>
      </w:pPr>
      <w:r w:rsidRPr="00D720D5">
        <w:rPr>
          <w:noProof/>
        </w:rPr>
        <w:t xml:space="preserve">83) The equation </w:t>
      </w:r>
      <w:r w:rsidRPr="00D720D5">
        <w:rPr>
          <w:noProof/>
          <w:position w:val="-24"/>
        </w:rPr>
        <w:object w:dxaOrig="1280" w:dyaOrig="620">
          <v:shape id="_x0000_i1259" type="#_x0000_t75" style="width:63.85pt;height:31.3pt" o:ole="">
            <v:imagedata r:id="rId522" o:title=""/>
          </v:shape>
          <o:OLEObject Type="Embed" ProgID="Equation.DSMT4" ShapeID="_x0000_i1259" DrawAspect="Content" ObjectID="_1394516051" r:id="rId523"/>
        </w:object>
      </w:r>
      <w:r w:rsidRPr="00D720D5">
        <w:rPr>
          <w:noProof/>
        </w:rPr>
        <w:t xml:space="preserve"> is used to convert a temperature measured in Celsius to the equivalent Fa</w:t>
      </w:r>
      <w:r w:rsidR="00235016" w:rsidRPr="00D720D5">
        <w:rPr>
          <w:noProof/>
        </w:rPr>
        <w:t>h</w:t>
      </w:r>
      <w:r w:rsidRPr="00D720D5">
        <w:rPr>
          <w:noProof/>
        </w:rPr>
        <w:t xml:space="preserve">rentheit temperature.  </w:t>
      </w:r>
    </w:p>
    <w:p w:rsidR="00685A32" w:rsidRPr="00D720D5" w:rsidRDefault="00685A32" w:rsidP="00685A32">
      <w:pPr>
        <w:rPr>
          <w:noProof/>
        </w:rPr>
      </w:pPr>
    </w:p>
    <w:p w:rsidR="00685A32" w:rsidRPr="00D720D5" w:rsidRDefault="00685A32" w:rsidP="00685A32">
      <w:pPr>
        <w:rPr>
          <w:noProof/>
        </w:rPr>
      </w:pPr>
      <w:r w:rsidRPr="00D720D5">
        <w:rPr>
          <w:noProof/>
        </w:rPr>
        <w:t>A patient’s temperature increased by 1.5° Celcius.  By how many degrees Farenheit did her temperature increase?</w:t>
      </w:r>
    </w:p>
    <w:p w:rsidR="00685A32" w:rsidRPr="00D720D5" w:rsidRDefault="00685A32" w:rsidP="00685A32">
      <w:pPr>
        <w:rPr>
          <w:noProof/>
        </w:rPr>
      </w:pPr>
    </w:p>
    <w:p w:rsidR="00685A32" w:rsidRPr="00D720D5" w:rsidRDefault="00685A32" w:rsidP="00685A32">
      <w:pPr>
        <w:rPr>
          <w:noProof/>
        </w:rPr>
      </w:pPr>
      <w:r w:rsidRPr="00D720D5">
        <w:rPr>
          <w:noProof/>
        </w:rPr>
        <w:t>A) 1.5°</w:t>
      </w:r>
    </w:p>
    <w:p w:rsidR="00685A32" w:rsidRPr="00D720D5" w:rsidRDefault="00685A32" w:rsidP="00685A32">
      <w:pPr>
        <w:rPr>
          <w:noProof/>
        </w:rPr>
      </w:pPr>
    </w:p>
    <w:p w:rsidR="00685A32" w:rsidRPr="00D720D5" w:rsidRDefault="00685A32" w:rsidP="00685A32">
      <w:pPr>
        <w:rPr>
          <w:noProof/>
        </w:rPr>
      </w:pPr>
      <w:r w:rsidRPr="00D720D5">
        <w:rPr>
          <w:noProof/>
        </w:rPr>
        <w:t>B) 1.8°</w:t>
      </w:r>
    </w:p>
    <w:p w:rsidR="00685A32" w:rsidRPr="00D720D5" w:rsidRDefault="00685A32" w:rsidP="00685A32">
      <w:pPr>
        <w:rPr>
          <w:noProof/>
        </w:rPr>
      </w:pPr>
    </w:p>
    <w:p w:rsidR="00685A32" w:rsidRPr="00D720D5" w:rsidRDefault="00685A32" w:rsidP="00685A32">
      <w:pPr>
        <w:rPr>
          <w:noProof/>
        </w:rPr>
      </w:pPr>
      <w:r w:rsidRPr="00D720D5">
        <w:rPr>
          <w:noProof/>
        </w:rPr>
        <w:t>C) 2.7°</w:t>
      </w:r>
    </w:p>
    <w:p w:rsidR="00685A32" w:rsidRPr="00D720D5" w:rsidRDefault="00685A32" w:rsidP="00685A32">
      <w:pPr>
        <w:rPr>
          <w:noProof/>
        </w:rPr>
      </w:pPr>
    </w:p>
    <w:p w:rsidR="00D720D5" w:rsidRDefault="00685A32" w:rsidP="00685A32">
      <w:pPr>
        <w:rPr>
          <w:noProof/>
        </w:rPr>
      </w:pPr>
      <w:r w:rsidRPr="00D720D5">
        <w:rPr>
          <w:noProof/>
        </w:rPr>
        <w:t>D) Not enough information.</w:t>
      </w: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685A32" w:rsidRPr="00D720D5" w:rsidRDefault="00235016" w:rsidP="00685A32">
      <w:pPr>
        <w:rPr>
          <w:noProof/>
        </w:rPr>
      </w:pPr>
      <w:r w:rsidRPr="00D720D5">
        <w:rPr>
          <w:noProof/>
        </w:rPr>
        <w:lastRenderedPageBreak/>
        <w:t xml:space="preserve">84) </w:t>
      </w:r>
      <w:r w:rsidR="005C1B37" w:rsidRPr="00D720D5">
        <w:rPr>
          <w:noProof/>
        </w:rPr>
        <w:t>Use the graph below to answer the question that follows:</w:t>
      </w:r>
    </w:p>
    <w:p w:rsidR="005C1B37" w:rsidRPr="00D720D5" w:rsidRDefault="005C1B37" w:rsidP="00685A32">
      <w:pPr>
        <w:rPr>
          <w:noProof/>
        </w:rPr>
      </w:pPr>
    </w:p>
    <w:p w:rsidR="005C1B37" w:rsidRPr="00D720D5" w:rsidRDefault="005C1B37" w:rsidP="00685A32">
      <w:pPr>
        <w:rPr>
          <w:noProof/>
        </w:rPr>
      </w:pPr>
      <w:r w:rsidRPr="00D720D5">
        <w:rPr>
          <w:noProof/>
        </w:rPr>
        <w:drawing>
          <wp:inline distT="0" distB="0" distL="0" distR="0" wp14:anchorId="119A06FC" wp14:editId="5D0ABC2D">
            <wp:extent cx="2695492" cy="2020467"/>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4"/>
                    <a:stretch>
                      <a:fillRect/>
                    </a:stretch>
                  </pic:blipFill>
                  <pic:spPr>
                    <a:xfrm>
                      <a:off x="0" y="0"/>
                      <a:ext cx="2699568" cy="2023522"/>
                    </a:xfrm>
                    <a:prstGeom prst="rect">
                      <a:avLst/>
                    </a:prstGeom>
                  </pic:spPr>
                </pic:pic>
              </a:graphicData>
            </a:graphic>
          </wp:inline>
        </w:drawing>
      </w:r>
    </w:p>
    <w:p w:rsidR="00685A32" w:rsidRPr="00D720D5" w:rsidRDefault="00685A32" w:rsidP="00685A32">
      <w:pPr>
        <w:rPr>
          <w:noProof/>
        </w:rPr>
      </w:pPr>
    </w:p>
    <w:p w:rsidR="00A638E8" w:rsidRPr="00D720D5" w:rsidRDefault="005C1B37" w:rsidP="00A638E8">
      <w:pPr>
        <w:rPr>
          <w:noProof/>
        </w:rPr>
      </w:pPr>
      <w:r w:rsidRPr="00D720D5">
        <w:rPr>
          <w:noProof/>
        </w:rPr>
        <w:t xml:space="preserve">The graph above represents the equation </w:t>
      </w:r>
      <w:r w:rsidRPr="00D720D5">
        <w:rPr>
          <w:noProof/>
          <w:position w:val="-10"/>
        </w:rPr>
        <w:object w:dxaOrig="1200" w:dyaOrig="320">
          <v:shape id="_x0000_i1260" type="#_x0000_t75" style="width:60.1pt;height:16.3pt" o:ole="">
            <v:imagedata r:id="rId525" o:title=""/>
          </v:shape>
          <o:OLEObject Type="Embed" ProgID="Equation.DSMT4" ShapeID="_x0000_i1260" DrawAspect="Content" ObjectID="_1394516052" r:id="rId526"/>
        </w:object>
      </w:r>
      <w:r w:rsidRPr="00D720D5">
        <w:rPr>
          <w:noProof/>
        </w:rPr>
        <w:t>, where A and B are integers.  What are the values of A and B?</w:t>
      </w:r>
    </w:p>
    <w:p w:rsidR="005C1B37" w:rsidRPr="00D720D5" w:rsidRDefault="005C1B37" w:rsidP="00A638E8">
      <w:pPr>
        <w:rPr>
          <w:noProof/>
        </w:rPr>
      </w:pPr>
    </w:p>
    <w:p w:rsidR="003D3208" w:rsidRPr="00D720D5" w:rsidRDefault="003D3208" w:rsidP="003D3208">
      <w:pPr>
        <w:rPr>
          <w:noProof/>
        </w:rPr>
      </w:pPr>
      <w:r w:rsidRPr="00D720D5">
        <w:rPr>
          <w:noProof/>
        </w:rPr>
        <w:t>A) A = -2, B= 6</w:t>
      </w:r>
    </w:p>
    <w:p w:rsidR="003D3208" w:rsidRPr="00D720D5" w:rsidRDefault="003D3208" w:rsidP="003D3208">
      <w:pPr>
        <w:rPr>
          <w:noProof/>
        </w:rPr>
      </w:pPr>
    </w:p>
    <w:p w:rsidR="003D3208" w:rsidRPr="00D720D5" w:rsidRDefault="003D3208" w:rsidP="003D3208">
      <w:pPr>
        <w:rPr>
          <w:noProof/>
        </w:rPr>
      </w:pPr>
      <w:r w:rsidRPr="00D720D5">
        <w:rPr>
          <w:noProof/>
        </w:rPr>
        <w:t>B) A = 2, B = 6</w:t>
      </w:r>
    </w:p>
    <w:p w:rsidR="003D3208" w:rsidRPr="00D720D5" w:rsidRDefault="003D3208" w:rsidP="003D3208">
      <w:pPr>
        <w:rPr>
          <w:noProof/>
        </w:rPr>
      </w:pPr>
    </w:p>
    <w:p w:rsidR="003D3208" w:rsidRPr="00D720D5" w:rsidRDefault="003D3208" w:rsidP="003D3208">
      <w:pPr>
        <w:rPr>
          <w:noProof/>
        </w:rPr>
      </w:pPr>
      <w:r w:rsidRPr="00D720D5">
        <w:rPr>
          <w:noProof/>
        </w:rPr>
        <w:t>C) A = -1.5, B=-3</w:t>
      </w:r>
    </w:p>
    <w:p w:rsidR="003D3208" w:rsidRPr="00D720D5" w:rsidRDefault="003D3208" w:rsidP="003D3208">
      <w:pPr>
        <w:rPr>
          <w:noProof/>
        </w:rPr>
      </w:pPr>
    </w:p>
    <w:p w:rsidR="003D3208" w:rsidRPr="00D720D5" w:rsidRDefault="003D3208" w:rsidP="003D3208">
      <w:pPr>
        <w:rPr>
          <w:noProof/>
        </w:rPr>
      </w:pPr>
      <w:r w:rsidRPr="00D720D5">
        <w:rPr>
          <w:noProof/>
        </w:rPr>
        <w:t>D) A = 2, B = -3</w:t>
      </w:r>
    </w:p>
    <w:p w:rsidR="005C1B37" w:rsidRPr="00D720D5" w:rsidRDefault="005C1B37" w:rsidP="00A638E8">
      <w:pPr>
        <w:rPr>
          <w:noProof/>
        </w:rPr>
      </w:pPr>
      <w:r w:rsidRPr="00D720D5">
        <w:rPr>
          <w:noProof/>
        </w:rPr>
        <w:t xml:space="preserve"> </w:t>
      </w:r>
    </w:p>
    <w:p w:rsidR="000434F8" w:rsidRPr="00D720D5" w:rsidRDefault="000434F8" w:rsidP="00A111DB">
      <w:pPr>
        <w:rPr>
          <w:noProof/>
        </w:rPr>
      </w:pPr>
    </w:p>
    <w:p w:rsidR="000434F8" w:rsidRPr="00D720D5" w:rsidRDefault="000434F8" w:rsidP="00A111DB">
      <w:pPr>
        <w:rPr>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AF2635" w:rsidRPr="00D720D5" w:rsidRDefault="00AF2635" w:rsidP="00A111DB">
      <w:pPr>
        <w:rPr>
          <w:b/>
          <w:noProof/>
        </w:rPr>
      </w:pPr>
      <w:r w:rsidRPr="00D720D5">
        <w:rPr>
          <w:b/>
          <w:noProof/>
        </w:rPr>
        <w:lastRenderedPageBreak/>
        <w:t>Subarea III: Geometry and Measurement (18%)</w:t>
      </w:r>
    </w:p>
    <w:p w:rsidR="00AF2635" w:rsidRPr="00D720D5" w:rsidRDefault="00AF2635" w:rsidP="00A111DB">
      <w:pPr>
        <w:rPr>
          <w:b/>
          <w:noProof/>
        </w:rPr>
      </w:pPr>
    </w:p>
    <w:p w:rsidR="00AF2635" w:rsidRPr="00D720D5" w:rsidRDefault="00AF2635" w:rsidP="00A111DB">
      <w:pPr>
        <w:rPr>
          <w:b/>
          <w:bCs/>
        </w:rPr>
      </w:pPr>
      <w:r w:rsidRPr="00D720D5">
        <w:rPr>
          <w:b/>
          <w:bCs/>
        </w:rPr>
        <w:t>0023 Understand and apply concepts of measurement</w:t>
      </w:r>
    </w:p>
    <w:p w:rsidR="00AF2635" w:rsidRPr="00D720D5" w:rsidRDefault="00AF2635" w:rsidP="00A111DB">
      <w:pPr>
        <w:rPr>
          <w:b/>
          <w:bCs/>
        </w:rPr>
      </w:pPr>
    </w:p>
    <w:p w:rsidR="00AF2635" w:rsidRPr="00D720D5" w:rsidRDefault="003D3208" w:rsidP="00AF2635">
      <w:r w:rsidRPr="00D720D5">
        <w:rPr>
          <w:bCs/>
        </w:rPr>
        <w:t>85</w:t>
      </w:r>
      <w:r w:rsidR="00AF2635" w:rsidRPr="00D720D5">
        <w:rPr>
          <w:bCs/>
        </w:rPr>
        <w:t xml:space="preserve">)  </w:t>
      </w:r>
      <w:r w:rsidR="00892245" w:rsidRPr="00D720D5">
        <w:t>The picture below represents a board with pegs on it, where the closest distance between two pegs is 1</w:t>
      </w:r>
      <w:r w:rsidR="00BA7250" w:rsidRPr="00D720D5">
        <w:t xml:space="preserve"> </w:t>
      </w:r>
      <w:r w:rsidR="00892245" w:rsidRPr="00D720D5">
        <w:t xml:space="preserve">cm.  </w:t>
      </w:r>
      <w:r w:rsidR="00BA7250" w:rsidRPr="00D720D5">
        <w:t>What is the area of the pentagon shown?</w:t>
      </w:r>
    </w:p>
    <w:p w:rsidR="00AF2635" w:rsidRPr="00D720D5" w:rsidRDefault="00AF2635" w:rsidP="00AF2635"/>
    <w:p w:rsidR="00AF2635" w:rsidRPr="00D720D5" w:rsidRDefault="00E40986" w:rsidP="00AF2635">
      <w:pPr>
        <w:jc w:val="center"/>
      </w:pPr>
      <w:r w:rsidRPr="00D720D5">
        <w:rPr>
          <w:noProof/>
        </w:rPr>
        <w:drawing>
          <wp:inline distT="0" distB="0" distL="0" distR="0" wp14:anchorId="7FE1E0E3" wp14:editId="177D5CCD">
            <wp:extent cx="2495550" cy="1724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rsidR="00892245" w:rsidRPr="00D720D5" w:rsidRDefault="00892245" w:rsidP="00AF2635">
      <w:pPr>
        <w:jc w:val="center"/>
      </w:pPr>
    </w:p>
    <w:p w:rsidR="00892245" w:rsidRPr="00D720D5" w:rsidRDefault="00BA7250" w:rsidP="00BA7250">
      <w:r w:rsidRPr="00D720D5">
        <w:t>A) 8 cm</w:t>
      </w:r>
      <w:r w:rsidRPr="00D720D5">
        <w:rPr>
          <w:vertAlign w:val="superscript"/>
        </w:rPr>
        <w:t>2</w:t>
      </w:r>
    </w:p>
    <w:p w:rsidR="00BA7250" w:rsidRPr="00D720D5" w:rsidRDefault="00BA7250" w:rsidP="00BA7250"/>
    <w:p w:rsidR="00BA7250" w:rsidRPr="00D720D5" w:rsidRDefault="00BA7250" w:rsidP="00BA7250">
      <w:pPr>
        <w:rPr>
          <w:vertAlign w:val="superscript"/>
        </w:rPr>
      </w:pPr>
      <w:r w:rsidRPr="00D720D5">
        <w:t>B)  11 cm</w:t>
      </w:r>
      <w:r w:rsidRPr="00D720D5">
        <w:rPr>
          <w:vertAlign w:val="superscript"/>
        </w:rPr>
        <w:t>2</w:t>
      </w:r>
    </w:p>
    <w:p w:rsidR="00BA7250" w:rsidRPr="00D720D5" w:rsidRDefault="00BA7250" w:rsidP="00BA7250">
      <w:pPr>
        <w:rPr>
          <w:vertAlign w:val="superscript"/>
        </w:rPr>
      </w:pPr>
    </w:p>
    <w:p w:rsidR="00BA7250" w:rsidRPr="00D720D5" w:rsidRDefault="00BA7250" w:rsidP="00BA7250">
      <w:pPr>
        <w:rPr>
          <w:vertAlign w:val="superscript"/>
        </w:rPr>
      </w:pPr>
      <w:r w:rsidRPr="00D720D5">
        <w:t>C) 11.5 cm</w:t>
      </w:r>
      <w:r w:rsidRPr="00D720D5">
        <w:rPr>
          <w:vertAlign w:val="superscript"/>
        </w:rPr>
        <w:t>2</w:t>
      </w:r>
    </w:p>
    <w:p w:rsidR="00BA7250" w:rsidRPr="00D720D5" w:rsidRDefault="00BA7250" w:rsidP="00BA7250">
      <w:pPr>
        <w:rPr>
          <w:vertAlign w:val="superscript"/>
        </w:rPr>
      </w:pPr>
    </w:p>
    <w:p w:rsidR="00BA7250" w:rsidRPr="00D720D5" w:rsidRDefault="00BA7250" w:rsidP="00BA7250">
      <w:r w:rsidRPr="00D720D5">
        <w:t>D) 12.5 cm</w:t>
      </w:r>
      <w:r w:rsidRPr="00D720D5">
        <w:rPr>
          <w:vertAlign w:val="superscript"/>
        </w:rPr>
        <w:t>2</w:t>
      </w:r>
    </w:p>
    <w:p w:rsidR="00BA7250" w:rsidRPr="00D720D5" w:rsidRDefault="00BA7250" w:rsidP="00BA7250"/>
    <w:p w:rsidR="00BA7250" w:rsidRPr="00D720D5" w:rsidRDefault="00BA7250" w:rsidP="00BA7250"/>
    <w:p w:rsidR="006965AD" w:rsidRDefault="006965AD" w:rsidP="00FF4825">
      <w:r w:rsidRPr="00D720D5">
        <w:t>8</w:t>
      </w:r>
      <w:r w:rsidR="00381C0E" w:rsidRPr="00D720D5">
        <w:t>6</w:t>
      </w:r>
      <w:r w:rsidRPr="00D720D5">
        <w:t>)  Each individual cube that makes up the rectangular solid depicted below has 6 inch sides.  What is the surface area of the solid in square feet?</w:t>
      </w:r>
    </w:p>
    <w:p w:rsidR="00D720D5" w:rsidRPr="00D720D5" w:rsidRDefault="00D720D5" w:rsidP="00FF4825"/>
    <w:p w:rsidR="006965AD" w:rsidRPr="00D720D5" w:rsidRDefault="00E42907" w:rsidP="00D720D5">
      <w:pPr>
        <w:jc w:val="center"/>
      </w:pPr>
      <w:r w:rsidRPr="00D720D5">
        <w:rPr>
          <w:noProof/>
        </w:rPr>
        <w:drawing>
          <wp:inline distT="0" distB="0" distL="0" distR="0" wp14:anchorId="772D22B7" wp14:editId="1999ADBC">
            <wp:extent cx="1828800" cy="2060916"/>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stretch>
                      <a:fillRect/>
                    </a:stretch>
                  </pic:blipFill>
                  <pic:spPr>
                    <a:xfrm>
                      <a:off x="0" y="0"/>
                      <a:ext cx="1831966" cy="2064484"/>
                    </a:xfrm>
                    <a:prstGeom prst="rect">
                      <a:avLst/>
                    </a:prstGeom>
                  </pic:spPr>
                </pic:pic>
              </a:graphicData>
            </a:graphic>
          </wp:inline>
        </w:drawing>
      </w:r>
    </w:p>
    <w:p w:rsidR="006965AD" w:rsidRPr="00D720D5" w:rsidRDefault="006965AD" w:rsidP="006965AD">
      <w:pPr>
        <w:rPr>
          <w:vertAlign w:val="superscript"/>
        </w:rPr>
      </w:pPr>
      <w:r w:rsidRPr="00D720D5">
        <w:t>A) 11 ft</w:t>
      </w:r>
      <w:r w:rsidRPr="00D720D5">
        <w:rPr>
          <w:vertAlign w:val="superscript"/>
        </w:rPr>
        <w:t>2</w:t>
      </w:r>
    </w:p>
    <w:p w:rsidR="006965AD" w:rsidRPr="00D720D5" w:rsidRDefault="006965AD" w:rsidP="006965AD">
      <w:r w:rsidRPr="00D720D5">
        <w:t>B) 16.5 ft</w:t>
      </w:r>
      <w:r w:rsidRPr="00D720D5">
        <w:rPr>
          <w:vertAlign w:val="superscript"/>
        </w:rPr>
        <w:t>2</w:t>
      </w:r>
    </w:p>
    <w:p w:rsidR="006965AD" w:rsidRPr="00D720D5" w:rsidRDefault="006965AD" w:rsidP="006965AD">
      <w:pPr>
        <w:rPr>
          <w:vertAlign w:val="superscript"/>
        </w:rPr>
      </w:pPr>
      <w:r w:rsidRPr="00D720D5">
        <w:t xml:space="preserve">C) </w:t>
      </w:r>
      <w:r w:rsidR="00E42907" w:rsidRPr="00D720D5">
        <w:t>66</w:t>
      </w:r>
      <w:r w:rsidRPr="00D720D5">
        <w:t xml:space="preserve"> ft</w:t>
      </w:r>
      <w:r w:rsidRPr="00D720D5">
        <w:rPr>
          <w:vertAlign w:val="superscript"/>
        </w:rPr>
        <w:t>2</w:t>
      </w:r>
    </w:p>
    <w:p w:rsidR="006965AD" w:rsidRPr="00D720D5" w:rsidRDefault="006965AD" w:rsidP="006965AD">
      <w:r w:rsidRPr="00D720D5">
        <w:t xml:space="preserve">D) </w:t>
      </w:r>
      <w:r w:rsidR="00E42907" w:rsidRPr="00D720D5">
        <w:t>2376</w:t>
      </w:r>
      <w:r w:rsidRPr="00D720D5">
        <w:t xml:space="preserve"> ft</w:t>
      </w:r>
      <w:r w:rsidRPr="00D720D5">
        <w:rPr>
          <w:vertAlign w:val="superscript"/>
        </w:rPr>
        <w:t>2</w:t>
      </w:r>
    </w:p>
    <w:p w:rsidR="00FD73CC" w:rsidRPr="00D720D5" w:rsidRDefault="00FD73CC" w:rsidP="006965AD"/>
    <w:p w:rsidR="00A31DCF" w:rsidRPr="00D720D5" w:rsidRDefault="00A31DCF" w:rsidP="00FF4825">
      <w:r w:rsidRPr="00D720D5">
        <w:lastRenderedPageBreak/>
        <w:t>8</w:t>
      </w:r>
      <w:r w:rsidR="00381C0E" w:rsidRPr="00D720D5">
        <w:t>7</w:t>
      </w:r>
      <w:r w:rsidRPr="00D720D5">
        <w:t xml:space="preserve">)  What is the length of side </w:t>
      </w:r>
      <w:r w:rsidRPr="00D720D5">
        <w:rPr>
          <w:position w:val="-4"/>
        </w:rPr>
        <w:object w:dxaOrig="400" w:dyaOrig="320">
          <v:shape id="_x0000_i1261" type="#_x0000_t75" style="width:20.05pt;height:15.65pt" o:ole="">
            <v:imagedata r:id="rId529" o:title=""/>
          </v:shape>
          <o:OLEObject Type="Embed" ProgID="Equation.DSMT4" ShapeID="_x0000_i1261" DrawAspect="Content" ObjectID="_1394516053" r:id="rId530"/>
        </w:object>
      </w:r>
      <w:r w:rsidRPr="00D720D5">
        <w:t xml:space="preserve"> in the triangle below, where </w:t>
      </w:r>
      <w:r w:rsidRPr="00D720D5">
        <w:rPr>
          <w:position w:val="-4"/>
        </w:rPr>
        <w:object w:dxaOrig="720" w:dyaOrig="260">
          <v:shape id="_x0000_i1262" type="#_x0000_t75" style="width:36.3pt;height:12.5pt" o:ole="">
            <v:imagedata r:id="rId531" o:title=""/>
          </v:shape>
          <o:OLEObject Type="Embed" ProgID="Equation.DSMT4" ShapeID="_x0000_i1262" DrawAspect="Content" ObjectID="_1394516054" r:id="rId532"/>
        </w:object>
      </w:r>
      <w:r w:rsidRPr="00D720D5">
        <w:t xml:space="preserve"> is a right angle?</w:t>
      </w:r>
    </w:p>
    <w:p w:rsidR="00A31DCF" w:rsidRPr="00D720D5" w:rsidRDefault="00E40986" w:rsidP="00A31DCF">
      <w:pPr>
        <w:jc w:val="center"/>
      </w:pPr>
      <w:r w:rsidRPr="00D720D5">
        <w:rPr>
          <w:noProof/>
        </w:rPr>
        <w:drawing>
          <wp:inline distT="0" distB="0" distL="0" distR="0" wp14:anchorId="64E9E5A6" wp14:editId="7C1BF58E">
            <wp:extent cx="1847850" cy="19526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1847850" cy="1952625"/>
                    </a:xfrm>
                    <a:prstGeom prst="rect">
                      <a:avLst/>
                    </a:prstGeom>
                    <a:noFill/>
                    <a:ln>
                      <a:noFill/>
                    </a:ln>
                  </pic:spPr>
                </pic:pic>
              </a:graphicData>
            </a:graphic>
          </wp:inline>
        </w:drawing>
      </w:r>
    </w:p>
    <w:p w:rsidR="00FF4825" w:rsidRPr="00D720D5" w:rsidRDefault="00A31DCF" w:rsidP="00FF4825">
      <w:pPr>
        <w:rPr>
          <w:noProof/>
        </w:rPr>
      </w:pPr>
      <w:r w:rsidRPr="00D720D5">
        <w:rPr>
          <w:noProof/>
        </w:rPr>
        <w:t>A) 1</w:t>
      </w:r>
    </w:p>
    <w:p w:rsidR="00A31DCF" w:rsidRPr="00D720D5" w:rsidRDefault="00A31DCF" w:rsidP="00FF4825">
      <w:pPr>
        <w:rPr>
          <w:noProof/>
        </w:rPr>
      </w:pPr>
    </w:p>
    <w:p w:rsidR="00A31DCF" w:rsidRPr="00D720D5" w:rsidRDefault="00A31DCF" w:rsidP="00FF4825">
      <w:pPr>
        <w:rPr>
          <w:noProof/>
        </w:rPr>
      </w:pPr>
      <w:r w:rsidRPr="00D720D5">
        <w:rPr>
          <w:noProof/>
        </w:rPr>
        <w:t xml:space="preserve">B) </w:t>
      </w:r>
      <w:r w:rsidRPr="00D720D5">
        <w:rPr>
          <w:noProof/>
          <w:position w:val="-8"/>
        </w:rPr>
        <w:object w:dxaOrig="360" w:dyaOrig="360">
          <v:shape id="_x0000_i1263" type="#_x0000_t75" style="width:18.15pt;height:18.15pt" o:ole="">
            <v:imagedata r:id="rId534" o:title=""/>
          </v:shape>
          <o:OLEObject Type="Embed" ProgID="Equation.DSMT4" ShapeID="_x0000_i1263" DrawAspect="Content" ObjectID="_1394516055" r:id="rId535"/>
        </w:object>
      </w:r>
    </w:p>
    <w:p w:rsidR="00A31DCF" w:rsidRPr="00D720D5" w:rsidRDefault="00A31DCF" w:rsidP="00FF4825">
      <w:pPr>
        <w:rPr>
          <w:noProof/>
        </w:rPr>
      </w:pPr>
    </w:p>
    <w:p w:rsidR="00A31DCF" w:rsidRPr="00D720D5" w:rsidRDefault="00A31DCF" w:rsidP="00FF4825">
      <w:pPr>
        <w:rPr>
          <w:noProof/>
        </w:rPr>
      </w:pPr>
      <w:r w:rsidRPr="00D720D5">
        <w:rPr>
          <w:noProof/>
        </w:rPr>
        <w:t xml:space="preserve">C) </w:t>
      </w:r>
      <w:r w:rsidRPr="00D720D5">
        <w:rPr>
          <w:noProof/>
          <w:position w:val="-8"/>
        </w:rPr>
        <w:object w:dxaOrig="460" w:dyaOrig="360">
          <v:shape id="_x0000_i1264" type="#_x0000_t75" style="width:23.15pt;height:18.15pt" o:ole="">
            <v:imagedata r:id="rId536" o:title=""/>
          </v:shape>
          <o:OLEObject Type="Embed" ProgID="Equation.DSMT4" ShapeID="_x0000_i1264" DrawAspect="Content" ObjectID="_1394516056" r:id="rId537"/>
        </w:object>
      </w:r>
    </w:p>
    <w:p w:rsidR="00A31DCF" w:rsidRPr="00D720D5" w:rsidRDefault="00A31DCF" w:rsidP="00FF4825">
      <w:pPr>
        <w:rPr>
          <w:noProof/>
        </w:rPr>
      </w:pPr>
    </w:p>
    <w:p w:rsidR="00A31DCF" w:rsidRPr="00D720D5" w:rsidRDefault="00A31DCF" w:rsidP="00FF4825">
      <w:pPr>
        <w:rPr>
          <w:noProof/>
        </w:rPr>
      </w:pPr>
      <w:r w:rsidRPr="00D720D5">
        <w:rPr>
          <w:noProof/>
        </w:rPr>
        <w:t>D) 5</w:t>
      </w:r>
    </w:p>
    <w:p w:rsidR="003C016F" w:rsidRPr="00D720D5" w:rsidRDefault="003C016F" w:rsidP="00FF4825">
      <w:pPr>
        <w:rPr>
          <w:noProof/>
        </w:rPr>
      </w:pPr>
    </w:p>
    <w:p w:rsidR="003C016F" w:rsidRPr="00D720D5" w:rsidRDefault="003C016F" w:rsidP="00FF4825">
      <w:pPr>
        <w:rPr>
          <w:noProof/>
        </w:rPr>
      </w:pPr>
    </w:p>
    <w:p w:rsidR="003C016F" w:rsidRPr="00D720D5" w:rsidRDefault="003C016F" w:rsidP="003C016F">
      <w:pPr>
        <w:tabs>
          <w:tab w:val="left" w:pos="585"/>
        </w:tabs>
      </w:pPr>
      <w:r w:rsidRPr="00D720D5">
        <w:rPr>
          <w:noProof/>
        </w:rPr>
        <w:t>8</w:t>
      </w:r>
      <w:r w:rsidR="00381C0E" w:rsidRPr="00D720D5">
        <w:rPr>
          <w:noProof/>
        </w:rPr>
        <w:t>8</w:t>
      </w:r>
      <w:r w:rsidRPr="00D720D5">
        <w:rPr>
          <w:noProof/>
        </w:rPr>
        <w:t xml:space="preserve">)  </w:t>
      </w:r>
      <w:r w:rsidRPr="00D720D5">
        <w:t>An above-ground swimming pool is in the shape of a regular hexagonal prism</w:t>
      </w:r>
      <w:r w:rsidR="007F0ECF" w:rsidRPr="00D720D5">
        <w:t>,</w:t>
      </w:r>
      <w:r w:rsidRPr="00D720D5">
        <w:t xml:space="preserve"> is one meter high</w:t>
      </w:r>
      <w:r w:rsidR="007F0ECF" w:rsidRPr="00D720D5">
        <w:t>,</w:t>
      </w:r>
      <w:r w:rsidRPr="00D720D5">
        <w:t xml:space="preserve"> and holds 65 cubic meters of water.  A second pool has a base that is also a regular hexagon, but with sides twice as long as the sides in the first pool.  This second pool is also one meter high.  How much water will the second pool hold?  </w:t>
      </w:r>
    </w:p>
    <w:p w:rsidR="003C016F" w:rsidRPr="00D720D5" w:rsidRDefault="003C016F" w:rsidP="003C016F">
      <w:pPr>
        <w:tabs>
          <w:tab w:val="left" w:pos="585"/>
        </w:tabs>
      </w:pPr>
    </w:p>
    <w:p w:rsidR="003C016F" w:rsidRPr="00D720D5" w:rsidRDefault="003C016F" w:rsidP="003C016F">
      <w:pPr>
        <w:tabs>
          <w:tab w:val="left" w:pos="585"/>
        </w:tabs>
      </w:pPr>
      <w:r w:rsidRPr="00D720D5">
        <w:t>A) 65 m</w:t>
      </w:r>
      <w:r w:rsidRPr="00D720D5">
        <w:rPr>
          <w:vertAlign w:val="superscript"/>
        </w:rPr>
        <w:t>3</w:t>
      </w:r>
    </w:p>
    <w:p w:rsidR="003C016F" w:rsidRPr="00D720D5" w:rsidRDefault="003C016F" w:rsidP="003C016F">
      <w:pPr>
        <w:tabs>
          <w:tab w:val="left" w:pos="585"/>
        </w:tabs>
      </w:pPr>
    </w:p>
    <w:p w:rsidR="003C016F" w:rsidRPr="00D720D5" w:rsidRDefault="003C016F" w:rsidP="003C016F">
      <w:pPr>
        <w:tabs>
          <w:tab w:val="left" w:pos="585"/>
        </w:tabs>
        <w:rPr>
          <w:vertAlign w:val="superscript"/>
        </w:rPr>
      </w:pPr>
      <w:r w:rsidRPr="00D720D5">
        <w:t>B) (65 x 2) m</w:t>
      </w:r>
      <w:r w:rsidRPr="00D720D5">
        <w:rPr>
          <w:vertAlign w:val="superscript"/>
        </w:rPr>
        <w:t>3</w:t>
      </w:r>
    </w:p>
    <w:p w:rsidR="003C016F" w:rsidRPr="00D720D5" w:rsidRDefault="003C016F" w:rsidP="003C016F">
      <w:pPr>
        <w:tabs>
          <w:tab w:val="left" w:pos="585"/>
        </w:tabs>
        <w:rPr>
          <w:vertAlign w:val="superscript"/>
        </w:rPr>
      </w:pPr>
    </w:p>
    <w:p w:rsidR="003C016F" w:rsidRPr="00D720D5" w:rsidRDefault="003C016F" w:rsidP="003C016F">
      <w:pPr>
        <w:tabs>
          <w:tab w:val="left" w:pos="585"/>
        </w:tabs>
      </w:pPr>
      <w:r w:rsidRPr="00D720D5">
        <w:t>C) (65 x 4) m</w:t>
      </w:r>
      <w:r w:rsidRPr="00D720D5">
        <w:rPr>
          <w:vertAlign w:val="superscript"/>
        </w:rPr>
        <w:t>3</w:t>
      </w:r>
    </w:p>
    <w:p w:rsidR="003C016F" w:rsidRPr="00D720D5" w:rsidRDefault="003C016F" w:rsidP="003C016F">
      <w:pPr>
        <w:tabs>
          <w:tab w:val="left" w:pos="585"/>
        </w:tabs>
      </w:pPr>
    </w:p>
    <w:p w:rsidR="003C016F" w:rsidRPr="00D720D5" w:rsidRDefault="003C016F" w:rsidP="003C016F">
      <w:pPr>
        <w:tabs>
          <w:tab w:val="left" w:pos="585"/>
        </w:tabs>
        <w:rPr>
          <w:vertAlign w:val="superscript"/>
        </w:rPr>
      </w:pPr>
      <w:r w:rsidRPr="00D720D5">
        <w:t>D) (65 x 8) m</w:t>
      </w:r>
      <w:r w:rsidRPr="00D720D5">
        <w:rPr>
          <w:vertAlign w:val="superscript"/>
        </w:rPr>
        <w:t>3</w:t>
      </w:r>
    </w:p>
    <w:p w:rsidR="00035A49" w:rsidRPr="00D720D5" w:rsidRDefault="00035A49" w:rsidP="003C016F">
      <w:pPr>
        <w:tabs>
          <w:tab w:val="left" w:pos="585"/>
        </w:tabs>
        <w:rPr>
          <w:vertAlign w:val="superscript"/>
        </w:rPr>
      </w:pPr>
    </w:p>
    <w:p w:rsidR="00035A49" w:rsidRPr="00D720D5" w:rsidRDefault="00035A49" w:rsidP="003C016F">
      <w:pPr>
        <w:tabs>
          <w:tab w:val="left" w:pos="585"/>
        </w:tabs>
        <w:rPr>
          <w:vertAlign w:val="superscript"/>
        </w:rPr>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r w:rsidRPr="00D720D5">
        <w:lastRenderedPageBreak/>
        <w:t>8</w:t>
      </w:r>
      <w:r w:rsidR="00381C0E" w:rsidRPr="00D720D5">
        <w:t>9</w:t>
      </w:r>
      <w:r w:rsidRPr="00D720D5">
        <w:t>)</w:t>
      </w:r>
      <w:r w:rsidR="00B117D4" w:rsidRPr="00D720D5">
        <w:t xml:space="preserve"> </w:t>
      </w:r>
      <w:r w:rsidR="00D44377" w:rsidRPr="00D720D5">
        <w:t>The column below consists of two cubes and a cylinder.  The cylinder has diameter</w:t>
      </w:r>
      <w:r w:rsidR="00C07D04" w:rsidRPr="00D720D5">
        <w:rPr>
          <w:position w:val="-10"/>
        </w:rPr>
        <w:object w:dxaOrig="260" w:dyaOrig="260">
          <v:shape id="_x0000_i1265" type="#_x0000_t75" style="width:13.15pt;height:12.5pt" o:ole="">
            <v:imagedata r:id="rId538" o:title=""/>
          </v:shape>
          <o:OLEObject Type="Embed" ProgID="Equation.DSMT4" ShapeID="_x0000_i1265" DrawAspect="Content" ObjectID="_1394516057" r:id="rId539"/>
        </w:object>
      </w:r>
      <w:r w:rsidR="00D44377" w:rsidRPr="00D720D5">
        <w:t xml:space="preserve"> which is also the length of the sides of each cube.   The total height of the column </w:t>
      </w:r>
      <w:proofErr w:type="gramStart"/>
      <w:r w:rsidR="00D44377" w:rsidRPr="00D720D5">
        <w:t>is</w:t>
      </w:r>
      <w:r w:rsidR="000C06EC" w:rsidRPr="00D720D5">
        <w:t xml:space="preserve"> </w:t>
      </w:r>
      <w:proofErr w:type="gramEnd"/>
      <w:r w:rsidR="00D44377" w:rsidRPr="00D720D5">
        <w:rPr>
          <w:position w:val="-10"/>
        </w:rPr>
        <w:object w:dxaOrig="320" w:dyaOrig="320">
          <v:shape id="_x0000_i1266" type="#_x0000_t75" style="width:15.65pt;height:15.65pt" o:ole="">
            <v:imagedata r:id="rId540" o:title=""/>
          </v:shape>
          <o:OLEObject Type="Embed" ProgID="Equation.DSMT4" ShapeID="_x0000_i1266" DrawAspect="Content" ObjectID="_1394516058" r:id="rId541"/>
        </w:object>
      </w:r>
      <w:r w:rsidR="00D44377" w:rsidRPr="00D720D5">
        <w:t xml:space="preserve">.  Which of the formulas below gives the </w:t>
      </w:r>
      <w:r w:rsidR="003D3208" w:rsidRPr="00D720D5">
        <w:t>volume</w:t>
      </w:r>
      <w:r w:rsidR="00D44377" w:rsidRPr="00D720D5">
        <w:t xml:space="preserve"> of the column?</w:t>
      </w:r>
    </w:p>
    <w:p w:rsidR="00B117D4" w:rsidRPr="00D720D5" w:rsidRDefault="00B117D4" w:rsidP="003C016F">
      <w:pPr>
        <w:tabs>
          <w:tab w:val="left" w:pos="585"/>
        </w:tabs>
      </w:pPr>
    </w:p>
    <w:p w:rsidR="00B117D4" w:rsidRPr="00D720D5" w:rsidRDefault="00E40986" w:rsidP="003D3208">
      <w:pPr>
        <w:tabs>
          <w:tab w:val="left" w:pos="585"/>
        </w:tabs>
        <w:jc w:val="center"/>
      </w:pPr>
      <w:r w:rsidRPr="00D720D5">
        <w:rPr>
          <w:noProof/>
        </w:rPr>
        <w:drawing>
          <wp:inline distT="0" distB="0" distL="0" distR="0" wp14:anchorId="57A84A23" wp14:editId="6E30FCCD">
            <wp:extent cx="838200" cy="239077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838200" cy="2390775"/>
                    </a:xfrm>
                    <a:prstGeom prst="rect">
                      <a:avLst/>
                    </a:prstGeom>
                    <a:noFill/>
                    <a:ln>
                      <a:noFill/>
                    </a:ln>
                  </pic:spPr>
                </pic:pic>
              </a:graphicData>
            </a:graphic>
          </wp:inline>
        </w:drawing>
      </w:r>
    </w:p>
    <w:p w:rsidR="000C06EC" w:rsidRPr="00D720D5" w:rsidRDefault="000C06EC" w:rsidP="003C016F">
      <w:pPr>
        <w:tabs>
          <w:tab w:val="left" w:pos="585"/>
        </w:tabs>
      </w:pPr>
    </w:p>
    <w:p w:rsidR="000C06EC" w:rsidRPr="00D720D5" w:rsidRDefault="000C06EC" w:rsidP="003C016F">
      <w:pPr>
        <w:tabs>
          <w:tab w:val="left" w:pos="585"/>
        </w:tabs>
      </w:pPr>
      <w:r w:rsidRPr="00D720D5">
        <w:t xml:space="preserve">A) </w:t>
      </w:r>
      <w:r w:rsidR="00FA25D4" w:rsidRPr="00D720D5">
        <w:rPr>
          <w:position w:val="-24"/>
        </w:rPr>
        <w:object w:dxaOrig="1180" w:dyaOrig="660">
          <v:shape id="_x0000_i1267" type="#_x0000_t75" style="width:59.5pt;height:33.2pt" o:ole="">
            <v:imagedata r:id="rId543" o:title=""/>
          </v:shape>
          <o:OLEObject Type="Embed" ProgID="Equation.DSMT4" ShapeID="_x0000_i1267" DrawAspect="Content" ObjectID="_1394516059" r:id="rId544"/>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B) </w:t>
      </w:r>
      <w:r w:rsidRPr="00D720D5">
        <w:rPr>
          <w:position w:val="-10"/>
        </w:rPr>
        <w:object w:dxaOrig="1120" w:dyaOrig="360">
          <v:shape id="_x0000_i1268" type="#_x0000_t75" style="width:56.35pt;height:18.15pt" o:ole="">
            <v:imagedata r:id="rId545" o:title=""/>
          </v:shape>
          <o:OLEObject Type="Embed" ProgID="Equation.DSMT4" ShapeID="_x0000_i1268" DrawAspect="Content" ObjectID="_1394516060" r:id="rId546"/>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C) </w:t>
      </w:r>
      <w:r w:rsidRPr="00D720D5">
        <w:rPr>
          <w:position w:val="-10"/>
        </w:rPr>
        <w:object w:dxaOrig="999" w:dyaOrig="360">
          <v:shape id="_x0000_i1269" type="#_x0000_t75" style="width:50.1pt;height:18.15pt" o:ole="">
            <v:imagedata r:id="rId547" o:title=""/>
          </v:shape>
          <o:OLEObject Type="Embed" ProgID="Equation.DSMT4" ShapeID="_x0000_i1269" DrawAspect="Content" ObjectID="_1394516061" r:id="rId548"/>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D) </w:t>
      </w:r>
      <w:r w:rsidRPr="00D720D5">
        <w:rPr>
          <w:position w:val="-24"/>
        </w:rPr>
        <w:object w:dxaOrig="1180" w:dyaOrig="660">
          <v:shape id="_x0000_i1270" type="#_x0000_t75" style="width:59.5pt;height:33.2pt" o:ole="">
            <v:imagedata r:id="rId549" o:title=""/>
          </v:shape>
          <o:OLEObject Type="Embed" ProgID="Equation.DSMT4" ShapeID="_x0000_i1270" DrawAspect="Content" ObjectID="_1394516062" r:id="rId550"/>
        </w:object>
      </w:r>
    </w:p>
    <w:p w:rsidR="00035A49" w:rsidRPr="00D720D5" w:rsidRDefault="00035A49" w:rsidP="003C016F">
      <w:pPr>
        <w:tabs>
          <w:tab w:val="left" w:pos="585"/>
        </w:tabs>
      </w:pPr>
    </w:p>
    <w:p w:rsidR="004B6B49" w:rsidRPr="00D720D5" w:rsidRDefault="00381C0E" w:rsidP="004B6B49">
      <w:pPr>
        <w:rPr>
          <w:noProof/>
        </w:rPr>
      </w:pPr>
      <w:r w:rsidRPr="00D720D5">
        <w:rPr>
          <w:noProof/>
        </w:rPr>
        <w:t>90</w:t>
      </w:r>
      <w:r w:rsidR="004B6B49" w:rsidRPr="00D720D5">
        <w:rPr>
          <w:noProof/>
        </w:rPr>
        <w:t>) A car is traveling at 60 miles per hour.  Which of the expressions below could be used to compute how many feet the car travels in 1 second?  Note that 1 mile = 5,280 feet.</w:t>
      </w:r>
    </w:p>
    <w:p w:rsidR="004B6B49" w:rsidRPr="00D720D5" w:rsidRDefault="004B6B49" w:rsidP="004B6B49">
      <w:pPr>
        <w:rPr>
          <w:noProof/>
        </w:rPr>
      </w:pPr>
    </w:p>
    <w:p w:rsidR="004B6B49" w:rsidRPr="00D720D5" w:rsidRDefault="004B6B49" w:rsidP="004B6B49">
      <w:pPr>
        <w:rPr>
          <w:noProof/>
        </w:rPr>
      </w:pPr>
      <w:r w:rsidRPr="00D720D5">
        <w:rPr>
          <w:noProof/>
        </w:rPr>
        <w:t xml:space="preserve">A)  </w:t>
      </w:r>
      <w:r w:rsidRPr="00D720D5">
        <w:rPr>
          <w:noProof/>
          <w:position w:val="-24"/>
        </w:rPr>
        <w:object w:dxaOrig="4340" w:dyaOrig="620">
          <v:shape id="_x0000_i1271" type="#_x0000_t75" style="width:216.65pt;height:30.7pt" o:ole="">
            <v:imagedata r:id="rId551" o:title=""/>
          </v:shape>
          <o:OLEObject Type="Embed" ProgID="Equation.DSMT4" ShapeID="_x0000_i1271" DrawAspect="Content" ObjectID="_1394516063" r:id="rId552"/>
        </w:object>
      </w:r>
    </w:p>
    <w:p w:rsidR="004B6B49" w:rsidRPr="00D720D5" w:rsidRDefault="004B6B49" w:rsidP="004B6B49">
      <w:pPr>
        <w:rPr>
          <w:noProof/>
        </w:rPr>
      </w:pPr>
    </w:p>
    <w:p w:rsidR="004B6B49" w:rsidRPr="00D720D5" w:rsidRDefault="004B6B49" w:rsidP="004B6B49">
      <w:pPr>
        <w:rPr>
          <w:noProof/>
        </w:rPr>
      </w:pPr>
      <w:r w:rsidRPr="00D720D5">
        <w:rPr>
          <w:noProof/>
        </w:rPr>
        <w:t xml:space="preserve">B) </w:t>
      </w:r>
      <w:r w:rsidR="0062485A" w:rsidRPr="00D720D5">
        <w:rPr>
          <w:noProof/>
          <w:position w:val="-24"/>
        </w:rPr>
        <w:object w:dxaOrig="4400" w:dyaOrig="620">
          <v:shape id="_x0000_i1272" type="#_x0000_t75" style="width:219.75pt;height:30.7pt" o:ole="">
            <v:imagedata r:id="rId553" o:title=""/>
          </v:shape>
          <o:OLEObject Type="Embed" ProgID="Equation.DSMT4" ShapeID="_x0000_i1272" DrawAspect="Content" ObjectID="_1394516064" r:id="rId554"/>
        </w:object>
      </w:r>
    </w:p>
    <w:p w:rsidR="0062485A" w:rsidRPr="00D720D5" w:rsidRDefault="0062485A" w:rsidP="004B6B49">
      <w:pPr>
        <w:rPr>
          <w:noProof/>
        </w:rPr>
      </w:pPr>
    </w:p>
    <w:p w:rsidR="0062485A" w:rsidRPr="00D720D5" w:rsidRDefault="0062485A" w:rsidP="004B6B49">
      <w:pPr>
        <w:rPr>
          <w:noProof/>
        </w:rPr>
      </w:pPr>
      <w:r w:rsidRPr="00D720D5">
        <w:rPr>
          <w:noProof/>
        </w:rPr>
        <w:t xml:space="preserve">C) </w:t>
      </w:r>
      <w:r w:rsidRPr="00D720D5">
        <w:rPr>
          <w:noProof/>
          <w:position w:val="-24"/>
        </w:rPr>
        <w:object w:dxaOrig="4400" w:dyaOrig="620">
          <v:shape id="_x0000_i1273" type="#_x0000_t75" style="width:219.75pt;height:30.7pt" o:ole="">
            <v:imagedata r:id="rId555" o:title=""/>
          </v:shape>
          <o:OLEObject Type="Embed" ProgID="Equation.DSMT4" ShapeID="_x0000_i1273" DrawAspect="Content" ObjectID="_1394516065" r:id="rId556"/>
        </w:object>
      </w:r>
    </w:p>
    <w:p w:rsidR="0062485A" w:rsidRPr="00D720D5" w:rsidRDefault="0062485A" w:rsidP="004B6B49">
      <w:pPr>
        <w:rPr>
          <w:noProof/>
        </w:rPr>
      </w:pPr>
    </w:p>
    <w:p w:rsidR="00D720D5" w:rsidRDefault="0062485A" w:rsidP="004B6B49">
      <w:pPr>
        <w:rPr>
          <w:noProof/>
        </w:rPr>
      </w:pPr>
      <w:r w:rsidRPr="00D720D5">
        <w:rPr>
          <w:noProof/>
        </w:rPr>
        <w:t xml:space="preserve">D) </w:t>
      </w:r>
      <w:r w:rsidRPr="00D720D5">
        <w:rPr>
          <w:noProof/>
          <w:position w:val="-24"/>
        </w:rPr>
        <w:object w:dxaOrig="4400" w:dyaOrig="620">
          <v:shape id="_x0000_i1274" type="#_x0000_t75" style="width:219.75pt;height:30.7pt" o:ole="">
            <v:imagedata r:id="rId557" o:title=""/>
          </v:shape>
          <o:OLEObject Type="Embed" ProgID="Equation.DSMT4" ShapeID="_x0000_i1274" DrawAspect="Content" ObjectID="_1394516066" r:id="rId558"/>
        </w:object>
      </w:r>
    </w:p>
    <w:p w:rsidR="0062485A" w:rsidRPr="00D720D5" w:rsidRDefault="00381C0E" w:rsidP="004B6B49">
      <w:pPr>
        <w:rPr>
          <w:noProof/>
        </w:rPr>
      </w:pPr>
      <w:r w:rsidRPr="00D720D5">
        <w:rPr>
          <w:noProof/>
        </w:rPr>
        <w:lastRenderedPageBreak/>
        <w:t>91</w:t>
      </w:r>
      <w:r w:rsidR="0062485A" w:rsidRPr="00D720D5">
        <w:rPr>
          <w:noProof/>
        </w:rPr>
        <w:t>) The speed of sound in dry air at 68 degrees F is 343.2 meters per second.  Which of the expressions below could be used to compute the number of kilometers that a sound wave travels in 10 minutes (in dry air at 68 degrees F)?</w:t>
      </w:r>
    </w:p>
    <w:p w:rsidR="0062485A" w:rsidRPr="00D720D5" w:rsidRDefault="0062485A" w:rsidP="004B6B49">
      <w:pPr>
        <w:rPr>
          <w:noProof/>
        </w:rPr>
      </w:pPr>
    </w:p>
    <w:p w:rsidR="0062485A" w:rsidRPr="00D720D5" w:rsidRDefault="0062485A" w:rsidP="004B6B49">
      <w:pPr>
        <w:rPr>
          <w:noProof/>
        </w:rPr>
      </w:pPr>
      <w:r w:rsidRPr="00D720D5">
        <w:rPr>
          <w:noProof/>
        </w:rPr>
        <w:t xml:space="preserve">A) </w:t>
      </w:r>
      <w:r w:rsidRPr="00D720D5">
        <w:rPr>
          <w:noProof/>
          <w:position w:val="-6"/>
        </w:rPr>
        <w:object w:dxaOrig="1440" w:dyaOrig="279">
          <v:shape id="_x0000_i1275" type="#_x0000_t75" style="width:1in;height:14.4pt" o:ole="">
            <v:imagedata r:id="rId559" o:title=""/>
          </v:shape>
          <o:OLEObject Type="Embed" ProgID="Equation.DSMT4" ShapeID="_x0000_i1275" DrawAspect="Content" ObjectID="_1394516067" r:id="rId560"/>
        </w:object>
      </w:r>
    </w:p>
    <w:p w:rsidR="0062485A" w:rsidRPr="00D720D5" w:rsidRDefault="0062485A" w:rsidP="004B6B49">
      <w:pPr>
        <w:rPr>
          <w:noProof/>
        </w:rPr>
      </w:pPr>
    </w:p>
    <w:p w:rsidR="0062485A" w:rsidRPr="00D720D5" w:rsidRDefault="0062485A" w:rsidP="004B6B49">
      <w:pPr>
        <w:rPr>
          <w:noProof/>
        </w:rPr>
      </w:pPr>
      <w:r w:rsidRPr="00D720D5">
        <w:rPr>
          <w:noProof/>
        </w:rPr>
        <w:t xml:space="preserve">B) </w:t>
      </w:r>
      <w:r w:rsidRPr="00D720D5">
        <w:rPr>
          <w:noProof/>
          <w:position w:val="-24"/>
        </w:rPr>
        <w:object w:dxaOrig="2120" w:dyaOrig="620">
          <v:shape id="_x0000_i1276" type="#_x0000_t75" style="width:105.8pt;height:30.7pt" o:ole="">
            <v:imagedata r:id="rId561" o:title=""/>
          </v:shape>
          <o:OLEObject Type="Embed" ProgID="Equation.DSMT4" ShapeID="_x0000_i1276" DrawAspect="Content" ObjectID="_1394516068" r:id="rId562"/>
        </w:object>
      </w:r>
    </w:p>
    <w:p w:rsidR="0062485A" w:rsidRPr="00D720D5" w:rsidRDefault="0062485A" w:rsidP="004B6B49">
      <w:pPr>
        <w:rPr>
          <w:noProof/>
        </w:rPr>
      </w:pPr>
    </w:p>
    <w:p w:rsidR="0062485A" w:rsidRPr="00D720D5" w:rsidRDefault="0062485A" w:rsidP="004B6B49">
      <w:pPr>
        <w:rPr>
          <w:noProof/>
        </w:rPr>
      </w:pPr>
      <w:r w:rsidRPr="00D720D5">
        <w:rPr>
          <w:noProof/>
        </w:rPr>
        <w:t xml:space="preserve">C) </w:t>
      </w:r>
      <w:r w:rsidRPr="00D720D5">
        <w:rPr>
          <w:noProof/>
          <w:position w:val="-24"/>
        </w:rPr>
        <w:object w:dxaOrig="1460" w:dyaOrig="620">
          <v:shape id="_x0000_i1277" type="#_x0000_t75" style="width:72.65pt;height:30.7pt" o:ole="">
            <v:imagedata r:id="rId563" o:title=""/>
          </v:shape>
          <o:OLEObject Type="Embed" ProgID="Equation.DSMT4" ShapeID="_x0000_i1277" DrawAspect="Content" ObjectID="_1394516069" r:id="rId564"/>
        </w:object>
      </w:r>
    </w:p>
    <w:p w:rsidR="0062485A" w:rsidRPr="00D720D5" w:rsidRDefault="0062485A" w:rsidP="004B6B49">
      <w:pPr>
        <w:rPr>
          <w:noProof/>
        </w:rPr>
      </w:pPr>
    </w:p>
    <w:p w:rsidR="0062485A" w:rsidRPr="00D720D5" w:rsidRDefault="0062485A" w:rsidP="004B6B49">
      <w:pPr>
        <w:rPr>
          <w:noProof/>
        </w:rPr>
      </w:pPr>
      <w:r w:rsidRPr="00D720D5">
        <w:rPr>
          <w:noProof/>
        </w:rPr>
        <w:t xml:space="preserve">D) </w:t>
      </w:r>
      <w:r w:rsidRPr="00D720D5">
        <w:rPr>
          <w:noProof/>
          <w:position w:val="-24"/>
        </w:rPr>
        <w:object w:dxaOrig="2140" w:dyaOrig="620">
          <v:shape id="_x0000_i1278" type="#_x0000_t75" style="width:107.05pt;height:30.7pt" o:ole="">
            <v:imagedata r:id="rId565" o:title=""/>
          </v:shape>
          <o:OLEObject Type="Embed" ProgID="Equation.DSMT4" ShapeID="_x0000_i1278" DrawAspect="Content" ObjectID="_1394516070" r:id="rId566"/>
        </w:object>
      </w:r>
    </w:p>
    <w:p w:rsidR="0036791C" w:rsidRPr="00D720D5" w:rsidRDefault="0036791C" w:rsidP="004B6B49">
      <w:pPr>
        <w:rPr>
          <w:noProof/>
        </w:rPr>
      </w:pPr>
    </w:p>
    <w:p w:rsidR="0036791C" w:rsidRPr="00D720D5" w:rsidRDefault="00381C0E" w:rsidP="004B6B49">
      <w:pPr>
        <w:rPr>
          <w:noProof/>
        </w:rPr>
      </w:pPr>
      <w:r w:rsidRPr="00D720D5">
        <w:rPr>
          <w:noProof/>
        </w:rPr>
        <w:t>92</w:t>
      </w:r>
      <w:r w:rsidR="0036791C" w:rsidRPr="00D720D5">
        <w:rPr>
          <w:noProof/>
        </w:rPr>
        <w:t>)  A homeowner is planning to tile the kitchen floor with tiles that measure 6 inches by 8 inches.  The kitchen floor is a rectangle that measures 10 ft by 12 ft, and there are no gaps between the tiles.  How many tiles does the homeowner need?</w:t>
      </w:r>
    </w:p>
    <w:p w:rsidR="0036791C" w:rsidRPr="00D720D5" w:rsidRDefault="0036791C" w:rsidP="004B6B49">
      <w:pPr>
        <w:rPr>
          <w:noProof/>
        </w:rPr>
      </w:pPr>
    </w:p>
    <w:p w:rsidR="0036791C" w:rsidRPr="00D720D5" w:rsidRDefault="0036791C" w:rsidP="004B6B49">
      <w:pPr>
        <w:rPr>
          <w:noProof/>
        </w:rPr>
      </w:pPr>
      <w:r w:rsidRPr="00D720D5">
        <w:rPr>
          <w:noProof/>
        </w:rPr>
        <w:t>A) 30</w:t>
      </w:r>
    </w:p>
    <w:p w:rsidR="0036791C" w:rsidRPr="00D720D5" w:rsidRDefault="0036791C" w:rsidP="004B6B49">
      <w:pPr>
        <w:rPr>
          <w:noProof/>
        </w:rPr>
      </w:pPr>
    </w:p>
    <w:p w:rsidR="0036791C" w:rsidRPr="00D720D5" w:rsidRDefault="0036791C" w:rsidP="004B6B49">
      <w:pPr>
        <w:rPr>
          <w:noProof/>
        </w:rPr>
      </w:pPr>
      <w:r w:rsidRPr="00D720D5">
        <w:rPr>
          <w:noProof/>
        </w:rPr>
        <w:t>B) 120</w:t>
      </w:r>
    </w:p>
    <w:p w:rsidR="0036791C" w:rsidRPr="00D720D5" w:rsidRDefault="0036791C" w:rsidP="004B6B49">
      <w:pPr>
        <w:rPr>
          <w:noProof/>
        </w:rPr>
      </w:pPr>
    </w:p>
    <w:p w:rsidR="0036791C" w:rsidRPr="00D720D5" w:rsidRDefault="0036791C" w:rsidP="004B6B49">
      <w:pPr>
        <w:rPr>
          <w:noProof/>
        </w:rPr>
      </w:pPr>
      <w:r w:rsidRPr="00D720D5">
        <w:rPr>
          <w:noProof/>
        </w:rPr>
        <w:t>C) 300</w:t>
      </w:r>
    </w:p>
    <w:p w:rsidR="0036791C" w:rsidRPr="00D720D5" w:rsidRDefault="0036791C" w:rsidP="004B6B49">
      <w:pPr>
        <w:rPr>
          <w:noProof/>
        </w:rPr>
      </w:pPr>
    </w:p>
    <w:p w:rsidR="0036791C" w:rsidRPr="00D720D5" w:rsidRDefault="0036791C" w:rsidP="004B6B49">
      <w:pPr>
        <w:rPr>
          <w:noProof/>
        </w:rPr>
      </w:pPr>
      <w:r w:rsidRPr="00D720D5">
        <w:rPr>
          <w:noProof/>
        </w:rPr>
        <w:t>D) 360</w:t>
      </w:r>
    </w:p>
    <w:p w:rsidR="0036791C" w:rsidRPr="00D720D5" w:rsidRDefault="0036791C" w:rsidP="004B6B49">
      <w:pPr>
        <w:rPr>
          <w:noProof/>
        </w:rPr>
      </w:pPr>
    </w:p>
    <w:p w:rsidR="0036791C" w:rsidRPr="00D720D5" w:rsidRDefault="0036791C" w:rsidP="004B6B49">
      <w:pPr>
        <w:rPr>
          <w:noProof/>
        </w:rPr>
      </w:pPr>
    </w:p>
    <w:p w:rsidR="008504B7" w:rsidRPr="00D720D5" w:rsidRDefault="008504B7" w:rsidP="004B6B49">
      <w:pPr>
        <w:rPr>
          <w:noProof/>
        </w:rPr>
      </w:pPr>
    </w:p>
    <w:p w:rsidR="00B019EE" w:rsidRPr="00D720D5" w:rsidRDefault="00B019EE" w:rsidP="008504B7">
      <w:pPr>
        <w:autoSpaceDE w:val="0"/>
        <w:autoSpaceDN w:val="0"/>
        <w:adjustRightInd w:val="0"/>
        <w:rPr>
          <w:noProof/>
        </w:rPr>
      </w:pPr>
    </w:p>
    <w:p w:rsidR="008504B7" w:rsidRPr="00D720D5" w:rsidRDefault="00B019EE" w:rsidP="008504B7">
      <w:pPr>
        <w:autoSpaceDE w:val="0"/>
        <w:autoSpaceDN w:val="0"/>
        <w:adjustRightInd w:val="0"/>
        <w:rPr>
          <w:rFonts w:ascii="TimesNewRomanPSMT" w:hAnsi="TimesNewRomanPSMT" w:cs="TimesNewRomanPSMT"/>
        </w:rPr>
      </w:pPr>
      <w:r w:rsidRPr="00D720D5">
        <w:rPr>
          <w:noProof/>
        </w:rPr>
        <w:t>9</w:t>
      </w:r>
      <w:r w:rsidR="00381C0E" w:rsidRPr="00D720D5">
        <w:rPr>
          <w:noProof/>
        </w:rPr>
        <w:t>3</w:t>
      </w:r>
      <w:r w:rsidR="008504B7" w:rsidRPr="00D720D5">
        <w:rPr>
          <w:noProof/>
        </w:rPr>
        <w:t xml:space="preserve">)  </w:t>
      </w:r>
      <w:r w:rsidR="008504B7" w:rsidRPr="00D720D5">
        <w:rPr>
          <w:rFonts w:ascii="TimesNewRomanPSMT" w:hAnsi="TimesNewRomanPSMT" w:cs="TimesNewRomanPSMT"/>
        </w:rPr>
        <w:t xml:space="preserve">A cylindrical soup can </w:t>
      </w:r>
      <w:proofErr w:type="gramStart"/>
      <w:r w:rsidR="008504B7" w:rsidRPr="00D720D5">
        <w:rPr>
          <w:rFonts w:ascii="TimesNewRomanPSMT" w:hAnsi="TimesNewRomanPSMT" w:cs="TimesNewRomanPSMT"/>
        </w:rPr>
        <w:t>has</w:t>
      </w:r>
      <w:proofErr w:type="gramEnd"/>
      <w:r w:rsidR="008504B7" w:rsidRPr="00D720D5">
        <w:rPr>
          <w:rFonts w:ascii="TimesNewRomanPSMT" w:hAnsi="TimesNewRomanPSMT" w:cs="TimesNewRomanPSMT"/>
        </w:rPr>
        <w:t xml:space="preserve"> diameter 7 cm and height 11 cm. The can holds </w:t>
      </w:r>
      <w:r w:rsidR="008504B7" w:rsidRPr="00D720D5">
        <w:rPr>
          <w:rFonts w:ascii="TimesNewRomanPSMT" w:hAnsi="TimesNewRomanPSMT" w:cs="TimesNewRomanPSMT"/>
          <w:position w:val="-10"/>
        </w:rPr>
        <w:object w:dxaOrig="220" w:dyaOrig="260">
          <v:shape id="_x0000_i1279" type="#_x0000_t75" style="width:11.25pt;height:12.5pt" o:ole="">
            <v:imagedata r:id="rId567" o:title=""/>
          </v:shape>
          <o:OLEObject Type="Embed" ProgID="Equation.DSMT4" ShapeID="_x0000_i1279" DrawAspect="Content" ObjectID="_1394516071" r:id="rId568"/>
        </w:object>
      </w:r>
      <w:r w:rsidR="008504B7" w:rsidRPr="00D720D5">
        <w:rPr>
          <w:rFonts w:ascii="TimesNewRomanPSMT" w:hAnsi="TimesNewRomanPSMT" w:cs="TimesNewRomanPSMT"/>
        </w:rPr>
        <w:t xml:space="preserve">grams of soup.   How many grams of the same soup could a cylindrical can with diameter 14 cm and height 33 cm hold? </w: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A) </w:t>
      </w:r>
      <w:r w:rsidRPr="00D720D5">
        <w:rPr>
          <w:rFonts w:ascii="TimesNewRomanPSMT" w:hAnsi="TimesNewRomanPSMT" w:cs="TimesNewRomanPSMT"/>
          <w:position w:val="-10"/>
        </w:rPr>
        <w:object w:dxaOrig="340" w:dyaOrig="320">
          <v:shape id="_x0000_i1280" type="#_x0000_t75" style="width:17.55pt;height:15.65pt" o:ole="">
            <v:imagedata r:id="rId569" o:title=""/>
          </v:shape>
          <o:OLEObject Type="Embed" ProgID="Equation.DSMT4" ShapeID="_x0000_i1280" DrawAspect="Content" ObjectID="_1394516072" r:id="rId570"/>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B) </w:t>
      </w:r>
      <w:r w:rsidRPr="00D720D5">
        <w:rPr>
          <w:rFonts w:ascii="TimesNewRomanPSMT" w:hAnsi="TimesNewRomanPSMT" w:cs="TimesNewRomanPSMT"/>
          <w:position w:val="-10"/>
        </w:rPr>
        <w:object w:dxaOrig="440" w:dyaOrig="320">
          <v:shape id="_x0000_i1281" type="#_x0000_t75" style="width:21.9pt;height:15.65pt" o:ole="">
            <v:imagedata r:id="rId571" o:title=""/>
          </v:shape>
          <o:OLEObject Type="Embed" ProgID="Equation.DSMT4" ShapeID="_x0000_i1281" DrawAspect="Content" ObjectID="_1394516073" r:id="rId572"/>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C) </w:t>
      </w:r>
      <w:r w:rsidRPr="00D720D5">
        <w:rPr>
          <w:rFonts w:ascii="TimesNewRomanPSMT" w:hAnsi="TimesNewRomanPSMT" w:cs="TimesNewRomanPSMT"/>
          <w:position w:val="-10"/>
        </w:rPr>
        <w:object w:dxaOrig="440" w:dyaOrig="320">
          <v:shape id="_x0000_i1282" type="#_x0000_t75" style="width:21.9pt;height:15.65pt" o:ole="">
            <v:imagedata r:id="rId573" o:title=""/>
          </v:shape>
          <o:OLEObject Type="Embed" ProgID="Equation.DSMT4" ShapeID="_x0000_i1282" DrawAspect="Content" ObjectID="_1394516074" r:id="rId574"/>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D) </w:t>
      </w:r>
      <w:r w:rsidRPr="00D720D5">
        <w:rPr>
          <w:rFonts w:ascii="TimesNewRomanPSMT" w:hAnsi="TimesNewRomanPSMT" w:cs="TimesNewRomanPSMT"/>
          <w:position w:val="-10"/>
        </w:rPr>
        <w:object w:dxaOrig="460" w:dyaOrig="320">
          <v:shape id="_x0000_i1283" type="#_x0000_t75" style="width:23.15pt;height:15.65pt" o:ole="">
            <v:imagedata r:id="rId575" o:title=""/>
          </v:shape>
          <o:OLEObject Type="Embed" ProgID="Equation.DSMT4" ShapeID="_x0000_i1283" DrawAspect="Content" ObjectID="_1394516075" r:id="rId576"/>
        </w:object>
      </w:r>
    </w:p>
    <w:p w:rsidR="00496182" w:rsidRPr="00D720D5" w:rsidRDefault="00496182" w:rsidP="008504B7">
      <w:pPr>
        <w:autoSpaceDE w:val="0"/>
        <w:autoSpaceDN w:val="0"/>
        <w:adjustRightInd w:val="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D720D5" w:rsidRDefault="00D720D5" w:rsidP="00496182">
      <w:pPr>
        <w:ind w:right="-450"/>
        <w:rPr>
          <w:rFonts w:ascii="TimesNewRomanPSMT" w:hAnsi="TimesNewRomanPSMT" w:cs="TimesNewRomanPSMT"/>
        </w:rPr>
      </w:pPr>
    </w:p>
    <w:p w:rsidR="00D720D5" w:rsidRDefault="00D720D5" w:rsidP="00496182">
      <w:pPr>
        <w:ind w:right="-450"/>
        <w:rPr>
          <w:rFonts w:ascii="TimesNewRomanPSMT" w:hAnsi="TimesNewRomanPSMT" w:cs="TimesNewRomanPSMT"/>
        </w:rPr>
      </w:pPr>
    </w:p>
    <w:p w:rsidR="00496182" w:rsidRPr="00D720D5" w:rsidRDefault="00496182" w:rsidP="00496182">
      <w:pPr>
        <w:ind w:right="-450"/>
      </w:pPr>
      <w:r w:rsidRPr="00D720D5">
        <w:rPr>
          <w:rFonts w:ascii="TimesNewRomanPSMT" w:hAnsi="TimesNewRomanPSMT" w:cs="TimesNewRomanPSMT"/>
        </w:rPr>
        <w:lastRenderedPageBreak/>
        <w:t>9</w:t>
      </w:r>
      <w:r w:rsidR="00381C0E" w:rsidRPr="00D720D5">
        <w:rPr>
          <w:rFonts w:ascii="TimesNewRomanPSMT" w:hAnsi="TimesNewRomanPSMT" w:cs="TimesNewRomanPSMT"/>
        </w:rPr>
        <w:t>4</w:t>
      </w:r>
      <w:r w:rsidRPr="00D720D5">
        <w:rPr>
          <w:rFonts w:ascii="TimesNewRomanPSMT" w:hAnsi="TimesNewRomanPSMT" w:cs="TimesNewRomanPSMT"/>
        </w:rPr>
        <w:t xml:space="preserve">)  </w:t>
      </w:r>
      <w:r w:rsidRPr="00D720D5">
        <w:t xml:space="preserve">Which of the following is closest to the height of a college student in centimeters? </w:t>
      </w:r>
    </w:p>
    <w:p w:rsidR="00496182" w:rsidRPr="00D720D5" w:rsidRDefault="00496182" w:rsidP="00496182">
      <w:pPr>
        <w:ind w:right="-450"/>
      </w:pPr>
    </w:p>
    <w:p w:rsidR="00496182" w:rsidRPr="00D720D5" w:rsidRDefault="00496182" w:rsidP="00496182">
      <w:pPr>
        <w:ind w:right="-450"/>
      </w:pPr>
      <w:r w:rsidRPr="00D720D5">
        <w:t>A) 1.6 cm</w:t>
      </w:r>
      <w:r w:rsidRPr="00D720D5">
        <w:tab/>
      </w:r>
      <w:r w:rsidRPr="00D720D5">
        <w:tab/>
      </w:r>
    </w:p>
    <w:p w:rsidR="00496182" w:rsidRPr="00D720D5" w:rsidRDefault="00496182" w:rsidP="00496182">
      <w:pPr>
        <w:ind w:right="-450"/>
      </w:pPr>
    </w:p>
    <w:p w:rsidR="00496182" w:rsidRPr="00D720D5" w:rsidRDefault="00496182" w:rsidP="00496182">
      <w:pPr>
        <w:ind w:right="-450"/>
      </w:pPr>
      <w:r w:rsidRPr="00D720D5">
        <w:t>B) 16 cm</w:t>
      </w:r>
    </w:p>
    <w:p w:rsidR="00496182" w:rsidRPr="00D720D5" w:rsidRDefault="00496182" w:rsidP="00496182">
      <w:pPr>
        <w:ind w:right="-450"/>
      </w:pPr>
    </w:p>
    <w:p w:rsidR="00496182" w:rsidRPr="00D720D5" w:rsidRDefault="00496182" w:rsidP="00496182">
      <w:pPr>
        <w:ind w:right="-450"/>
      </w:pPr>
      <w:r w:rsidRPr="00D720D5">
        <w:t>C) 160 cm</w:t>
      </w:r>
    </w:p>
    <w:p w:rsidR="00496182" w:rsidRPr="00D720D5" w:rsidRDefault="00496182" w:rsidP="00496182">
      <w:pPr>
        <w:ind w:right="-450"/>
      </w:pPr>
    </w:p>
    <w:p w:rsidR="00496182" w:rsidRPr="00D720D5" w:rsidRDefault="00496182" w:rsidP="00496182">
      <w:pPr>
        <w:ind w:right="-450"/>
      </w:pPr>
      <w:r w:rsidRPr="00D720D5">
        <w:t>D) 1600 cm</w:t>
      </w:r>
    </w:p>
    <w:p w:rsidR="00496182" w:rsidRPr="00D720D5" w:rsidRDefault="00496182" w:rsidP="00496182">
      <w:pPr>
        <w:ind w:right="-450"/>
      </w:pPr>
    </w:p>
    <w:p w:rsidR="00496182" w:rsidRPr="00D720D5" w:rsidRDefault="00496182" w:rsidP="00496182">
      <w:pPr>
        <w:ind w:right="-450"/>
        <w:rPr>
          <w:rFonts w:ascii="TimesNewRomanPSMT" w:hAnsi="TimesNewRomanPSMT" w:cs="TimesNewRomanPSMT"/>
        </w:rPr>
      </w:pPr>
    </w:p>
    <w:p w:rsidR="004B0FCB" w:rsidRPr="00D720D5" w:rsidRDefault="00296959" w:rsidP="004B0FCB">
      <w:pPr>
        <w:rPr>
          <w:noProof/>
        </w:rPr>
      </w:pPr>
      <w:r w:rsidRPr="00D720D5">
        <w:rPr>
          <w:rFonts w:ascii="TimesNewRomanPSMT" w:hAnsi="TimesNewRomanPSMT" w:cs="TimesNewRomanPSMT"/>
        </w:rPr>
        <w:t xml:space="preserve">95) </w:t>
      </w:r>
      <w:r w:rsidR="004B0FCB" w:rsidRPr="00D720D5">
        <w:rPr>
          <w:noProof/>
        </w:rPr>
        <w:t>A family on vacation drove the first 200 miles in 4 hours and the second 200 miles in 5 hours.  Which expression below gives their average speed for the entire trip?</w:t>
      </w:r>
    </w:p>
    <w:p w:rsidR="004B0FCB" w:rsidRPr="00D720D5" w:rsidRDefault="004B0FCB" w:rsidP="004B0FCB">
      <w:pPr>
        <w:rPr>
          <w:noProof/>
        </w:rPr>
      </w:pPr>
    </w:p>
    <w:p w:rsidR="004B0FCB" w:rsidRPr="00D720D5" w:rsidRDefault="004B0FCB" w:rsidP="004B0FCB">
      <w:pPr>
        <w:rPr>
          <w:noProof/>
        </w:rPr>
      </w:pPr>
      <w:r w:rsidRPr="00D720D5">
        <w:rPr>
          <w:noProof/>
        </w:rPr>
        <w:t xml:space="preserve">A) </w:t>
      </w:r>
      <w:r w:rsidR="006B737C" w:rsidRPr="00D720D5">
        <w:rPr>
          <w:noProof/>
          <w:position w:val="-24"/>
        </w:rPr>
        <w:object w:dxaOrig="1040" w:dyaOrig="620">
          <v:shape id="_x0000_i1284" type="#_x0000_t75" style="width:51.35pt;height:30.7pt" o:ole="">
            <v:imagedata r:id="rId577" o:title=""/>
          </v:shape>
          <o:OLEObject Type="Embed" ProgID="Equation.DSMT4" ShapeID="_x0000_i1284" DrawAspect="Content" ObjectID="_1394516076" r:id="rId578"/>
        </w:object>
      </w:r>
    </w:p>
    <w:p w:rsidR="004B0FCB" w:rsidRPr="00D720D5" w:rsidRDefault="004B0FCB" w:rsidP="004B0FCB">
      <w:pPr>
        <w:rPr>
          <w:noProof/>
        </w:rPr>
      </w:pPr>
    </w:p>
    <w:p w:rsidR="004B0FCB" w:rsidRPr="00D720D5" w:rsidRDefault="004B0FCB" w:rsidP="004B0FCB">
      <w:pPr>
        <w:rPr>
          <w:noProof/>
        </w:rPr>
      </w:pPr>
      <w:r w:rsidRPr="00D720D5">
        <w:rPr>
          <w:noProof/>
        </w:rPr>
        <w:t xml:space="preserve">B) </w:t>
      </w:r>
      <w:r w:rsidRPr="00D720D5">
        <w:rPr>
          <w:noProof/>
          <w:position w:val="-28"/>
        </w:rPr>
        <w:object w:dxaOrig="1635" w:dyaOrig="675">
          <v:shape id="_x0000_i1285" type="#_x0000_t75" style="width:82pt;height:33.8pt" o:ole="">
            <v:imagedata r:id="rId579" o:title=""/>
          </v:shape>
          <o:OLEObject Type="Embed" ProgID="Equation.DSMT4" ShapeID="_x0000_i1285" DrawAspect="Content" ObjectID="_1394516077" r:id="rId580"/>
        </w:object>
      </w:r>
    </w:p>
    <w:p w:rsidR="004B0FCB" w:rsidRPr="00D720D5" w:rsidRDefault="004B0FCB" w:rsidP="004B0FCB">
      <w:pPr>
        <w:rPr>
          <w:noProof/>
        </w:rPr>
      </w:pPr>
    </w:p>
    <w:p w:rsidR="004B0FCB" w:rsidRPr="00D720D5" w:rsidRDefault="004B0FCB" w:rsidP="004B0FCB">
      <w:pPr>
        <w:rPr>
          <w:noProof/>
        </w:rPr>
      </w:pPr>
      <w:r w:rsidRPr="00D720D5">
        <w:rPr>
          <w:noProof/>
        </w:rPr>
        <w:t xml:space="preserve">C) </w:t>
      </w:r>
      <w:r w:rsidR="006B737C" w:rsidRPr="00D720D5">
        <w:rPr>
          <w:noProof/>
          <w:position w:val="-24"/>
        </w:rPr>
        <w:object w:dxaOrig="1080" w:dyaOrig="620">
          <v:shape id="_x0000_i1286" type="#_x0000_t75" style="width:53.85pt;height:31.3pt" o:ole="">
            <v:imagedata r:id="rId581" o:title=""/>
          </v:shape>
          <o:OLEObject Type="Embed" ProgID="Equation.DSMT4" ShapeID="_x0000_i1286" DrawAspect="Content" ObjectID="_1394516078" r:id="rId582"/>
        </w:object>
      </w:r>
    </w:p>
    <w:p w:rsidR="004B0FCB" w:rsidRPr="00D720D5" w:rsidRDefault="004B0FCB" w:rsidP="004B0FCB">
      <w:pPr>
        <w:rPr>
          <w:noProof/>
        </w:rPr>
      </w:pPr>
    </w:p>
    <w:p w:rsidR="004B0FCB" w:rsidRPr="00D720D5" w:rsidRDefault="004B0FCB" w:rsidP="004B0FCB">
      <w:pPr>
        <w:rPr>
          <w:noProof/>
        </w:rPr>
      </w:pPr>
      <w:r w:rsidRPr="00D720D5">
        <w:rPr>
          <w:noProof/>
        </w:rPr>
        <w:t xml:space="preserve">D) </w:t>
      </w:r>
      <w:r w:rsidR="006B737C" w:rsidRPr="00D720D5">
        <w:rPr>
          <w:noProof/>
          <w:position w:val="-24"/>
        </w:rPr>
        <w:object w:dxaOrig="1080" w:dyaOrig="620">
          <v:shape id="_x0000_i1287" type="#_x0000_t75" style="width:53.85pt;height:31.3pt" o:ole="">
            <v:imagedata r:id="rId583" o:title=""/>
          </v:shape>
          <o:OLEObject Type="Embed" ProgID="Equation.DSMT4" ShapeID="_x0000_i1287" DrawAspect="Content" ObjectID="_1394516079" r:id="rId584"/>
        </w:object>
      </w:r>
    </w:p>
    <w:p w:rsidR="00174802" w:rsidRPr="00D720D5" w:rsidRDefault="00174802"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496182" w:rsidRPr="00D720D5" w:rsidRDefault="004B0FCB" w:rsidP="00496182">
      <w:pPr>
        <w:ind w:right="-450"/>
        <w:rPr>
          <w:rFonts w:ascii="TimesNewRomanPSMT" w:hAnsi="TimesNewRomanPSMT" w:cs="TimesNewRomanPSMT"/>
        </w:rPr>
      </w:pPr>
      <w:r w:rsidRPr="00D720D5">
        <w:rPr>
          <w:rFonts w:ascii="TimesNewRomanPSMT" w:hAnsi="TimesNewRomanPSMT" w:cs="TimesNewRomanPSMT"/>
        </w:rPr>
        <w:lastRenderedPageBreak/>
        <w:t xml:space="preserve">96)  The </w:t>
      </w:r>
      <w:r w:rsidR="00AD2851" w:rsidRPr="00D720D5">
        <w:rPr>
          <w:rFonts w:ascii="TimesNewRomanPSMT" w:hAnsi="TimesNewRomanPSMT" w:cs="TimesNewRomanPSMT"/>
        </w:rPr>
        <w:t>window glass</w:t>
      </w:r>
      <w:r w:rsidRPr="00D720D5">
        <w:rPr>
          <w:rFonts w:ascii="TimesNewRomanPSMT" w:hAnsi="TimesNewRomanPSMT" w:cs="TimesNewRomanPSMT"/>
        </w:rPr>
        <w:t xml:space="preserve"> </w:t>
      </w:r>
      <w:r w:rsidR="00AD2851" w:rsidRPr="00D720D5">
        <w:rPr>
          <w:rFonts w:ascii="TimesNewRomanPSMT" w:hAnsi="TimesNewRomanPSMT" w:cs="TimesNewRomanPSMT"/>
        </w:rPr>
        <w:t>below has the shape of a semi-circle on top of a square, where the side of the square has length x.  It was cut from one piece of glass.</w:t>
      </w:r>
    </w:p>
    <w:p w:rsidR="00AD2851" w:rsidRPr="00D720D5" w:rsidRDefault="00AD2851" w:rsidP="00496182">
      <w:pPr>
        <w:ind w:right="-450"/>
        <w:rPr>
          <w:rFonts w:ascii="TimesNewRomanPSMT" w:hAnsi="TimesNewRomanPSMT" w:cs="TimesNewRomanPSMT"/>
        </w:rPr>
      </w:pPr>
    </w:p>
    <w:p w:rsidR="00AD2851" w:rsidRPr="00D720D5" w:rsidRDefault="00AD2851" w:rsidP="00AD2851">
      <w:pPr>
        <w:ind w:right="-450"/>
        <w:jc w:val="center"/>
        <w:rPr>
          <w:rFonts w:ascii="TimesNewRomanPSMT" w:hAnsi="TimesNewRomanPSMT" w:cs="TimesNewRomanPSMT"/>
        </w:rPr>
      </w:pPr>
      <w:r w:rsidRPr="00D720D5">
        <w:rPr>
          <w:rFonts w:ascii="TimesNewRomanPSMT" w:hAnsi="TimesNewRomanPSMT" w:cs="TimesNewRomanPSMT"/>
          <w:noProof/>
        </w:rPr>
        <w:drawing>
          <wp:inline distT="0" distB="0" distL="0" distR="0" wp14:anchorId="685F2760" wp14:editId="25768516">
            <wp:extent cx="1598212" cy="2133098"/>
            <wp:effectExtent l="0" t="0" r="2540" b="63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5"/>
                    <a:stretch>
                      <a:fillRect/>
                    </a:stretch>
                  </pic:blipFill>
                  <pic:spPr>
                    <a:xfrm>
                      <a:off x="0" y="0"/>
                      <a:ext cx="1599933" cy="2135395"/>
                    </a:xfrm>
                    <a:prstGeom prst="rect">
                      <a:avLst/>
                    </a:prstGeom>
                  </pic:spPr>
                </pic:pic>
              </a:graphicData>
            </a:graphic>
          </wp:inline>
        </w:drawing>
      </w:r>
    </w:p>
    <w:p w:rsidR="00AD2851" w:rsidRPr="00D720D5" w:rsidRDefault="00AD2851" w:rsidP="00AD2851">
      <w:pPr>
        <w:ind w:right="-450"/>
        <w:jc w:val="center"/>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 What is the perimeter of the window glass?</w: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A) </w:t>
      </w:r>
      <w:r w:rsidRPr="00D720D5">
        <w:rPr>
          <w:rFonts w:ascii="TimesNewRomanPSMT" w:hAnsi="TimesNewRomanPSMT" w:cs="TimesNewRomanPSMT"/>
          <w:position w:val="-24"/>
        </w:rPr>
        <w:object w:dxaOrig="840" w:dyaOrig="620">
          <v:shape id="_x0000_i1288" type="#_x0000_t75" style="width:41.95pt;height:31.3pt" o:ole="">
            <v:imagedata r:id="rId586" o:title=""/>
          </v:shape>
          <o:OLEObject Type="Embed" ProgID="Equation.DSMT4" ShapeID="_x0000_i1288" DrawAspect="Content" ObjectID="_1394516080" r:id="rId587"/>
        </w:object>
      </w: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B) </w:t>
      </w:r>
      <w:r w:rsidRPr="00D720D5">
        <w:rPr>
          <w:rFonts w:ascii="TimesNewRomanPSMT" w:hAnsi="TimesNewRomanPSMT" w:cs="TimesNewRomanPSMT"/>
          <w:position w:val="-6"/>
        </w:rPr>
        <w:object w:dxaOrig="920" w:dyaOrig="279">
          <v:shape id="_x0000_i1289" type="#_x0000_t75" style="width:45.7pt;height:13.75pt" o:ole="">
            <v:imagedata r:id="rId588" o:title=""/>
          </v:shape>
          <o:OLEObject Type="Embed" ProgID="Equation.DSMT4" ShapeID="_x0000_i1289" DrawAspect="Content" ObjectID="_1394516081" r:id="rId589"/>
        </w:objec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C) </w:t>
      </w:r>
      <w:r w:rsidRPr="00D720D5">
        <w:rPr>
          <w:rFonts w:ascii="TimesNewRomanPSMT" w:hAnsi="TimesNewRomanPSMT" w:cs="TimesNewRomanPSMT"/>
          <w:position w:val="-6"/>
        </w:rPr>
        <w:object w:dxaOrig="800" w:dyaOrig="279">
          <v:shape id="_x0000_i1290" type="#_x0000_t75" style="width:40.05pt;height:13.75pt" o:ole="">
            <v:imagedata r:id="rId590" o:title=""/>
          </v:shape>
          <o:OLEObject Type="Embed" ProgID="Equation.DSMT4" ShapeID="_x0000_i1290" DrawAspect="Content" ObjectID="_1394516082" r:id="rId591"/>
        </w:objec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D) </w:t>
      </w:r>
      <w:r w:rsidRPr="00D720D5">
        <w:rPr>
          <w:rFonts w:ascii="TimesNewRomanPSMT" w:hAnsi="TimesNewRomanPSMT" w:cs="TimesNewRomanPSMT"/>
          <w:position w:val="-6"/>
        </w:rPr>
        <w:object w:dxaOrig="940" w:dyaOrig="279">
          <v:shape id="_x0000_i1291" type="#_x0000_t75" style="width:46.95pt;height:13.75pt" o:ole="">
            <v:imagedata r:id="rId592" o:title=""/>
          </v:shape>
          <o:OLEObject Type="Embed" ProgID="Equation.DSMT4" ShapeID="_x0000_i1291" DrawAspect="Content" ObjectID="_1394516083" r:id="rId593"/>
        </w:object>
      </w:r>
    </w:p>
    <w:p w:rsidR="00496182" w:rsidRPr="00D720D5" w:rsidRDefault="00496182"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pPr>
      <w:r w:rsidRPr="00D720D5">
        <w:rPr>
          <w:b/>
          <w:bCs/>
        </w:rPr>
        <w:t>0024 Understand and apply concepts of geometry.</w:t>
      </w:r>
    </w:p>
    <w:p w:rsidR="00496182" w:rsidRPr="00D720D5" w:rsidRDefault="00496182" w:rsidP="00496182">
      <w:pPr>
        <w:ind w:right="-450"/>
      </w:pPr>
    </w:p>
    <w:p w:rsidR="00B019EE" w:rsidRPr="00D720D5" w:rsidRDefault="00B019EE" w:rsidP="00B019EE">
      <w:pPr>
        <w:rPr>
          <w:noProof/>
        </w:rPr>
      </w:pPr>
      <w:r w:rsidRPr="00D720D5">
        <w:rPr>
          <w:noProof/>
        </w:rPr>
        <w:t>9</w:t>
      </w:r>
      <w:r w:rsidR="004C642B" w:rsidRPr="00D720D5">
        <w:rPr>
          <w:noProof/>
        </w:rPr>
        <w:t>7</w:t>
      </w:r>
      <w:r w:rsidRPr="00D720D5">
        <w:rPr>
          <w:noProof/>
        </w:rPr>
        <w:t>) What is the perimeter of a right triangle with legs of length</w:t>
      </w:r>
      <w:r w:rsidR="004C642B" w:rsidRPr="00D720D5">
        <w:rPr>
          <w:noProof/>
        </w:rPr>
        <w:t>s</w:t>
      </w:r>
      <w:r w:rsidRPr="00D720D5">
        <w:rPr>
          <w:noProof/>
        </w:rPr>
        <w:t xml:space="preserve"> </w:t>
      </w:r>
      <w:r w:rsidRPr="00D720D5">
        <w:rPr>
          <w:noProof/>
          <w:position w:val="-6"/>
        </w:rPr>
        <w:object w:dxaOrig="940" w:dyaOrig="279">
          <v:shape id="_x0000_i1292" type="#_x0000_t75" style="width:46.95pt;height:14.4pt" o:ole="">
            <v:imagedata r:id="rId594" o:title=""/>
          </v:shape>
          <o:OLEObject Type="Embed" ProgID="Equation.DSMT4" ShapeID="_x0000_i1292" DrawAspect="Content" ObjectID="_1394516084" r:id="rId595"/>
        </w:object>
      </w:r>
      <w:r w:rsidRPr="00D720D5">
        <w:rPr>
          <w:noProof/>
        </w:rPr>
        <w:t>?</w:t>
      </w:r>
    </w:p>
    <w:p w:rsidR="00B019EE" w:rsidRPr="00D720D5" w:rsidRDefault="00B019EE" w:rsidP="00B019EE">
      <w:pPr>
        <w:rPr>
          <w:noProof/>
        </w:rPr>
      </w:pPr>
    </w:p>
    <w:p w:rsidR="00B019EE" w:rsidRPr="00D720D5" w:rsidRDefault="00B019EE" w:rsidP="00B019EE">
      <w:pPr>
        <w:rPr>
          <w:noProof/>
        </w:rPr>
      </w:pPr>
      <w:r w:rsidRPr="00D720D5">
        <w:rPr>
          <w:noProof/>
        </w:rPr>
        <w:t xml:space="preserve">A) </w:t>
      </w:r>
      <w:r w:rsidRPr="00D720D5">
        <w:rPr>
          <w:noProof/>
          <w:position w:val="-6"/>
        </w:rPr>
        <w:object w:dxaOrig="320" w:dyaOrig="279">
          <v:shape id="_x0000_i1293" type="#_x0000_t75" style="width:15.65pt;height:14.4pt" o:ole="">
            <v:imagedata r:id="rId596" o:title=""/>
          </v:shape>
          <o:OLEObject Type="Embed" ProgID="Equation.DSMT4" ShapeID="_x0000_i1293" DrawAspect="Content" ObjectID="_1394516085" r:id="rId597"/>
        </w:object>
      </w:r>
    </w:p>
    <w:p w:rsidR="00B019EE" w:rsidRPr="00D720D5" w:rsidRDefault="00B019EE" w:rsidP="00B019EE">
      <w:pPr>
        <w:rPr>
          <w:noProof/>
        </w:rPr>
      </w:pPr>
    </w:p>
    <w:p w:rsidR="00B019EE" w:rsidRPr="00D720D5" w:rsidRDefault="00B019EE" w:rsidP="00B019EE">
      <w:pPr>
        <w:rPr>
          <w:noProof/>
        </w:rPr>
      </w:pPr>
      <w:r w:rsidRPr="00D720D5">
        <w:rPr>
          <w:noProof/>
        </w:rPr>
        <w:t xml:space="preserve">B) </w:t>
      </w:r>
      <w:r w:rsidRPr="00D720D5">
        <w:rPr>
          <w:noProof/>
          <w:position w:val="-6"/>
        </w:rPr>
        <w:object w:dxaOrig="840" w:dyaOrig="320">
          <v:shape id="_x0000_i1294" type="#_x0000_t75" style="width:41.95pt;height:15.65pt" o:ole="">
            <v:imagedata r:id="rId598" o:title=""/>
          </v:shape>
          <o:OLEObject Type="Embed" ProgID="Equation.DSMT4" ShapeID="_x0000_i1294" DrawAspect="Content" ObjectID="_1394516086" r:id="rId599"/>
        </w:object>
      </w:r>
    </w:p>
    <w:p w:rsidR="00B019EE" w:rsidRPr="00D720D5" w:rsidRDefault="00B019EE" w:rsidP="00B019EE">
      <w:pPr>
        <w:rPr>
          <w:noProof/>
        </w:rPr>
      </w:pPr>
    </w:p>
    <w:p w:rsidR="00B019EE" w:rsidRPr="00D720D5" w:rsidRDefault="00B019EE" w:rsidP="00B019EE">
      <w:pPr>
        <w:rPr>
          <w:noProof/>
        </w:rPr>
      </w:pPr>
      <w:r w:rsidRPr="00D720D5">
        <w:rPr>
          <w:noProof/>
        </w:rPr>
        <w:t xml:space="preserve">C) </w:t>
      </w:r>
      <w:r w:rsidRPr="00D720D5">
        <w:rPr>
          <w:noProof/>
          <w:position w:val="-8"/>
        </w:rPr>
        <w:object w:dxaOrig="999" w:dyaOrig="360">
          <v:shape id="_x0000_i1295" type="#_x0000_t75" style="width:50.1pt;height:18.15pt" o:ole="">
            <v:imagedata r:id="rId600" o:title=""/>
          </v:shape>
          <o:OLEObject Type="Embed" ProgID="Equation.DSMT4" ShapeID="_x0000_i1295" DrawAspect="Content" ObjectID="_1394516087" r:id="rId601"/>
        </w:object>
      </w:r>
    </w:p>
    <w:p w:rsidR="00B019EE" w:rsidRPr="00D720D5" w:rsidRDefault="00B019EE" w:rsidP="00B019EE">
      <w:pPr>
        <w:rPr>
          <w:noProof/>
        </w:rPr>
      </w:pPr>
    </w:p>
    <w:p w:rsidR="00B019EE" w:rsidRPr="00D720D5" w:rsidRDefault="00B019EE" w:rsidP="00B019EE">
      <w:pPr>
        <w:rPr>
          <w:noProof/>
        </w:rPr>
      </w:pPr>
      <w:r w:rsidRPr="00D720D5">
        <w:rPr>
          <w:noProof/>
        </w:rPr>
        <w:t xml:space="preserve">D) </w:t>
      </w:r>
      <w:r w:rsidRPr="00D720D5">
        <w:rPr>
          <w:noProof/>
          <w:position w:val="-8"/>
        </w:rPr>
        <w:object w:dxaOrig="999" w:dyaOrig="360">
          <v:shape id="_x0000_i1296" type="#_x0000_t75" style="width:50.1pt;height:18.15pt" o:ole="">
            <v:imagedata r:id="rId602" o:title=""/>
          </v:shape>
          <o:OLEObject Type="Embed" ProgID="Equation.DSMT4" ShapeID="_x0000_i1296" DrawAspect="Content" ObjectID="_1394516088" r:id="rId603"/>
        </w:object>
      </w:r>
    </w:p>
    <w:p w:rsidR="000B63D4" w:rsidRPr="00D720D5" w:rsidRDefault="000B63D4" w:rsidP="00B019EE">
      <w:pPr>
        <w:rPr>
          <w:noProof/>
        </w:rPr>
      </w:pPr>
    </w:p>
    <w:p w:rsidR="00B019EE" w:rsidRPr="00D720D5" w:rsidRDefault="00B019EE" w:rsidP="00B019EE">
      <w:pPr>
        <w:rPr>
          <w:noProof/>
        </w:rPr>
      </w:pPr>
    </w:p>
    <w:p w:rsidR="00B019EE" w:rsidRPr="00D720D5" w:rsidRDefault="000B63D4" w:rsidP="00B019EE">
      <w:pPr>
        <w:rPr>
          <w:noProof/>
        </w:rPr>
      </w:pPr>
      <w:r w:rsidRPr="00D720D5">
        <w:rPr>
          <w:noProof/>
        </w:rPr>
        <w:lastRenderedPageBreak/>
        <w:t>9</w:t>
      </w:r>
      <w:r w:rsidR="004C642B" w:rsidRPr="00D720D5">
        <w:rPr>
          <w:noProof/>
        </w:rPr>
        <w:t>8</w:t>
      </w:r>
      <w:r w:rsidR="00B019EE" w:rsidRPr="00D720D5">
        <w:rPr>
          <w:noProof/>
        </w:rPr>
        <w:t xml:space="preserve">)  The polygon depicted below is drawn on dot paper, with the dots spaced 1 </w:t>
      </w:r>
      <w:r w:rsidR="004C642B" w:rsidRPr="00D720D5">
        <w:rPr>
          <w:noProof/>
        </w:rPr>
        <w:t>unit</w:t>
      </w:r>
      <w:r w:rsidR="00B019EE" w:rsidRPr="00D720D5">
        <w:rPr>
          <w:noProof/>
        </w:rPr>
        <w:t xml:space="preserve"> apart.  What is the perimeter of the polygon?</w:t>
      </w:r>
    </w:p>
    <w:p w:rsidR="00B019EE" w:rsidRPr="00D720D5" w:rsidRDefault="00B019EE" w:rsidP="00B019EE">
      <w:pPr>
        <w:rPr>
          <w:noProof/>
        </w:rPr>
      </w:pPr>
    </w:p>
    <w:p w:rsidR="00B019EE" w:rsidRPr="00D720D5" w:rsidRDefault="00E40986" w:rsidP="00B019EE">
      <w:pPr>
        <w:jc w:val="center"/>
        <w:rPr>
          <w:noProof/>
        </w:rPr>
      </w:pPr>
      <w:r w:rsidRPr="00D720D5">
        <w:rPr>
          <w:noProof/>
        </w:rPr>
        <w:drawing>
          <wp:inline distT="0" distB="0" distL="0" distR="0" wp14:anchorId="4EDC7675" wp14:editId="7AB93BB2">
            <wp:extent cx="2419350" cy="27813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419350" cy="2781300"/>
                    </a:xfrm>
                    <a:prstGeom prst="rect">
                      <a:avLst/>
                    </a:prstGeom>
                    <a:noFill/>
                    <a:ln>
                      <a:noFill/>
                    </a:ln>
                  </pic:spPr>
                </pic:pic>
              </a:graphicData>
            </a:graphic>
          </wp:inline>
        </w:drawing>
      </w:r>
    </w:p>
    <w:p w:rsidR="00B019EE" w:rsidRPr="00D720D5" w:rsidRDefault="00B019EE" w:rsidP="00B019EE">
      <w:pPr>
        <w:jc w:val="center"/>
        <w:rPr>
          <w:noProof/>
        </w:rPr>
      </w:pPr>
    </w:p>
    <w:p w:rsidR="0018012B" w:rsidRPr="00D720D5" w:rsidRDefault="00B019EE" w:rsidP="0018012B">
      <w:pPr>
        <w:ind w:right="-450"/>
        <w:rPr>
          <w:rFonts w:ascii="TimesNewRomanPSMT" w:hAnsi="TimesNewRomanPSMT" w:cs="TimesNewRomanPSMT"/>
        </w:rPr>
      </w:pPr>
      <w:r w:rsidRPr="00D720D5">
        <w:rPr>
          <w:noProof/>
        </w:rPr>
        <w:t xml:space="preserve">A) </w:t>
      </w:r>
      <w:r w:rsidR="0018012B" w:rsidRPr="00D720D5">
        <w:rPr>
          <w:noProof/>
          <w:position w:val="-6"/>
        </w:rPr>
        <w:object w:dxaOrig="800" w:dyaOrig="340">
          <v:shape id="_x0000_i1297" type="#_x0000_t75" style="width:40.05pt;height:17.55pt" o:ole="">
            <v:imagedata r:id="rId605" o:title=""/>
          </v:shape>
          <o:OLEObject Type="Embed" ProgID="Equation.DSMT4" ShapeID="_x0000_i1297" DrawAspect="Content" ObjectID="_1394516089" r:id="rId606"/>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B) </w:t>
      </w:r>
      <w:r w:rsidR="0018012B" w:rsidRPr="00D720D5">
        <w:rPr>
          <w:noProof/>
          <w:position w:val="-6"/>
        </w:rPr>
        <w:object w:dxaOrig="920" w:dyaOrig="340">
          <v:shape id="_x0000_i1298" type="#_x0000_t75" style="width:45.7pt;height:17.55pt" o:ole="">
            <v:imagedata r:id="rId607" o:title=""/>
          </v:shape>
          <o:OLEObject Type="Embed" ProgID="Equation.DSMT4" ShapeID="_x0000_i1298" DrawAspect="Content" ObjectID="_1394516090" r:id="rId608"/>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C) </w:t>
      </w:r>
      <w:r w:rsidR="0018012B" w:rsidRPr="00D720D5">
        <w:rPr>
          <w:noProof/>
          <w:position w:val="-6"/>
        </w:rPr>
        <w:object w:dxaOrig="279" w:dyaOrig="279">
          <v:shape id="_x0000_i1299" type="#_x0000_t75" style="width:14.4pt;height:14.4pt" o:ole="">
            <v:imagedata r:id="rId609" o:title=""/>
          </v:shape>
          <o:OLEObject Type="Embed" ProgID="Equation.DSMT4" ShapeID="_x0000_i1299" DrawAspect="Content" ObjectID="_1394516091" r:id="rId610"/>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D) </w:t>
      </w:r>
      <w:r w:rsidR="0018012B" w:rsidRPr="00D720D5">
        <w:rPr>
          <w:noProof/>
          <w:position w:val="-6"/>
        </w:rPr>
        <w:object w:dxaOrig="320" w:dyaOrig="279">
          <v:shape id="_x0000_i1300" type="#_x0000_t75" style="width:16.3pt;height:14.4pt" o:ole="">
            <v:imagedata r:id="rId611" o:title=""/>
          </v:shape>
          <o:OLEObject Type="Embed" ProgID="Equation.DSMT4" ShapeID="_x0000_i1300" DrawAspect="Content" ObjectID="_1394516092" r:id="rId612"/>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0B63D4" w:rsidRPr="00D720D5" w:rsidRDefault="000B63D4" w:rsidP="00B019EE">
      <w:pPr>
        <w:rPr>
          <w:noProof/>
        </w:rPr>
      </w:pPr>
      <w:r w:rsidRPr="00D720D5">
        <w:rPr>
          <w:noProof/>
        </w:rPr>
        <w:t>9</w:t>
      </w:r>
      <w:r w:rsidR="004C642B" w:rsidRPr="00D720D5">
        <w:rPr>
          <w:noProof/>
        </w:rPr>
        <w:t>9</w:t>
      </w:r>
      <w:r w:rsidRPr="00D720D5">
        <w:rPr>
          <w:noProof/>
        </w:rPr>
        <w:t>)  What is the mathematical name of the three-dimensional polyhedron depicted below?</w:t>
      </w:r>
    </w:p>
    <w:p w:rsidR="000B63D4" w:rsidRPr="00D720D5" w:rsidRDefault="000B63D4" w:rsidP="00D720D5">
      <w:pPr>
        <w:jc w:val="center"/>
      </w:pPr>
      <w:r w:rsidRPr="00D720D5">
        <w:object w:dxaOrig="2685" w:dyaOrig="3255">
          <v:shape id="_x0000_i1301" type="#_x0000_t75" style="width:134pt;height:162.8pt" o:ole="">
            <v:imagedata r:id="rId613" o:title=""/>
          </v:shape>
          <o:OLEObject Type="Embed" ProgID="XaraX.Document" ShapeID="_x0000_i1301" DrawAspect="Content" ObjectID="_1394516093" r:id="rId614">
            <o:FieldCodes>\s</o:FieldCodes>
          </o:OLEObject>
        </w:object>
      </w:r>
    </w:p>
    <w:p w:rsidR="000B63D4" w:rsidRPr="00D720D5" w:rsidRDefault="000B63D4" w:rsidP="000B63D4">
      <w:r w:rsidRPr="00D720D5">
        <w:t>A) Tetrahedron</w:t>
      </w:r>
    </w:p>
    <w:p w:rsidR="000B63D4" w:rsidRPr="00D720D5" w:rsidRDefault="000B63D4" w:rsidP="000B63D4">
      <w:r w:rsidRPr="00D720D5">
        <w:t>B) Triangular Prism</w:t>
      </w:r>
    </w:p>
    <w:p w:rsidR="000B63D4" w:rsidRPr="00D720D5" w:rsidRDefault="000B63D4" w:rsidP="000B63D4">
      <w:r w:rsidRPr="00D720D5">
        <w:t>C) Triangular Pyramid</w:t>
      </w:r>
    </w:p>
    <w:p w:rsidR="000B63D4" w:rsidRPr="00D720D5" w:rsidRDefault="000B63D4" w:rsidP="000B63D4">
      <w:r w:rsidRPr="00D720D5">
        <w:t>D) Trigon</w:t>
      </w:r>
    </w:p>
    <w:p w:rsidR="000B63D4" w:rsidRPr="00D720D5" w:rsidRDefault="004C642B" w:rsidP="000B63D4">
      <w:r w:rsidRPr="00D720D5">
        <w:lastRenderedPageBreak/>
        <w:t>100</w:t>
      </w:r>
      <w:r w:rsidR="000B63D4" w:rsidRPr="00D720D5">
        <w:t xml:space="preserve">) </w:t>
      </w:r>
      <w:proofErr w:type="gramStart"/>
      <w:r w:rsidR="000B63D4" w:rsidRPr="00D720D5">
        <w:t>Which</w:t>
      </w:r>
      <w:proofErr w:type="gramEnd"/>
      <w:r w:rsidR="000B63D4" w:rsidRPr="00D720D5">
        <w:t xml:space="preserve"> of the following is </w:t>
      </w:r>
      <w:r w:rsidR="000B63D4" w:rsidRPr="00D720D5">
        <w:rPr>
          <w:u w:val="single"/>
        </w:rPr>
        <w:t>not</w:t>
      </w:r>
      <w:r w:rsidR="000B63D4" w:rsidRPr="00D720D5">
        <w:t xml:space="preserve"> possible?</w:t>
      </w:r>
    </w:p>
    <w:p w:rsidR="000B63D4" w:rsidRPr="00D720D5" w:rsidRDefault="000B63D4" w:rsidP="000B63D4"/>
    <w:p w:rsidR="000B63D4" w:rsidRPr="00D720D5" w:rsidRDefault="000B63D4" w:rsidP="000B63D4">
      <w:r w:rsidRPr="00D720D5">
        <w:t>A) An equiangular triangle that is not equilateral.</w:t>
      </w:r>
    </w:p>
    <w:p w:rsidR="000B63D4" w:rsidRPr="00D720D5" w:rsidRDefault="000B63D4" w:rsidP="000B63D4"/>
    <w:p w:rsidR="000B63D4" w:rsidRPr="00D720D5" w:rsidRDefault="000B63D4" w:rsidP="000B63D4">
      <w:r w:rsidRPr="00D720D5">
        <w:t>B) An equiangular quadrilateral that is not equilateral.</w:t>
      </w:r>
    </w:p>
    <w:p w:rsidR="000B63D4" w:rsidRPr="00D720D5" w:rsidRDefault="000B63D4" w:rsidP="000B63D4"/>
    <w:p w:rsidR="000B63D4" w:rsidRPr="00D720D5" w:rsidRDefault="000B63D4" w:rsidP="000B63D4">
      <w:r w:rsidRPr="00D720D5">
        <w:t>C) An equilateral quadrilateral that is not equiangular</w:t>
      </w:r>
    </w:p>
    <w:p w:rsidR="000B63D4" w:rsidRPr="00D720D5" w:rsidRDefault="000B63D4" w:rsidP="000B63D4"/>
    <w:p w:rsidR="000B63D4" w:rsidRPr="00D720D5" w:rsidRDefault="000B63D4" w:rsidP="000B63D4">
      <w:r w:rsidRPr="00D720D5">
        <w:t>D) An equiangular hexagon that is not equilateral.</w:t>
      </w:r>
    </w:p>
    <w:p w:rsidR="00BF1653" w:rsidRPr="00D720D5" w:rsidRDefault="00BF1653" w:rsidP="000B63D4"/>
    <w:p w:rsidR="00BF1653" w:rsidRPr="00D720D5" w:rsidRDefault="00BF1653" w:rsidP="000B63D4"/>
    <w:p w:rsidR="00BF1653" w:rsidRPr="00D720D5" w:rsidRDefault="00BF1653" w:rsidP="000B63D4"/>
    <w:p w:rsidR="00BF1653" w:rsidRPr="00D720D5" w:rsidRDefault="004C642B" w:rsidP="000B63D4">
      <w:r w:rsidRPr="00D720D5">
        <w:t>101</w:t>
      </w:r>
      <w:r w:rsidR="00BF1653" w:rsidRPr="00D720D5">
        <w:t xml:space="preserve">)  </w:t>
      </w:r>
      <w:proofErr w:type="gramStart"/>
      <w:r w:rsidR="00BF1653" w:rsidRPr="00D720D5">
        <w:t>How</w:t>
      </w:r>
      <w:proofErr w:type="gramEnd"/>
      <w:r w:rsidR="00BF1653" w:rsidRPr="00D720D5">
        <w:t xml:space="preserve"> many lines of reflective symmetry and how many centers of rotational symmetry does the parallelogram depicted below have?</w:t>
      </w:r>
    </w:p>
    <w:p w:rsidR="00BF1653" w:rsidRPr="00D720D5" w:rsidRDefault="00BF1653" w:rsidP="000B63D4"/>
    <w:p w:rsidR="00BF1653" w:rsidRPr="00D720D5" w:rsidRDefault="008B64B5" w:rsidP="00BF1653">
      <w:pPr>
        <w:jc w:val="center"/>
        <w:rPr>
          <w:noProof/>
        </w:rPr>
      </w:pPr>
      <w:r w:rsidRPr="00D720D5">
        <w:rPr>
          <w:noProof/>
        </w:rPr>
        <w:drawing>
          <wp:inline distT="0" distB="0" distL="0" distR="0" wp14:anchorId="2F3409A9" wp14:editId="7A6364BE">
            <wp:extent cx="5486400" cy="13716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5"/>
                    <a:stretch>
                      <a:fillRect/>
                    </a:stretch>
                  </pic:blipFill>
                  <pic:spPr>
                    <a:xfrm>
                      <a:off x="0" y="0"/>
                      <a:ext cx="5486400" cy="1371600"/>
                    </a:xfrm>
                    <a:prstGeom prst="rect">
                      <a:avLst/>
                    </a:prstGeom>
                  </pic:spPr>
                </pic:pic>
              </a:graphicData>
            </a:graphic>
          </wp:inline>
        </w:drawing>
      </w:r>
    </w:p>
    <w:p w:rsidR="00B019EE" w:rsidRPr="00D720D5" w:rsidRDefault="00BF1653" w:rsidP="00496182">
      <w:pPr>
        <w:ind w:right="-450"/>
      </w:pPr>
      <w:r w:rsidRPr="00D720D5">
        <w:t>A) 4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B) 2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C) 0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D) 2 lines of reflective symmetry, 0 centers of rotational symmetry</w:t>
      </w:r>
    </w:p>
    <w:p w:rsidR="00BF1653" w:rsidRPr="00D720D5" w:rsidRDefault="00BF1653" w:rsidP="00496182">
      <w:pPr>
        <w:ind w:right="-450"/>
      </w:pPr>
    </w:p>
    <w:p w:rsidR="00BF1653" w:rsidRPr="00D720D5" w:rsidRDefault="00BF1653"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BF1653" w:rsidRPr="00D720D5" w:rsidRDefault="00BF1653" w:rsidP="00496182">
      <w:pPr>
        <w:ind w:right="-450"/>
      </w:pPr>
      <w:r w:rsidRPr="00D720D5">
        <w:lastRenderedPageBreak/>
        <w:t>10</w:t>
      </w:r>
      <w:r w:rsidR="004C642B" w:rsidRPr="00D720D5">
        <w:t>2</w:t>
      </w:r>
      <w:r w:rsidRPr="00D720D5">
        <w:t xml:space="preserve">)  </w:t>
      </w:r>
      <w:proofErr w:type="gramStart"/>
      <w:r w:rsidRPr="00D720D5">
        <w:t>Which</w:t>
      </w:r>
      <w:proofErr w:type="gramEnd"/>
      <w:r w:rsidRPr="00D720D5">
        <w:t xml:space="preserve"> of the following nets will </w:t>
      </w:r>
      <w:r w:rsidRPr="00D720D5">
        <w:rPr>
          <w:u w:val="single"/>
        </w:rPr>
        <w:t>not</w:t>
      </w:r>
      <w:r w:rsidRPr="00D720D5">
        <w:t xml:space="preserve"> fold into a cube?</w:t>
      </w:r>
    </w:p>
    <w:p w:rsidR="00020E0F" w:rsidRPr="00D720D5" w:rsidRDefault="00020E0F" w:rsidP="00496182">
      <w:pPr>
        <w:ind w:right="-450"/>
      </w:pPr>
    </w:p>
    <w:p w:rsidR="00020E0F" w:rsidRPr="00D720D5" w:rsidRDefault="00020E0F" w:rsidP="00020E0F">
      <w:pPr>
        <w:tabs>
          <w:tab w:val="center" w:pos="4545"/>
        </w:tabs>
        <w:ind w:right="-450"/>
      </w:pPr>
      <w:r w:rsidRPr="00D720D5">
        <w:t xml:space="preserve">A)    </w:t>
      </w:r>
    </w:p>
    <w:p w:rsidR="00020E0F" w:rsidRPr="00D720D5" w:rsidRDefault="00020E0F" w:rsidP="00020E0F">
      <w:pPr>
        <w:tabs>
          <w:tab w:val="center" w:pos="4545"/>
        </w:tabs>
        <w:ind w:right="-450"/>
      </w:pPr>
    </w:p>
    <w:p w:rsidR="00020E0F" w:rsidRPr="00D720D5" w:rsidRDefault="00020E0F" w:rsidP="00020E0F">
      <w:pPr>
        <w:tabs>
          <w:tab w:val="center" w:pos="4545"/>
        </w:tabs>
        <w:ind w:right="-450"/>
      </w:pPr>
      <w:r w:rsidRPr="00D720D5">
        <w:rPr>
          <w:noProof/>
        </w:rPr>
        <mc:AlternateContent>
          <mc:Choice Requires="wps">
            <w:drawing>
              <wp:anchor distT="0" distB="0" distL="114300" distR="114300" simplePos="0" relativeHeight="251715072" behindDoc="0" locked="0" layoutInCell="1" allowOverlap="1" wp14:anchorId="521CD0BF" wp14:editId="368115AA">
                <wp:simplePos x="0" y="0"/>
                <wp:positionH relativeFrom="column">
                  <wp:posOffset>515620</wp:posOffset>
                </wp:positionH>
                <wp:positionV relativeFrom="paragraph">
                  <wp:posOffset>20320</wp:posOffset>
                </wp:positionV>
                <wp:extent cx="476250" cy="476250"/>
                <wp:effectExtent l="0" t="0" r="19050" b="19050"/>
                <wp:wrapNone/>
                <wp:docPr id="28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26" style="position:absolute;margin-left:40.6pt;margin-top:1.6pt;width:37.5pt;height:3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mS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"/>
            </w:pict>
          </mc:Fallback>
        </mc:AlternateContent>
      </w:r>
      <w:r w:rsidRPr="00D720D5">
        <w:rPr>
          <w:noProof/>
        </w:rPr>
        <mc:AlternateContent>
          <mc:Choice Requires="wps">
            <w:drawing>
              <wp:anchor distT="0" distB="0" distL="114300" distR="114300" simplePos="0" relativeHeight="251725312" behindDoc="0" locked="0" layoutInCell="1" allowOverlap="1" wp14:anchorId="1128F247" wp14:editId="6AE34743">
                <wp:simplePos x="0" y="0"/>
                <wp:positionH relativeFrom="column">
                  <wp:posOffset>3876675</wp:posOffset>
                </wp:positionH>
                <wp:positionV relativeFrom="paragraph">
                  <wp:posOffset>28575</wp:posOffset>
                </wp:positionV>
                <wp:extent cx="476250" cy="476250"/>
                <wp:effectExtent l="0" t="0" r="19050" b="19050"/>
                <wp:wrapNone/>
                <wp:docPr id="285"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5" o:spid="_x0000_s1026" style="position:absolute;margin-left:305.25pt;margin-top:2.25pt;width:37.5pt;height:37.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Ge6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m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1216" behindDoc="0" locked="0" layoutInCell="1" allowOverlap="1" wp14:anchorId="2C31BB65" wp14:editId="0AEED44E">
                <wp:simplePos x="0" y="0"/>
                <wp:positionH relativeFrom="column">
                  <wp:posOffset>3400425</wp:posOffset>
                </wp:positionH>
                <wp:positionV relativeFrom="paragraph">
                  <wp:posOffset>27940</wp:posOffset>
                </wp:positionV>
                <wp:extent cx="476250" cy="476250"/>
                <wp:effectExtent l="0" t="0" r="19050" b="19050"/>
                <wp:wrapNone/>
                <wp:docPr id="284"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4" o:spid="_x0000_s1026" style="position:absolute;margin-left:267.75pt;margin-top:2.2pt;width:37.5pt;height:3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PIU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q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"/>
            </w:pict>
          </mc:Fallback>
        </mc:AlternateContent>
      </w:r>
      <w:r w:rsidRPr="00D720D5">
        <w:t xml:space="preserve"> </w:t>
      </w:r>
      <w:r w:rsidRPr="00D720D5">
        <w:tab/>
        <w:t xml:space="preserve">B)  </w:t>
      </w:r>
    </w:p>
    <w:p w:rsidR="00020E0F" w:rsidRPr="00D720D5" w:rsidRDefault="00020E0F" w:rsidP="00020E0F">
      <w:pPr>
        <w:ind w:right="-450"/>
      </w:pPr>
    </w:p>
    <w:p w:rsidR="00020E0F" w:rsidRPr="00D720D5" w:rsidRDefault="00020E0F" w:rsidP="00020E0F">
      <w:pPr>
        <w:ind w:right="-450"/>
      </w:pPr>
      <w:r w:rsidRPr="00D720D5">
        <w:rPr>
          <w:noProof/>
        </w:rPr>
        <mc:AlternateContent>
          <mc:Choice Requires="wps">
            <w:drawing>
              <wp:anchor distT="0" distB="0" distL="114300" distR="114300" simplePos="0" relativeHeight="251716096" behindDoc="0" locked="0" layoutInCell="1" allowOverlap="1" wp14:anchorId="07537A2C" wp14:editId="2882A88D">
                <wp:simplePos x="0" y="0"/>
                <wp:positionH relativeFrom="column">
                  <wp:posOffset>523875</wp:posOffset>
                </wp:positionH>
                <wp:positionV relativeFrom="paragraph">
                  <wp:posOffset>154305</wp:posOffset>
                </wp:positionV>
                <wp:extent cx="476250" cy="476250"/>
                <wp:effectExtent l="0" t="0" r="19050" b="19050"/>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 o:spid="_x0000_s1026" style="position:absolute;margin-left:41.25pt;margin-top:12.15pt;width:37.5pt;height:3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25FHw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17120" behindDoc="0" locked="0" layoutInCell="1" allowOverlap="1" wp14:anchorId="3788F666" wp14:editId="1C618458">
                <wp:simplePos x="0" y="0"/>
                <wp:positionH relativeFrom="column">
                  <wp:posOffset>523875</wp:posOffset>
                </wp:positionH>
                <wp:positionV relativeFrom="paragraph">
                  <wp:posOffset>630555</wp:posOffset>
                </wp:positionV>
                <wp:extent cx="476250" cy="476250"/>
                <wp:effectExtent l="0" t="0" r="19050" b="19050"/>
                <wp:wrapNone/>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 o:spid="_x0000_s1026" style="position:absolute;margin-left:41.25pt;margin-top:49.65pt;width:37.5pt;height:3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18144" behindDoc="0" locked="0" layoutInCell="1" allowOverlap="1" wp14:anchorId="641EDCEA" wp14:editId="0F0DD8A6">
                <wp:simplePos x="0" y="0"/>
                <wp:positionH relativeFrom="column">
                  <wp:posOffset>523875</wp:posOffset>
                </wp:positionH>
                <wp:positionV relativeFrom="paragraph">
                  <wp:posOffset>1106805</wp:posOffset>
                </wp:positionV>
                <wp:extent cx="476250" cy="476250"/>
                <wp:effectExtent l="0" t="0" r="19050" b="19050"/>
                <wp:wrapNone/>
                <wp:docPr id="280"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 o:spid="_x0000_s1026" style="position:absolute;margin-left:41.25pt;margin-top:87.15pt;width:37.5pt;height:3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DXDHg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"/>
            </w:pict>
          </mc:Fallback>
        </mc:AlternateContent>
      </w:r>
      <w:r w:rsidRPr="00D720D5">
        <w:rPr>
          <w:noProof/>
        </w:rPr>
        <mc:AlternateContent>
          <mc:Choice Requires="wps">
            <w:drawing>
              <wp:anchor distT="0" distB="0" distL="114300" distR="114300" simplePos="0" relativeHeight="251719168" behindDoc="0" locked="0" layoutInCell="1" allowOverlap="1" wp14:anchorId="213D1167" wp14:editId="3ED15FA1">
                <wp:simplePos x="0" y="0"/>
                <wp:positionH relativeFrom="column">
                  <wp:posOffset>40005</wp:posOffset>
                </wp:positionH>
                <wp:positionV relativeFrom="paragraph">
                  <wp:posOffset>646430</wp:posOffset>
                </wp:positionV>
                <wp:extent cx="476250" cy="476250"/>
                <wp:effectExtent l="0" t="0" r="19050" b="19050"/>
                <wp:wrapNone/>
                <wp:docPr id="278"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26" style="position:absolute;margin-left:3.15pt;margin-top:50.9pt;width:37.5pt;height:37.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ZMv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"/>
            </w:pict>
          </mc:Fallback>
        </mc:AlternateContent>
      </w:r>
      <w:r w:rsidRPr="00D720D5">
        <w:rPr>
          <w:noProof/>
        </w:rPr>
        <mc:AlternateContent>
          <mc:Choice Requires="wps">
            <w:drawing>
              <wp:anchor distT="0" distB="0" distL="114300" distR="114300" simplePos="0" relativeHeight="251720192" behindDoc="0" locked="0" layoutInCell="1" allowOverlap="1" wp14:anchorId="014E7AB5" wp14:editId="3AC635B7">
                <wp:simplePos x="0" y="0"/>
                <wp:positionH relativeFrom="column">
                  <wp:posOffset>1000125</wp:posOffset>
                </wp:positionH>
                <wp:positionV relativeFrom="paragraph">
                  <wp:posOffset>630555</wp:posOffset>
                </wp:positionV>
                <wp:extent cx="476250" cy="476250"/>
                <wp:effectExtent l="0" t="0" r="19050" b="19050"/>
                <wp:wrapNone/>
                <wp:docPr id="277"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7" o:spid="_x0000_s1026" style="position:absolute;margin-left:78.75pt;margin-top:49.65pt;width:37.5pt;height:37.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2240" behindDoc="0" locked="0" layoutInCell="1" allowOverlap="1" wp14:anchorId="61077DA7" wp14:editId="776C629B">
                <wp:simplePos x="0" y="0"/>
                <wp:positionH relativeFrom="column">
                  <wp:posOffset>3400425</wp:posOffset>
                </wp:positionH>
                <wp:positionV relativeFrom="paragraph">
                  <wp:posOffset>154305</wp:posOffset>
                </wp:positionV>
                <wp:extent cx="476250" cy="476250"/>
                <wp:effectExtent l="0" t="0" r="19050" b="19050"/>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267.75pt;margin-top:12.15pt;width:37.5pt;height:37.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fAK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jHn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3264" behindDoc="0" locked="0" layoutInCell="1" allowOverlap="1" wp14:anchorId="140FC694" wp14:editId="3C41CF64">
                <wp:simplePos x="0" y="0"/>
                <wp:positionH relativeFrom="column">
                  <wp:posOffset>3400425</wp:posOffset>
                </wp:positionH>
                <wp:positionV relativeFrom="paragraph">
                  <wp:posOffset>630555</wp:posOffset>
                </wp:positionV>
                <wp:extent cx="476250" cy="476250"/>
                <wp:effectExtent l="0" t="0" r="19050" b="1905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267.75pt;margin-top:49.65pt;width:37.5pt;height:3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4i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4288" behindDoc="0" locked="0" layoutInCell="1" allowOverlap="1" wp14:anchorId="43BE0EF0" wp14:editId="6D4FDE55">
                <wp:simplePos x="0" y="0"/>
                <wp:positionH relativeFrom="column">
                  <wp:posOffset>3400425</wp:posOffset>
                </wp:positionH>
                <wp:positionV relativeFrom="paragraph">
                  <wp:posOffset>1106805</wp:posOffset>
                </wp:positionV>
                <wp:extent cx="476250" cy="476250"/>
                <wp:effectExtent l="0" t="0" r="19050" b="19050"/>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 o:spid="_x0000_s1026" style="position:absolute;margin-left:267.75pt;margin-top:87.15pt;width:37.5pt;height:37.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"/>
            </w:pict>
          </mc:Fallback>
        </mc:AlternateContent>
      </w:r>
      <w:r w:rsidRPr="00D720D5">
        <w:rPr>
          <w:noProof/>
        </w:rPr>
        <mc:AlternateContent>
          <mc:Choice Requires="wps">
            <w:drawing>
              <wp:anchor distT="0" distB="0" distL="114300" distR="114300" simplePos="0" relativeHeight="251726336" behindDoc="0" locked="0" layoutInCell="1" allowOverlap="1" wp14:anchorId="2C115838" wp14:editId="3072210E">
                <wp:simplePos x="0" y="0"/>
                <wp:positionH relativeFrom="column">
                  <wp:posOffset>3876675</wp:posOffset>
                </wp:positionH>
                <wp:positionV relativeFrom="paragraph">
                  <wp:posOffset>630555</wp:posOffset>
                </wp:positionV>
                <wp:extent cx="476250" cy="476250"/>
                <wp:effectExtent l="0" t="0" r="19050" b="19050"/>
                <wp:wrapNone/>
                <wp:docPr id="272"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2" o:spid="_x0000_s1026" style="position:absolute;margin-left:305.25pt;margin-top:49.65pt;width:37.5pt;height:37.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fd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"/>
            </w:pict>
          </mc:Fallback>
        </mc:AlternateContent>
      </w:r>
    </w:p>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Pr>
        <w:tabs>
          <w:tab w:val="left" w:pos="6555"/>
        </w:tabs>
      </w:pPr>
      <w:r w:rsidRPr="00D720D5">
        <w:tab/>
      </w:r>
    </w:p>
    <w:p w:rsidR="00020E0F" w:rsidRPr="00D720D5" w:rsidRDefault="00020E0F" w:rsidP="00020E0F">
      <w:pPr>
        <w:tabs>
          <w:tab w:val="left" w:pos="6555"/>
        </w:tabs>
      </w:pPr>
      <w:r w:rsidRPr="00D720D5">
        <w:rPr>
          <w:noProof/>
        </w:rPr>
        <mc:AlternateContent>
          <mc:Choice Requires="wps">
            <w:drawing>
              <wp:anchor distT="0" distB="0" distL="114300" distR="114300" simplePos="0" relativeHeight="251727360" behindDoc="0" locked="0" layoutInCell="1" allowOverlap="1" wp14:anchorId="256ADF38" wp14:editId="1002259D">
                <wp:simplePos x="0" y="0"/>
                <wp:positionH relativeFrom="column">
                  <wp:posOffset>676275</wp:posOffset>
                </wp:positionH>
                <wp:positionV relativeFrom="paragraph">
                  <wp:posOffset>154305</wp:posOffset>
                </wp:positionV>
                <wp:extent cx="476250" cy="476250"/>
                <wp:effectExtent l="0" t="0" r="19050" b="19050"/>
                <wp:wrapNone/>
                <wp:docPr id="271"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1" o:spid="_x0000_s1026" style="position:absolute;margin-left:53.25pt;margin-top:12.15pt;width:37.5pt;height:37.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33504" behindDoc="0" locked="0" layoutInCell="1" allowOverlap="1" wp14:anchorId="3D69A957" wp14:editId="19923604">
                <wp:simplePos x="0" y="0"/>
                <wp:positionH relativeFrom="column">
                  <wp:posOffset>3629025</wp:posOffset>
                </wp:positionH>
                <wp:positionV relativeFrom="paragraph">
                  <wp:posOffset>154305</wp:posOffset>
                </wp:positionV>
                <wp:extent cx="476250" cy="476250"/>
                <wp:effectExtent l="0" t="0" r="19050" b="1905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26" style="position:absolute;margin-left:285.75pt;margin-top:12.15pt;width:37.5pt;height:37.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xb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"/>
            </w:pict>
          </mc:Fallback>
        </mc:AlternateContent>
      </w:r>
    </w:p>
    <w:p w:rsidR="00020E0F" w:rsidRPr="00D720D5" w:rsidRDefault="00020E0F" w:rsidP="00020E0F">
      <w:pPr>
        <w:tabs>
          <w:tab w:val="center" w:pos="4320"/>
        </w:tabs>
      </w:pPr>
      <w:r w:rsidRPr="00D720D5">
        <w:rPr>
          <w:noProof/>
        </w:rPr>
        <mc:AlternateContent>
          <mc:Choice Requires="wps">
            <w:drawing>
              <wp:anchor distT="0" distB="0" distL="114300" distR="114300" simplePos="0" relativeHeight="251738624" behindDoc="0" locked="0" layoutInCell="1" allowOverlap="1" wp14:anchorId="192EEEE7" wp14:editId="388FD747">
                <wp:simplePos x="0" y="0"/>
                <wp:positionH relativeFrom="column">
                  <wp:posOffset>4105275</wp:posOffset>
                </wp:positionH>
                <wp:positionV relativeFrom="paragraph">
                  <wp:posOffset>1884045</wp:posOffset>
                </wp:positionV>
                <wp:extent cx="476250" cy="476250"/>
                <wp:effectExtent l="0" t="0" r="19050" b="19050"/>
                <wp:wrapNone/>
                <wp:docPr id="26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7" o:spid="_x0000_s1026" style="position:absolute;margin-left:323.25pt;margin-top:148.35pt;width:37.5pt;height:37.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xgt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r7g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"/>
            </w:pict>
          </mc:Fallback>
        </mc:AlternateContent>
      </w:r>
      <w:r w:rsidRPr="00D720D5">
        <w:rPr>
          <w:noProof/>
        </w:rPr>
        <mc:AlternateContent>
          <mc:Choice Requires="wps">
            <w:drawing>
              <wp:anchor distT="0" distB="0" distL="114300" distR="114300" simplePos="0" relativeHeight="251737600" behindDoc="0" locked="0" layoutInCell="1" allowOverlap="1" wp14:anchorId="0142A3F3" wp14:editId="74985CFE">
                <wp:simplePos x="0" y="0"/>
                <wp:positionH relativeFrom="column">
                  <wp:posOffset>4105275</wp:posOffset>
                </wp:positionH>
                <wp:positionV relativeFrom="paragraph">
                  <wp:posOffset>1407795</wp:posOffset>
                </wp:positionV>
                <wp:extent cx="476250" cy="476250"/>
                <wp:effectExtent l="0" t="0" r="19050" b="19050"/>
                <wp:wrapNone/>
                <wp:docPr id="265"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 o:spid="_x0000_s1026" style="position:absolute;margin-left:323.25pt;margin-top:110.85pt;width:37.5pt;height:37.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EOr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m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6576" behindDoc="0" locked="0" layoutInCell="1" allowOverlap="1" wp14:anchorId="14347390" wp14:editId="3B4220EC">
                <wp:simplePos x="0" y="0"/>
                <wp:positionH relativeFrom="column">
                  <wp:posOffset>4105275</wp:posOffset>
                </wp:positionH>
                <wp:positionV relativeFrom="paragraph">
                  <wp:posOffset>931545</wp:posOffset>
                </wp:positionV>
                <wp:extent cx="476250" cy="476250"/>
                <wp:effectExtent l="0" t="0" r="19050" b="19050"/>
                <wp:wrapNone/>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4" o:spid="_x0000_s1026" style="position:absolute;margin-left:323.25pt;margin-top:73.35pt;width:37.5pt;height:37.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YF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q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5552" behindDoc="0" locked="0" layoutInCell="1" allowOverlap="1" wp14:anchorId="72F5CDC1" wp14:editId="5AE36504">
                <wp:simplePos x="0" y="0"/>
                <wp:positionH relativeFrom="column">
                  <wp:posOffset>3629025</wp:posOffset>
                </wp:positionH>
                <wp:positionV relativeFrom="paragraph">
                  <wp:posOffset>931545</wp:posOffset>
                </wp:positionV>
                <wp:extent cx="476250" cy="476250"/>
                <wp:effectExtent l="0" t="0" r="19050" b="19050"/>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285.75pt;margin-top:73.35pt;width:37.5pt;height:37.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4528" behindDoc="0" locked="0" layoutInCell="1" allowOverlap="1" wp14:anchorId="60A726B0" wp14:editId="07841EC9">
                <wp:simplePos x="0" y="0"/>
                <wp:positionH relativeFrom="column">
                  <wp:posOffset>3629025</wp:posOffset>
                </wp:positionH>
                <wp:positionV relativeFrom="paragraph">
                  <wp:posOffset>455295</wp:posOffset>
                </wp:positionV>
                <wp:extent cx="476250" cy="476250"/>
                <wp:effectExtent l="0" t="0" r="19050" b="19050"/>
                <wp:wrapNone/>
                <wp:docPr id="261"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1" o:spid="_x0000_s1026" style="position:absolute;margin-left:285.75pt;margin-top:35.85pt;width:37.5pt;height:37.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2480" behindDoc="0" locked="0" layoutInCell="1" allowOverlap="1" wp14:anchorId="729DA742" wp14:editId="25268F8E">
                <wp:simplePos x="0" y="0"/>
                <wp:positionH relativeFrom="column">
                  <wp:posOffset>200025</wp:posOffset>
                </wp:positionH>
                <wp:positionV relativeFrom="paragraph">
                  <wp:posOffset>1407795</wp:posOffset>
                </wp:positionV>
                <wp:extent cx="476250" cy="476250"/>
                <wp:effectExtent l="0" t="0" r="19050" b="19050"/>
                <wp:wrapNone/>
                <wp:docPr id="26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0" o:spid="_x0000_s1026" style="position:absolute;margin-left:15.75pt;margin-top:110.85pt;width:37.5pt;height:37.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"/>
            </w:pict>
          </mc:Fallback>
        </mc:AlternateContent>
      </w:r>
      <w:r w:rsidRPr="00D720D5">
        <w:rPr>
          <w:noProof/>
        </w:rPr>
        <mc:AlternateContent>
          <mc:Choice Requires="wps">
            <w:drawing>
              <wp:anchor distT="0" distB="0" distL="114300" distR="114300" simplePos="0" relativeHeight="251731456" behindDoc="0" locked="0" layoutInCell="1" allowOverlap="1" wp14:anchorId="535E08BC" wp14:editId="5981FF71">
                <wp:simplePos x="0" y="0"/>
                <wp:positionH relativeFrom="column">
                  <wp:posOffset>200025</wp:posOffset>
                </wp:positionH>
                <wp:positionV relativeFrom="paragraph">
                  <wp:posOffset>931545</wp:posOffset>
                </wp:positionV>
                <wp:extent cx="476250" cy="476250"/>
                <wp:effectExtent l="0" t="0" r="19050" b="19050"/>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9" o:spid="_x0000_s1026" style="position:absolute;margin-left:15.75pt;margin-top:73.35pt;width:37.5pt;height:37.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30432" behindDoc="0" locked="0" layoutInCell="1" allowOverlap="1" wp14:anchorId="6B318883" wp14:editId="664EEA18">
                <wp:simplePos x="0" y="0"/>
                <wp:positionH relativeFrom="column">
                  <wp:posOffset>1152525</wp:posOffset>
                </wp:positionH>
                <wp:positionV relativeFrom="paragraph">
                  <wp:posOffset>931545</wp:posOffset>
                </wp:positionV>
                <wp:extent cx="476250" cy="476250"/>
                <wp:effectExtent l="0" t="0" r="19050" b="19050"/>
                <wp:wrapNone/>
                <wp:docPr id="25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8" o:spid="_x0000_s1026" style="position:absolute;margin-left:90.75pt;margin-top:73.35pt;width:37.5pt;height:37.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nm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9408" behindDoc="0" locked="0" layoutInCell="1" allowOverlap="1" wp14:anchorId="7C77991F" wp14:editId="133A2483">
                <wp:simplePos x="0" y="0"/>
                <wp:positionH relativeFrom="column">
                  <wp:posOffset>676275</wp:posOffset>
                </wp:positionH>
                <wp:positionV relativeFrom="paragraph">
                  <wp:posOffset>931545</wp:posOffset>
                </wp:positionV>
                <wp:extent cx="476250" cy="476250"/>
                <wp:effectExtent l="0" t="0" r="19050" b="1905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 o:spid="_x0000_s1026" style="position:absolute;margin-left:53.25pt;margin-top:73.35pt;width:37.5pt;height:37.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r0U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8384" behindDoc="0" locked="0" layoutInCell="1" allowOverlap="1" wp14:anchorId="38977ECC" wp14:editId="26E81D58">
                <wp:simplePos x="0" y="0"/>
                <wp:positionH relativeFrom="column">
                  <wp:posOffset>676275</wp:posOffset>
                </wp:positionH>
                <wp:positionV relativeFrom="paragraph">
                  <wp:posOffset>455295</wp:posOffset>
                </wp:positionV>
                <wp:extent cx="476250" cy="476250"/>
                <wp:effectExtent l="0" t="0" r="19050" b="19050"/>
                <wp:wrapNone/>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6" o:spid="_x0000_s1026" style="position:absolute;margin-left:53.25pt;margin-top:35.85pt;width:37.5pt;height:37.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AdK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Tu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"/>
            </w:pict>
          </mc:Fallback>
        </mc:AlternateContent>
      </w:r>
      <w:r w:rsidRPr="00D720D5">
        <w:t>C)</w:t>
      </w:r>
      <w:r w:rsidRPr="00D720D5">
        <w:tab/>
        <w:t xml:space="preserve"> D) </w:t>
      </w:r>
    </w:p>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496182">
      <w:pPr>
        <w:ind w:right="-450"/>
      </w:pPr>
    </w:p>
    <w:p w:rsidR="000423EC" w:rsidRPr="00D720D5" w:rsidRDefault="000423EC" w:rsidP="00496182">
      <w:pPr>
        <w:ind w:right="-450"/>
      </w:pPr>
    </w:p>
    <w:p w:rsidR="00DA4AF9" w:rsidRPr="00D720D5" w:rsidRDefault="00DA4AF9" w:rsidP="00DA4AF9"/>
    <w:p w:rsidR="00DA4AF9" w:rsidRPr="00D720D5" w:rsidRDefault="00DA4AF9" w:rsidP="00DA4AF9"/>
    <w:p w:rsidR="000423EC" w:rsidRPr="00D720D5" w:rsidRDefault="00DA4AF9" w:rsidP="00DA4AF9">
      <w:pPr>
        <w:tabs>
          <w:tab w:val="left" w:pos="7815"/>
        </w:tabs>
      </w:pPr>
      <w:r w:rsidRPr="00D720D5">
        <w:tab/>
      </w:r>
    </w:p>
    <w:p w:rsidR="00DA4AF9" w:rsidRPr="00D720D5" w:rsidRDefault="00DA4AF9" w:rsidP="00DA4AF9">
      <w:pPr>
        <w:tabs>
          <w:tab w:val="left" w:pos="7815"/>
        </w:tabs>
      </w:pPr>
    </w:p>
    <w:p w:rsidR="004C642B" w:rsidRPr="00D720D5" w:rsidRDefault="004C642B" w:rsidP="00DA4AF9">
      <w:pPr>
        <w:tabs>
          <w:tab w:val="left" w:pos="7815"/>
        </w:tabs>
      </w:pPr>
    </w:p>
    <w:p w:rsidR="004C642B" w:rsidRPr="00D720D5" w:rsidRDefault="004C642B" w:rsidP="00DA4AF9">
      <w:pPr>
        <w:tabs>
          <w:tab w:val="left" w:pos="7815"/>
        </w:tabs>
      </w:pPr>
    </w:p>
    <w:p w:rsidR="00DA4AF9" w:rsidRPr="00D720D5" w:rsidRDefault="00DA4AF9" w:rsidP="00DA4AF9">
      <w:pPr>
        <w:tabs>
          <w:tab w:val="left" w:pos="7815"/>
        </w:tabs>
      </w:pPr>
      <w:r w:rsidRPr="00D720D5">
        <w:t>10</w:t>
      </w:r>
      <w:r w:rsidR="004C642B" w:rsidRPr="00D720D5">
        <w:t>3</w:t>
      </w:r>
      <w:r w:rsidRPr="00D720D5">
        <w:t xml:space="preserve">) </w:t>
      </w:r>
      <w:proofErr w:type="gramStart"/>
      <w:r w:rsidRPr="00D720D5">
        <w:t>Which</w:t>
      </w:r>
      <w:proofErr w:type="gramEnd"/>
      <w:r w:rsidRPr="00D720D5">
        <w:t xml:space="preserve"> of the following sets of polygons can be assembled to form a pentagonal pyramid?</w:t>
      </w:r>
    </w:p>
    <w:p w:rsidR="00DA4AF9" w:rsidRPr="00D720D5" w:rsidRDefault="00DA4AF9" w:rsidP="00DA4AF9">
      <w:pPr>
        <w:tabs>
          <w:tab w:val="left" w:pos="7815"/>
        </w:tabs>
      </w:pPr>
    </w:p>
    <w:p w:rsidR="00DA4AF9" w:rsidRPr="00D720D5" w:rsidRDefault="00DA4AF9" w:rsidP="00DA4AF9">
      <w:pPr>
        <w:tabs>
          <w:tab w:val="left" w:pos="7815"/>
        </w:tabs>
      </w:pPr>
      <w:r w:rsidRPr="00D720D5">
        <w:t>A) 2 pentagons and 5 rectangles</w:t>
      </w:r>
    </w:p>
    <w:p w:rsidR="00DA4AF9" w:rsidRPr="00D720D5" w:rsidRDefault="00DA4AF9" w:rsidP="00DA4AF9">
      <w:pPr>
        <w:tabs>
          <w:tab w:val="left" w:pos="7815"/>
        </w:tabs>
      </w:pPr>
    </w:p>
    <w:p w:rsidR="00DA4AF9" w:rsidRPr="00D720D5" w:rsidRDefault="00DA4AF9" w:rsidP="00DA4AF9">
      <w:pPr>
        <w:tabs>
          <w:tab w:val="left" w:pos="7815"/>
        </w:tabs>
      </w:pPr>
      <w:proofErr w:type="gramStart"/>
      <w:r w:rsidRPr="00D720D5">
        <w:t>B) 1 square and 5 equilateral triangles</w:t>
      </w:r>
      <w:proofErr w:type="gramEnd"/>
    </w:p>
    <w:p w:rsidR="00DA4AF9" w:rsidRPr="00D720D5" w:rsidRDefault="00DA4AF9" w:rsidP="00DA4AF9">
      <w:pPr>
        <w:tabs>
          <w:tab w:val="left" w:pos="7815"/>
        </w:tabs>
      </w:pPr>
    </w:p>
    <w:p w:rsidR="00DA4AF9" w:rsidRPr="00D720D5" w:rsidRDefault="00DA4AF9" w:rsidP="00DA4AF9">
      <w:pPr>
        <w:tabs>
          <w:tab w:val="left" w:pos="7815"/>
        </w:tabs>
      </w:pPr>
      <w:r w:rsidRPr="00D720D5">
        <w:t>C) 1 pentagon and 5 isosceles triangles</w:t>
      </w:r>
    </w:p>
    <w:p w:rsidR="00DA4AF9" w:rsidRPr="00D720D5" w:rsidRDefault="00DA4AF9" w:rsidP="00DA4AF9">
      <w:pPr>
        <w:tabs>
          <w:tab w:val="left" w:pos="7815"/>
        </w:tabs>
      </w:pPr>
    </w:p>
    <w:p w:rsidR="00DA4AF9" w:rsidRPr="00D720D5" w:rsidRDefault="00DA4AF9" w:rsidP="00DA4AF9">
      <w:pPr>
        <w:tabs>
          <w:tab w:val="left" w:pos="7815"/>
        </w:tabs>
      </w:pPr>
      <w:r w:rsidRPr="00D720D5">
        <w:t>D) 1 pentagon and 10 isosceles triangles</w:t>
      </w:r>
    </w:p>
    <w:p w:rsidR="00DA4AF9" w:rsidRPr="00D720D5" w:rsidRDefault="00DA4AF9" w:rsidP="00DA4AF9">
      <w:pPr>
        <w:tabs>
          <w:tab w:val="left" w:pos="7815"/>
        </w:tabs>
      </w:pPr>
    </w:p>
    <w:p w:rsidR="00775AE3" w:rsidRPr="00D720D5" w:rsidRDefault="00775AE3" w:rsidP="00DA4AF9">
      <w:pPr>
        <w:tabs>
          <w:tab w:val="left" w:pos="7815"/>
        </w:tabs>
      </w:pPr>
    </w:p>
    <w:p w:rsidR="00DA4AF9" w:rsidRPr="00D720D5" w:rsidRDefault="00DA4AF9" w:rsidP="00DA4AF9">
      <w:pPr>
        <w:tabs>
          <w:tab w:val="left" w:pos="7815"/>
        </w:tabs>
      </w:pPr>
      <w:r w:rsidRPr="00D720D5">
        <w:t>10</w:t>
      </w:r>
      <w:r w:rsidR="004C642B" w:rsidRPr="00D720D5">
        <w:t>4</w:t>
      </w:r>
      <w:r w:rsidRPr="00D720D5">
        <w:t xml:space="preserve">)  </w:t>
      </w:r>
      <w:proofErr w:type="gramStart"/>
      <w:r w:rsidRPr="00D720D5">
        <w:t>Which</w:t>
      </w:r>
      <w:proofErr w:type="gramEnd"/>
      <w:r w:rsidRPr="00D720D5">
        <w:t xml:space="preserve"> property is </w:t>
      </w:r>
      <w:r w:rsidRPr="00D720D5">
        <w:rPr>
          <w:u w:val="single"/>
        </w:rPr>
        <w:t>not</w:t>
      </w:r>
      <w:r w:rsidRPr="00D720D5">
        <w:t xml:space="preserve"> shared by </w:t>
      </w:r>
      <w:r w:rsidRPr="00D720D5">
        <w:rPr>
          <w:u w:val="single"/>
        </w:rPr>
        <w:t>all</w:t>
      </w:r>
      <w:r w:rsidRPr="00D720D5">
        <w:t xml:space="preserve"> rhombi?</w:t>
      </w:r>
    </w:p>
    <w:p w:rsidR="00775AE3" w:rsidRPr="00D720D5" w:rsidRDefault="00775AE3" w:rsidP="00DA4AF9">
      <w:pPr>
        <w:tabs>
          <w:tab w:val="left" w:pos="7815"/>
        </w:tabs>
      </w:pPr>
    </w:p>
    <w:p w:rsidR="00775AE3" w:rsidRPr="00D720D5" w:rsidRDefault="00775AE3" w:rsidP="00DA4AF9">
      <w:pPr>
        <w:tabs>
          <w:tab w:val="left" w:pos="7815"/>
        </w:tabs>
      </w:pPr>
      <w:r w:rsidRPr="00D720D5">
        <w:t>A) 4 congruent sides</w:t>
      </w:r>
    </w:p>
    <w:p w:rsidR="00775AE3" w:rsidRPr="00D720D5" w:rsidRDefault="00775AE3" w:rsidP="00DA4AF9">
      <w:pPr>
        <w:tabs>
          <w:tab w:val="left" w:pos="7815"/>
        </w:tabs>
      </w:pPr>
    </w:p>
    <w:p w:rsidR="00775AE3" w:rsidRPr="00D720D5" w:rsidRDefault="00775AE3" w:rsidP="00DA4AF9">
      <w:pPr>
        <w:tabs>
          <w:tab w:val="left" w:pos="7815"/>
        </w:tabs>
      </w:pPr>
      <w:r w:rsidRPr="00D720D5">
        <w:t>B) A center of rotational symmetry</w:t>
      </w:r>
    </w:p>
    <w:p w:rsidR="00775AE3" w:rsidRPr="00D720D5" w:rsidRDefault="00775AE3" w:rsidP="00DA4AF9">
      <w:pPr>
        <w:tabs>
          <w:tab w:val="left" w:pos="7815"/>
        </w:tabs>
      </w:pPr>
    </w:p>
    <w:p w:rsidR="00775AE3" w:rsidRPr="00D720D5" w:rsidRDefault="00775AE3" w:rsidP="00DA4AF9">
      <w:pPr>
        <w:tabs>
          <w:tab w:val="left" w:pos="7815"/>
        </w:tabs>
      </w:pPr>
      <w:r w:rsidRPr="00D720D5">
        <w:t>C) 4 congruent angles</w:t>
      </w:r>
    </w:p>
    <w:p w:rsidR="00775AE3" w:rsidRPr="00D720D5" w:rsidRDefault="00775AE3" w:rsidP="00DA4AF9">
      <w:pPr>
        <w:tabs>
          <w:tab w:val="left" w:pos="7815"/>
        </w:tabs>
      </w:pPr>
    </w:p>
    <w:p w:rsidR="00775AE3" w:rsidRDefault="00775AE3" w:rsidP="00DA4AF9">
      <w:pPr>
        <w:tabs>
          <w:tab w:val="left" w:pos="7815"/>
        </w:tabs>
      </w:pPr>
      <w:r w:rsidRPr="00D720D5">
        <w:t>D) 2 sets of parallel sides</w:t>
      </w:r>
    </w:p>
    <w:p w:rsidR="00D720D5" w:rsidRPr="00D720D5" w:rsidRDefault="00D720D5" w:rsidP="00DA4AF9">
      <w:pPr>
        <w:tabs>
          <w:tab w:val="left" w:pos="7815"/>
        </w:tabs>
      </w:pPr>
    </w:p>
    <w:p w:rsidR="00C41231" w:rsidRPr="00D720D5" w:rsidRDefault="00C41231" w:rsidP="00DA4AF9">
      <w:pPr>
        <w:tabs>
          <w:tab w:val="left" w:pos="7815"/>
        </w:tabs>
      </w:pPr>
    </w:p>
    <w:p w:rsidR="00C41231" w:rsidRPr="00D720D5" w:rsidRDefault="00C41231" w:rsidP="00DA4AF9">
      <w:pPr>
        <w:tabs>
          <w:tab w:val="left" w:pos="7815"/>
        </w:tabs>
      </w:pPr>
      <w:r w:rsidRPr="00D720D5">
        <w:t>10</w:t>
      </w:r>
      <w:r w:rsidR="004C642B" w:rsidRPr="00D720D5">
        <w:t>5</w:t>
      </w:r>
      <w:r w:rsidRPr="00D720D5">
        <w:t xml:space="preserve">)  </w:t>
      </w:r>
      <w:proofErr w:type="gramStart"/>
      <w:r w:rsidRPr="00D720D5">
        <w:t>Below</w:t>
      </w:r>
      <w:proofErr w:type="gramEnd"/>
      <w:r w:rsidRPr="00D720D5">
        <w:t xml:space="preserve"> are front, side, and top views of a three-dimensional solid.</w:t>
      </w:r>
    </w:p>
    <w:p w:rsidR="00C41231" w:rsidRPr="00D720D5" w:rsidRDefault="00C41231" w:rsidP="00DA4AF9">
      <w:pPr>
        <w:tabs>
          <w:tab w:val="left" w:pos="7815"/>
        </w:tabs>
      </w:pPr>
    </w:p>
    <w:p w:rsidR="00C41231" w:rsidRPr="00D720D5" w:rsidRDefault="00E40986" w:rsidP="003C3C3C">
      <w:pPr>
        <w:tabs>
          <w:tab w:val="left" w:pos="7815"/>
        </w:tabs>
        <w:jc w:val="center"/>
      </w:pPr>
      <w:r w:rsidRPr="00D720D5">
        <w:rPr>
          <w:noProof/>
        </w:rPr>
        <w:drawing>
          <wp:inline distT="0" distB="0" distL="0" distR="0" wp14:anchorId="31BA8C84" wp14:editId="5CAD6BBC">
            <wp:extent cx="3067050" cy="2381250"/>
            <wp:effectExtent l="0" t="0" r="0" b="0"/>
            <wp:docPr id="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3067050" cy="2381250"/>
                    </a:xfrm>
                    <a:prstGeom prst="rect">
                      <a:avLst/>
                    </a:prstGeom>
                    <a:noFill/>
                    <a:ln>
                      <a:noFill/>
                    </a:ln>
                  </pic:spPr>
                </pic:pic>
              </a:graphicData>
            </a:graphic>
          </wp:inline>
        </w:drawing>
      </w:r>
    </w:p>
    <w:p w:rsidR="00C41231" w:rsidRPr="00D720D5" w:rsidRDefault="00C41231" w:rsidP="00DA4AF9">
      <w:pPr>
        <w:tabs>
          <w:tab w:val="left" w:pos="720"/>
          <w:tab w:val="left" w:pos="7815"/>
        </w:tabs>
      </w:pPr>
      <w:r w:rsidRPr="00D720D5">
        <w:t>Which of the following could be the solid shown abov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A) A spher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B) A cylinder</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C) A con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D) A pyramid</w:t>
      </w:r>
    </w:p>
    <w:p w:rsidR="00813045" w:rsidRPr="00D720D5" w:rsidRDefault="00813045" w:rsidP="00C41231">
      <w:pPr>
        <w:tabs>
          <w:tab w:val="left" w:pos="7815"/>
        </w:tabs>
      </w:pPr>
    </w:p>
    <w:p w:rsidR="00813045" w:rsidRPr="00D720D5" w:rsidRDefault="0081304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6F2486" w:rsidRPr="00D720D5" w:rsidRDefault="006F2486" w:rsidP="00C41231">
      <w:pPr>
        <w:tabs>
          <w:tab w:val="left" w:pos="7815"/>
        </w:tabs>
      </w:pPr>
      <w:r w:rsidRPr="00D720D5">
        <w:lastRenderedPageBreak/>
        <w:t xml:space="preserve">106)  In the triangle below, </w:t>
      </w:r>
      <w:r w:rsidRPr="00D720D5">
        <w:rPr>
          <w:position w:val="-6"/>
        </w:rPr>
        <w:object w:dxaOrig="1579" w:dyaOrig="340">
          <v:shape id="_x0000_i1302" type="#_x0000_t75" style="width:78.9pt;height:16.9pt" o:ole="">
            <v:imagedata r:id="rId617" o:title=""/>
          </v:shape>
          <o:OLEObject Type="Embed" ProgID="Equation.DSMT4" ShapeID="_x0000_i1302" DrawAspect="Content" ObjectID="_1394516094" r:id="rId618"/>
        </w:object>
      </w:r>
      <w:r w:rsidR="00EF1251" w:rsidRPr="00D720D5">
        <w:t xml:space="preserve"> </w:t>
      </w:r>
      <w:proofErr w:type="gramStart"/>
      <w:r w:rsidR="00EF1251" w:rsidRPr="00D720D5">
        <w:t xml:space="preserve">and </w:t>
      </w:r>
      <w:proofErr w:type="gramEnd"/>
      <w:r w:rsidR="00EF1251" w:rsidRPr="00D720D5">
        <w:rPr>
          <w:position w:val="-6"/>
        </w:rPr>
        <w:object w:dxaOrig="1579" w:dyaOrig="279">
          <v:shape id="_x0000_i1303" type="#_x0000_t75" style="width:78.9pt;height:13.75pt" o:ole="">
            <v:imagedata r:id="rId619" o:title=""/>
          </v:shape>
          <o:OLEObject Type="Embed" ProgID="Equation.DSMT4" ShapeID="_x0000_i1303" DrawAspect="Content" ObjectID="_1394516095" r:id="rId620"/>
        </w:object>
      </w:r>
      <w:r w:rsidR="00EF1251" w:rsidRPr="00D720D5">
        <w:t xml:space="preserve">.  What </w:t>
      </w:r>
      <w:proofErr w:type="gramStart"/>
      <w:r w:rsidR="00EF1251" w:rsidRPr="00D720D5">
        <w:t xml:space="preserve">is </w:t>
      </w:r>
      <w:proofErr w:type="gramEnd"/>
      <w:r w:rsidR="00EF1251" w:rsidRPr="00D720D5">
        <w:rPr>
          <w:position w:val="-6"/>
        </w:rPr>
        <w:object w:dxaOrig="900" w:dyaOrig="279">
          <v:shape id="_x0000_i1304" type="#_x0000_t75" style="width:45.1pt;height:13.75pt" o:ole="">
            <v:imagedata r:id="rId621" o:title=""/>
          </v:shape>
          <o:OLEObject Type="Embed" ProgID="Equation.DSMT4" ShapeID="_x0000_i1304" DrawAspect="Content" ObjectID="_1394516096" r:id="rId622"/>
        </w:object>
      </w:r>
      <w:r w:rsidR="00EF1251" w:rsidRPr="00D720D5">
        <w:t>?</w:t>
      </w:r>
    </w:p>
    <w:p w:rsidR="006F2486" w:rsidRPr="00D720D5" w:rsidRDefault="006F2486" w:rsidP="00C41231">
      <w:pPr>
        <w:tabs>
          <w:tab w:val="left" w:pos="7815"/>
        </w:tabs>
      </w:pPr>
    </w:p>
    <w:p w:rsidR="006F2486" w:rsidRPr="00D720D5" w:rsidRDefault="006F2486" w:rsidP="006F2486">
      <w:pPr>
        <w:tabs>
          <w:tab w:val="left" w:pos="7815"/>
        </w:tabs>
        <w:jc w:val="center"/>
      </w:pPr>
      <w:r w:rsidRPr="00D720D5">
        <w:rPr>
          <w:noProof/>
        </w:rPr>
        <w:drawing>
          <wp:inline distT="0" distB="0" distL="0" distR="0" wp14:anchorId="040AE597" wp14:editId="3116809D">
            <wp:extent cx="4110824" cy="2150069"/>
            <wp:effectExtent l="0" t="0" r="444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3"/>
                    <a:stretch>
                      <a:fillRect/>
                    </a:stretch>
                  </pic:blipFill>
                  <pic:spPr>
                    <a:xfrm>
                      <a:off x="0" y="0"/>
                      <a:ext cx="4110824" cy="2150069"/>
                    </a:xfrm>
                    <a:prstGeom prst="rect">
                      <a:avLst/>
                    </a:prstGeom>
                  </pic:spPr>
                </pic:pic>
              </a:graphicData>
            </a:graphic>
          </wp:inline>
        </w:drawing>
      </w:r>
    </w:p>
    <w:p w:rsidR="00813045" w:rsidRPr="00D720D5" w:rsidRDefault="00EF1251" w:rsidP="00C41231">
      <w:pPr>
        <w:tabs>
          <w:tab w:val="left" w:pos="7815"/>
        </w:tabs>
      </w:pPr>
      <w:r w:rsidRPr="00D720D5">
        <w:t xml:space="preserve">A) </w:t>
      </w:r>
      <w:r w:rsidRPr="00D720D5">
        <w:rPr>
          <w:position w:val="-6"/>
        </w:rPr>
        <w:object w:dxaOrig="400" w:dyaOrig="279">
          <v:shape id="_x0000_i1305" type="#_x0000_t75" style="width:20.05pt;height:13.75pt" o:ole="">
            <v:imagedata r:id="rId624" o:title=""/>
          </v:shape>
          <o:OLEObject Type="Embed" ProgID="Equation.DSMT4" ShapeID="_x0000_i1305" DrawAspect="Content" ObjectID="_1394516097" r:id="rId625"/>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B) </w:t>
      </w:r>
      <w:r w:rsidRPr="00D720D5">
        <w:rPr>
          <w:position w:val="-6"/>
        </w:rPr>
        <w:object w:dxaOrig="400" w:dyaOrig="279">
          <v:shape id="_x0000_i1306" type="#_x0000_t75" style="width:20.05pt;height:13.75pt" o:ole="">
            <v:imagedata r:id="rId626" o:title=""/>
          </v:shape>
          <o:OLEObject Type="Embed" ProgID="Equation.DSMT4" ShapeID="_x0000_i1306" DrawAspect="Content" ObjectID="_1394516098" r:id="rId627"/>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C) </w:t>
      </w:r>
      <w:r w:rsidRPr="00D720D5">
        <w:rPr>
          <w:position w:val="-6"/>
        </w:rPr>
        <w:object w:dxaOrig="400" w:dyaOrig="279">
          <v:shape id="_x0000_i1307" type="#_x0000_t75" style="width:20.05pt;height:13.75pt" o:ole="">
            <v:imagedata r:id="rId628" o:title=""/>
          </v:shape>
          <o:OLEObject Type="Embed" ProgID="Equation.DSMT4" ShapeID="_x0000_i1307" DrawAspect="Content" ObjectID="_1394516099" r:id="rId629"/>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D) </w:t>
      </w:r>
      <w:r w:rsidRPr="00D720D5">
        <w:rPr>
          <w:position w:val="-6"/>
        </w:rPr>
        <w:object w:dxaOrig="400" w:dyaOrig="279">
          <v:shape id="_x0000_i1308" type="#_x0000_t75" style="width:20.05pt;height:13.75pt" o:ole="">
            <v:imagedata r:id="rId630" o:title=""/>
          </v:shape>
          <o:OLEObject Type="Embed" ProgID="Equation.DSMT4" ShapeID="_x0000_i1308" DrawAspect="Content" ObjectID="_1394516100" r:id="rId631"/>
        </w:object>
      </w:r>
    </w:p>
    <w:p w:rsidR="00813045" w:rsidRPr="00D720D5" w:rsidRDefault="00813045" w:rsidP="00C41231">
      <w:pPr>
        <w:tabs>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FE594E" w:rsidRPr="00D720D5" w:rsidRDefault="00FE594E" w:rsidP="00DA4AF9">
      <w:pPr>
        <w:tabs>
          <w:tab w:val="left" w:pos="720"/>
          <w:tab w:val="left" w:pos="7815"/>
        </w:tabs>
        <w:rPr>
          <w:noProof/>
        </w:rPr>
      </w:pPr>
      <w:r w:rsidRPr="00D720D5">
        <w:rPr>
          <w:noProof/>
        </w:rPr>
        <w:t>10</w:t>
      </w:r>
      <w:r w:rsidR="00570145" w:rsidRPr="00D720D5">
        <w:rPr>
          <w:noProof/>
        </w:rPr>
        <w:t>7</w:t>
      </w:r>
      <w:r w:rsidRPr="00D720D5">
        <w:rPr>
          <w:noProof/>
        </w:rPr>
        <w:t>)</w:t>
      </w:r>
      <w:r w:rsidR="00B30107" w:rsidRPr="00D720D5">
        <w:rPr>
          <w:noProof/>
        </w:rPr>
        <w:t xml:space="preserve"> Use the graph below to answer the question that follows.</w:t>
      </w:r>
    </w:p>
    <w:p w:rsidR="00B30107" w:rsidRPr="00D720D5" w:rsidRDefault="00B30107"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t xml:space="preserve">  </w:t>
      </w:r>
      <w:r w:rsidR="00E40986" w:rsidRPr="00D720D5">
        <w:rPr>
          <w:noProof/>
        </w:rPr>
        <w:drawing>
          <wp:inline distT="0" distB="0" distL="0" distR="0" wp14:anchorId="4750C7B3" wp14:editId="0109EE81">
            <wp:extent cx="3228975" cy="1752600"/>
            <wp:effectExtent l="0" t="0" r="9525" b="0"/>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p>
    <w:p w:rsidR="00AB658B" w:rsidRPr="00D720D5" w:rsidRDefault="00AB658B"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t>If the polygon shown above is reflected about the y axis and then rotated 90 degrees clockwise about the origin, which of the following graphs is the result? (continues onto next page)</w:t>
      </w:r>
    </w:p>
    <w:p w:rsidR="00FE594E" w:rsidRPr="00D720D5" w:rsidRDefault="00FE594E"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lastRenderedPageBreak/>
        <w:t xml:space="preserve">A) </w:t>
      </w:r>
    </w:p>
    <w:p w:rsidR="00FE594E" w:rsidRPr="00D720D5" w:rsidRDefault="00E40986" w:rsidP="00DA4AF9">
      <w:pPr>
        <w:tabs>
          <w:tab w:val="left" w:pos="720"/>
          <w:tab w:val="left" w:pos="7815"/>
        </w:tabs>
        <w:rPr>
          <w:noProof/>
        </w:rPr>
      </w:pPr>
      <w:r w:rsidRPr="00D720D5">
        <w:rPr>
          <w:noProof/>
        </w:rPr>
        <w:drawing>
          <wp:inline distT="0" distB="0" distL="0" distR="0" wp14:anchorId="750F817C" wp14:editId="6EE75BD8">
            <wp:extent cx="3228975" cy="1752600"/>
            <wp:effectExtent l="0" t="0" r="9525" b="0"/>
            <wp:docPr id="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r w:rsidR="00FE594E" w:rsidRPr="00D720D5">
        <w:rPr>
          <w:noProof/>
        </w:rPr>
        <w:t xml:space="preserve"> </w:t>
      </w:r>
    </w:p>
    <w:p w:rsidR="00FE594E" w:rsidRPr="00D720D5" w:rsidRDefault="00FE594E" w:rsidP="00DA4AF9">
      <w:pPr>
        <w:tabs>
          <w:tab w:val="left" w:pos="720"/>
          <w:tab w:val="left" w:pos="7815"/>
        </w:tabs>
        <w:rPr>
          <w:noProof/>
        </w:rPr>
      </w:pPr>
      <w:r w:rsidRPr="00D720D5">
        <w:rPr>
          <w:noProof/>
        </w:rPr>
        <w:t>B)</w:t>
      </w:r>
    </w:p>
    <w:p w:rsidR="00E856F4" w:rsidRPr="00D720D5" w:rsidRDefault="00E40986" w:rsidP="00DA4AF9">
      <w:pPr>
        <w:tabs>
          <w:tab w:val="left" w:pos="720"/>
          <w:tab w:val="left" w:pos="7815"/>
        </w:tabs>
        <w:rPr>
          <w:noProof/>
        </w:rPr>
      </w:pPr>
      <w:r w:rsidRPr="00D720D5">
        <w:rPr>
          <w:noProof/>
        </w:rPr>
        <w:drawing>
          <wp:inline distT="0" distB="0" distL="0" distR="0" wp14:anchorId="3CBB6521" wp14:editId="7C237FF9">
            <wp:extent cx="3181350" cy="1724025"/>
            <wp:effectExtent l="0" t="0" r="0" b="9525"/>
            <wp:docPr id="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B30107" w:rsidRPr="00D720D5" w:rsidRDefault="00B30107" w:rsidP="00DA4AF9">
      <w:pPr>
        <w:tabs>
          <w:tab w:val="left" w:pos="720"/>
          <w:tab w:val="left" w:pos="7815"/>
        </w:tabs>
        <w:rPr>
          <w:noProof/>
        </w:rPr>
      </w:pPr>
    </w:p>
    <w:p w:rsidR="00E856F4" w:rsidRPr="00D720D5" w:rsidRDefault="00E856F4" w:rsidP="00DA4AF9">
      <w:pPr>
        <w:tabs>
          <w:tab w:val="left" w:pos="720"/>
          <w:tab w:val="left" w:pos="7815"/>
        </w:tabs>
        <w:rPr>
          <w:noProof/>
        </w:rPr>
      </w:pPr>
      <w:r w:rsidRPr="00D720D5">
        <w:rPr>
          <w:noProof/>
        </w:rPr>
        <w:t>C)</w:t>
      </w:r>
    </w:p>
    <w:p w:rsidR="00B30107" w:rsidRPr="00D720D5" w:rsidRDefault="00E40986" w:rsidP="00DA4AF9">
      <w:pPr>
        <w:tabs>
          <w:tab w:val="left" w:pos="720"/>
          <w:tab w:val="left" w:pos="7815"/>
        </w:tabs>
        <w:rPr>
          <w:noProof/>
        </w:rPr>
      </w:pPr>
      <w:r w:rsidRPr="00D720D5">
        <w:rPr>
          <w:noProof/>
        </w:rPr>
        <w:drawing>
          <wp:inline distT="0" distB="0" distL="0" distR="0" wp14:anchorId="78F15D41" wp14:editId="5E9372BC">
            <wp:extent cx="3181350" cy="1714500"/>
            <wp:effectExtent l="0" t="0" r="0" b="0"/>
            <wp:docPr id="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181350" cy="1714500"/>
                    </a:xfrm>
                    <a:prstGeom prst="rect">
                      <a:avLst/>
                    </a:prstGeom>
                    <a:noFill/>
                    <a:ln>
                      <a:noFill/>
                    </a:ln>
                  </pic:spPr>
                </pic:pic>
              </a:graphicData>
            </a:graphic>
          </wp:inline>
        </w:drawing>
      </w:r>
    </w:p>
    <w:p w:rsidR="00B30107" w:rsidRPr="00D720D5" w:rsidRDefault="00B30107" w:rsidP="00DA4AF9">
      <w:pPr>
        <w:tabs>
          <w:tab w:val="left" w:pos="720"/>
          <w:tab w:val="left" w:pos="7815"/>
        </w:tabs>
        <w:rPr>
          <w:noProof/>
        </w:rPr>
      </w:pPr>
    </w:p>
    <w:p w:rsidR="00B30107" w:rsidRPr="00D720D5" w:rsidRDefault="00B30107" w:rsidP="00DA4AF9">
      <w:pPr>
        <w:tabs>
          <w:tab w:val="left" w:pos="720"/>
          <w:tab w:val="left" w:pos="7815"/>
        </w:tabs>
        <w:rPr>
          <w:noProof/>
        </w:rPr>
      </w:pPr>
      <w:r w:rsidRPr="00D720D5">
        <w:rPr>
          <w:noProof/>
        </w:rPr>
        <w:t>D)</w:t>
      </w:r>
    </w:p>
    <w:p w:rsidR="00875009" w:rsidRPr="00D720D5" w:rsidRDefault="00E40986" w:rsidP="00DA4AF9">
      <w:pPr>
        <w:tabs>
          <w:tab w:val="left" w:pos="720"/>
          <w:tab w:val="left" w:pos="7815"/>
        </w:tabs>
        <w:rPr>
          <w:noProof/>
        </w:rPr>
      </w:pPr>
      <w:r w:rsidRPr="00D720D5">
        <w:rPr>
          <w:noProof/>
        </w:rPr>
        <w:drawing>
          <wp:inline distT="0" distB="0" distL="0" distR="0" wp14:anchorId="59A57455" wp14:editId="3B6CB925">
            <wp:extent cx="3181350" cy="1724025"/>
            <wp:effectExtent l="0" t="0" r="0" b="9525"/>
            <wp:docPr id="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623C2F" w:rsidRPr="00D720D5" w:rsidRDefault="00623C2F" w:rsidP="00DA4AF9">
      <w:pPr>
        <w:tabs>
          <w:tab w:val="left" w:pos="720"/>
          <w:tab w:val="left" w:pos="7815"/>
        </w:tabs>
        <w:rPr>
          <w:noProof/>
        </w:rPr>
      </w:pPr>
      <w:r w:rsidRPr="00D720D5">
        <w:rPr>
          <w:noProof/>
        </w:rPr>
        <w:lastRenderedPageBreak/>
        <w:t xml:space="preserve">108)  Aya and Kendra want to estimate the height of a tree.  On a sunny day, Aya measures Kendra’s shadow as </w:t>
      </w:r>
      <w:r w:rsidR="00F46F1D" w:rsidRPr="00D720D5">
        <w:rPr>
          <w:noProof/>
        </w:rPr>
        <w:t xml:space="preserve">3 meters long, and Kendra measures the tree’s shadow as </w:t>
      </w:r>
      <w:r w:rsidR="00FE57CB" w:rsidRPr="00D720D5">
        <w:rPr>
          <w:noProof/>
        </w:rPr>
        <w:t>15</w:t>
      </w:r>
      <w:r w:rsidR="00F46F1D" w:rsidRPr="00D720D5">
        <w:rPr>
          <w:noProof/>
        </w:rPr>
        <w:t xml:space="preserve"> meters long.   Kendra is 1.5 meters tall.  How tall is the tree?</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A) </w:t>
      </w:r>
      <w:r w:rsidR="007F4F7B" w:rsidRPr="00D720D5">
        <w:rPr>
          <w:noProof/>
        </w:rPr>
        <w:t>7.5</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B) </w:t>
      </w:r>
      <w:r w:rsidR="007F4F7B" w:rsidRPr="00D720D5">
        <w:rPr>
          <w:noProof/>
        </w:rPr>
        <w:t>22.5</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C) </w:t>
      </w:r>
      <w:r w:rsidR="007F4F7B" w:rsidRPr="00D720D5">
        <w:rPr>
          <w:noProof/>
        </w:rPr>
        <w:t>30</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D) </w:t>
      </w:r>
      <w:r w:rsidR="007F4F7B" w:rsidRPr="00D720D5">
        <w:rPr>
          <w:noProof/>
        </w:rPr>
        <w:t>45</w:t>
      </w:r>
      <w:r w:rsidRPr="00D720D5">
        <w:rPr>
          <w:noProof/>
        </w:rPr>
        <w:t xml:space="preserve"> meters</w:t>
      </w:r>
    </w:p>
    <w:p w:rsidR="00623C2F" w:rsidRPr="00D720D5" w:rsidRDefault="00623C2F" w:rsidP="00DA4AF9">
      <w:pPr>
        <w:tabs>
          <w:tab w:val="left" w:pos="720"/>
          <w:tab w:val="left" w:pos="7815"/>
        </w:tabs>
        <w:rPr>
          <w:noProof/>
        </w:rPr>
      </w:pPr>
    </w:p>
    <w:p w:rsidR="00623C2F" w:rsidRPr="00D720D5" w:rsidRDefault="00623C2F" w:rsidP="00DA4AF9">
      <w:pPr>
        <w:tabs>
          <w:tab w:val="left" w:pos="720"/>
          <w:tab w:val="left" w:pos="7815"/>
        </w:tabs>
        <w:rPr>
          <w:noProof/>
        </w:rPr>
      </w:pPr>
    </w:p>
    <w:p w:rsidR="00040737" w:rsidRPr="00D720D5" w:rsidRDefault="00040737" w:rsidP="00DA4AF9">
      <w:pPr>
        <w:tabs>
          <w:tab w:val="left" w:pos="720"/>
          <w:tab w:val="left" w:pos="7815"/>
        </w:tabs>
        <w:rPr>
          <w:noProof/>
        </w:rPr>
      </w:pPr>
    </w:p>
    <w:p w:rsidR="00875009" w:rsidRPr="00D720D5" w:rsidRDefault="00875009" w:rsidP="00DA4AF9">
      <w:pPr>
        <w:tabs>
          <w:tab w:val="left" w:pos="720"/>
          <w:tab w:val="left" w:pos="7815"/>
        </w:tabs>
        <w:rPr>
          <w:noProof/>
        </w:rPr>
      </w:pPr>
      <w:r w:rsidRPr="00D720D5">
        <w:rPr>
          <w:noProof/>
        </w:rPr>
        <w:t>10</w:t>
      </w:r>
      <w:r w:rsidR="004C642B" w:rsidRPr="00D720D5">
        <w:rPr>
          <w:noProof/>
        </w:rPr>
        <w:t>9</w:t>
      </w:r>
      <w:r w:rsidRPr="00D720D5">
        <w:rPr>
          <w:noProof/>
        </w:rPr>
        <w:t>)  What set of transformations will transform the leftmost image into the rightmost image?</w:t>
      </w:r>
    </w:p>
    <w:p w:rsidR="00875009" w:rsidRPr="00D720D5" w:rsidRDefault="00875009" w:rsidP="00DA4AF9">
      <w:pPr>
        <w:tabs>
          <w:tab w:val="left" w:pos="720"/>
          <w:tab w:val="left" w:pos="7815"/>
        </w:tabs>
        <w:rPr>
          <w:noProof/>
        </w:rPr>
      </w:pPr>
    </w:p>
    <w:p w:rsidR="00DA4AF9" w:rsidRPr="00D720D5" w:rsidRDefault="00E40986" w:rsidP="00DA4AF9">
      <w:pPr>
        <w:tabs>
          <w:tab w:val="left" w:pos="720"/>
          <w:tab w:val="left" w:pos="7815"/>
        </w:tabs>
      </w:pPr>
      <w:r w:rsidRPr="00D720D5">
        <w:rPr>
          <w:noProof/>
        </w:rPr>
        <mc:AlternateContent>
          <mc:Choice Requires="wps">
            <w:drawing>
              <wp:anchor distT="0" distB="0" distL="114300" distR="114300" simplePos="0" relativeHeight="251712000" behindDoc="0" locked="0" layoutInCell="1" allowOverlap="1" wp14:anchorId="5507993B" wp14:editId="1F8E4FA4">
                <wp:simplePos x="0" y="0"/>
                <wp:positionH relativeFrom="column">
                  <wp:posOffset>1971675</wp:posOffset>
                </wp:positionH>
                <wp:positionV relativeFrom="paragraph">
                  <wp:posOffset>583565</wp:posOffset>
                </wp:positionV>
                <wp:extent cx="857250" cy="257175"/>
                <wp:effectExtent l="19050" t="50165" r="47625" b="45085"/>
                <wp:wrapNone/>
                <wp:docPr id="2"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57175"/>
                        </a:xfrm>
                        <a:prstGeom prst="rightArrow">
                          <a:avLst>
                            <a:gd name="adj1" fmla="val 50000"/>
                            <a:gd name="adj2" fmla="val 83333"/>
                          </a:avLst>
                        </a:prstGeom>
                        <a:solidFill>
                          <a:srgbClr val="0000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0" o:spid="_x0000_s1026" type="#_x0000_t13" style="position:absolute;margin-left:155.25pt;margin-top:45.95pt;width:67.5pt;height:20.2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" fillcolor="black" strokeweight="2.5pt">
                <v:shadow color="#868686"/>
              </v:shape>
            </w:pict>
          </mc:Fallback>
        </mc:AlternateContent>
      </w:r>
      <w:r w:rsidRPr="00D720D5">
        <w:rPr>
          <w:noProof/>
        </w:rPr>
        <w:drawing>
          <wp:inline distT="0" distB="0" distL="0" distR="0" wp14:anchorId="31920CF0" wp14:editId="4B071C2B">
            <wp:extent cx="1790700" cy="1514475"/>
            <wp:effectExtent l="0" t="0" r="0" b="9525"/>
            <wp:docPr id="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00875009" w:rsidRPr="00D720D5">
        <w:rPr>
          <w:noProof/>
        </w:rPr>
        <w:t xml:space="preserve">                                  </w:t>
      </w:r>
      <w:r w:rsidRPr="00D720D5">
        <w:rPr>
          <w:noProof/>
        </w:rPr>
        <w:drawing>
          <wp:inline distT="0" distB="0" distL="0" distR="0" wp14:anchorId="6AD07450" wp14:editId="5A0B00F8">
            <wp:extent cx="1790700" cy="1514475"/>
            <wp:effectExtent l="0" t="0" r="0" b="9525"/>
            <wp:docPr id="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00DA4AF9" w:rsidRPr="00D720D5">
        <w:tab/>
      </w:r>
    </w:p>
    <w:p w:rsidR="0096498C" w:rsidRPr="00D720D5" w:rsidRDefault="0096498C" w:rsidP="00DA4AF9">
      <w:pPr>
        <w:tabs>
          <w:tab w:val="left" w:pos="720"/>
          <w:tab w:val="left" w:pos="7815"/>
        </w:tabs>
      </w:pPr>
    </w:p>
    <w:p w:rsidR="002777C5" w:rsidRPr="00D720D5" w:rsidRDefault="002777C5" w:rsidP="00DA4AF9">
      <w:pPr>
        <w:tabs>
          <w:tab w:val="left" w:pos="720"/>
          <w:tab w:val="left" w:pos="7815"/>
        </w:tabs>
      </w:pPr>
    </w:p>
    <w:p w:rsidR="0096498C" w:rsidRPr="00D720D5" w:rsidRDefault="0096498C" w:rsidP="00DA4AF9">
      <w:pPr>
        <w:tabs>
          <w:tab w:val="left" w:pos="720"/>
          <w:tab w:val="left" w:pos="7815"/>
        </w:tabs>
      </w:pPr>
      <w:r w:rsidRPr="00D720D5">
        <w:t>A)  A 90 degree clockwise rotation about (2</w:t>
      </w:r>
      <w:proofErr w:type="gramStart"/>
      <w:r w:rsidRPr="00D720D5">
        <w:t>,1</w:t>
      </w:r>
      <w:proofErr w:type="gramEnd"/>
      <w:r w:rsidRPr="00D720D5">
        <w:t>) followed by a translation of two units to the right.</w:t>
      </w:r>
    </w:p>
    <w:p w:rsidR="0096498C" w:rsidRPr="00D720D5" w:rsidRDefault="0096498C" w:rsidP="00DA4AF9">
      <w:pPr>
        <w:tabs>
          <w:tab w:val="left" w:pos="720"/>
          <w:tab w:val="left" w:pos="7815"/>
        </w:tabs>
      </w:pPr>
    </w:p>
    <w:p w:rsidR="0096498C" w:rsidRPr="00D720D5" w:rsidRDefault="0096498C" w:rsidP="00DA4AF9">
      <w:pPr>
        <w:tabs>
          <w:tab w:val="left" w:pos="720"/>
          <w:tab w:val="left" w:pos="7815"/>
        </w:tabs>
      </w:pPr>
      <w:r w:rsidRPr="00D720D5">
        <w:t>B) A translation 3 units up, followed by a reflection about the line</w:t>
      </w:r>
      <w:r w:rsidR="00040737" w:rsidRPr="00D720D5">
        <w:t xml:space="preserve"> y=x</w:t>
      </w:r>
      <w:r w:rsidR="002777C5" w:rsidRPr="00D720D5">
        <w:t>.</w:t>
      </w:r>
    </w:p>
    <w:p w:rsidR="002777C5" w:rsidRPr="00D720D5" w:rsidRDefault="002777C5" w:rsidP="00DA4AF9">
      <w:pPr>
        <w:tabs>
          <w:tab w:val="left" w:pos="720"/>
          <w:tab w:val="left" w:pos="7815"/>
        </w:tabs>
      </w:pPr>
    </w:p>
    <w:p w:rsidR="002777C5" w:rsidRPr="00D720D5" w:rsidRDefault="002777C5" w:rsidP="00DA4AF9">
      <w:pPr>
        <w:tabs>
          <w:tab w:val="left" w:pos="720"/>
          <w:tab w:val="left" w:pos="7815"/>
        </w:tabs>
      </w:pPr>
      <w:r w:rsidRPr="00D720D5">
        <w:t>C) A 90 degree clockwise rotation about (5</w:t>
      </w:r>
      <w:proofErr w:type="gramStart"/>
      <w:r w:rsidRPr="00D720D5">
        <w:t>,1</w:t>
      </w:r>
      <w:proofErr w:type="gramEnd"/>
      <w:r w:rsidRPr="00D720D5">
        <w:t xml:space="preserve">), followed by a translation of </w:t>
      </w:r>
      <w:r w:rsidR="00040737" w:rsidRPr="00D720D5">
        <w:t>2</w:t>
      </w:r>
      <w:r w:rsidRPr="00D720D5">
        <w:t xml:space="preserve"> units up.</w:t>
      </w:r>
    </w:p>
    <w:p w:rsidR="002777C5" w:rsidRPr="00D720D5" w:rsidRDefault="002777C5" w:rsidP="00DA4AF9">
      <w:pPr>
        <w:tabs>
          <w:tab w:val="left" w:pos="720"/>
          <w:tab w:val="left" w:pos="7815"/>
        </w:tabs>
      </w:pPr>
    </w:p>
    <w:p w:rsidR="002777C5" w:rsidRPr="00D720D5" w:rsidRDefault="002777C5" w:rsidP="00DA4AF9">
      <w:pPr>
        <w:tabs>
          <w:tab w:val="left" w:pos="720"/>
          <w:tab w:val="left" w:pos="7815"/>
        </w:tabs>
      </w:pPr>
      <w:r w:rsidRPr="00D720D5">
        <w:t>D) A 90 degree counterclockwise rotation about (3</w:t>
      </w:r>
      <w:proofErr w:type="gramStart"/>
      <w:r w:rsidRPr="00D720D5">
        <w:t>,3</w:t>
      </w:r>
      <w:proofErr w:type="gramEnd"/>
      <w:r w:rsidRPr="00D720D5">
        <w:t xml:space="preserve">) followed by a translation of </w:t>
      </w:r>
      <w:r w:rsidR="00040737" w:rsidRPr="00D720D5">
        <w:t>2</w:t>
      </w:r>
      <w:r w:rsidRPr="00D720D5">
        <w:t xml:space="preserve"> units up.</w:t>
      </w:r>
    </w:p>
    <w:p w:rsidR="00040737" w:rsidRPr="00D720D5" w:rsidRDefault="00040737" w:rsidP="00DA4AF9">
      <w:pPr>
        <w:tabs>
          <w:tab w:val="left" w:pos="720"/>
          <w:tab w:val="left" w:pos="7815"/>
        </w:tabs>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0945AD" w:rsidRPr="00D720D5" w:rsidRDefault="002777C5" w:rsidP="006164A2">
      <w:pPr>
        <w:tabs>
          <w:tab w:val="left" w:pos="720"/>
          <w:tab w:val="left" w:pos="7815"/>
        </w:tabs>
        <w:rPr>
          <w:noProof/>
        </w:rPr>
      </w:pPr>
      <w:r w:rsidRPr="00D720D5">
        <w:rPr>
          <w:noProof/>
        </w:rPr>
        <w:lastRenderedPageBreak/>
        <w:t>1</w:t>
      </w:r>
      <w:r w:rsidR="00147130" w:rsidRPr="00D720D5">
        <w:rPr>
          <w:noProof/>
        </w:rPr>
        <w:t>10</w:t>
      </w:r>
      <w:r w:rsidRPr="00D720D5">
        <w:rPr>
          <w:noProof/>
        </w:rPr>
        <w:t xml:space="preserve">)  </w:t>
      </w:r>
      <w:r w:rsidR="005F0F0A" w:rsidRPr="00D720D5">
        <w:rPr>
          <w:noProof/>
        </w:rPr>
        <w:t>Use the four figures below to answer the question that follows:</w:t>
      </w:r>
    </w:p>
    <w:p w:rsidR="006164A2" w:rsidRPr="00D720D5" w:rsidRDefault="006164A2"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drawing>
          <wp:inline distT="0" distB="0" distL="0" distR="0" wp14:anchorId="7331171D" wp14:editId="3D509864">
            <wp:extent cx="1081378" cy="1131319"/>
            <wp:effectExtent l="0" t="0" r="5080" b="0"/>
            <wp:docPr id="4" name="Picture 4" descr="C:\Users\Debbie\Dropbox\Sabbatical 2011-12\website\MTEL\images\Q110a 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Debbie\Dropbox\Sabbatical 2011-12\website\MTEL\images\Q110a star.png"/>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087397" cy="1137616"/>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7F2FA89" wp14:editId="1F823B2E">
            <wp:extent cx="1256306" cy="755102"/>
            <wp:effectExtent l="0" t="0" r="1270" b="6985"/>
            <wp:docPr id="5" name="Picture 5" descr="C:\Users\Debbie\Dropbox\Sabbatical 2011-12\website\MTEL\images\Q110b ellip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Debbie\Dropbox\Sabbatical 2011-12\website\MTEL\images\Q110b ellipse.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256477" cy="755205"/>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62250C48" wp14:editId="42550551">
            <wp:extent cx="1121134" cy="1162602"/>
            <wp:effectExtent l="0" t="0" r="3175" b="0"/>
            <wp:docPr id="6" name="Picture 6" descr="C:\Users\Debbie\Dropbox\Sabbatical 2011-12\website\MTEL\images\Q110c propel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Debbie\Dropbox\Sabbatical 2011-12\website\MTEL\images\Q110c propeller.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121071" cy="1162537"/>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2B9C220" wp14:editId="3B592D54">
            <wp:extent cx="1184744" cy="1028355"/>
            <wp:effectExtent l="0" t="0" r="0" b="635"/>
            <wp:docPr id="7" name="Picture 7" descr="C:\Users\Debbie\Dropbox\Sabbatical 2011-12\website\MTEL\images\Q110d tria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Debbie\Dropbox\Sabbatical 2011-12\website\MTEL\images\Q110d triangle.pn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184658" cy="1028280"/>
                    </a:xfrm>
                    <a:prstGeom prst="rect">
                      <a:avLst/>
                    </a:prstGeom>
                    <a:noFill/>
                    <a:ln>
                      <a:noFill/>
                    </a:ln>
                  </pic:spPr>
                </pic:pic>
              </a:graphicData>
            </a:graphic>
          </wp:inline>
        </w:drawing>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How many of the figures pictured above have at least one line of reflective symmetry?</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A) 1</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B) 2</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C) 3</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D) 4</w:t>
      </w:r>
    </w:p>
    <w:p w:rsidR="00B55E42" w:rsidRPr="00D720D5" w:rsidRDefault="00B55E42" w:rsidP="00DA4AF9">
      <w:pPr>
        <w:tabs>
          <w:tab w:val="left" w:pos="720"/>
          <w:tab w:val="left" w:pos="7815"/>
        </w:tabs>
      </w:pPr>
    </w:p>
    <w:p w:rsidR="00D720D5" w:rsidRDefault="00D720D5" w:rsidP="00B55E42">
      <w:pPr>
        <w:autoSpaceDE w:val="0"/>
        <w:autoSpaceDN w:val="0"/>
        <w:adjustRightInd w:val="0"/>
        <w:rPr>
          <w:b/>
          <w:bCs/>
        </w:rPr>
      </w:pPr>
    </w:p>
    <w:p w:rsidR="00D720D5" w:rsidRDefault="00D720D5" w:rsidP="00B55E42">
      <w:pPr>
        <w:autoSpaceDE w:val="0"/>
        <w:autoSpaceDN w:val="0"/>
        <w:adjustRightInd w:val="0"/>
        <w:rPr>
          <w:b/>
          <w:bCs/>
        </w:rPr>
      </w:pPr>
    </w:p>
    <w:p w:rsidR="00B55E42" w:rsidRPr="00D720D5" w:rsidRDefault="00B55E42" w:rsidP="00B55E42">
      <w:pPr>
        <w:autoSpaceDE w:val="0"/>
        <w:autoSpaceDN w:val="0"/>
        <w:adjustRightInd w:val="0"/>
        <w:rPr>
          <w:b/>
          <w:bCs/>
        </w:rPr>
      </w:pPr>
      <w:proofErr w:type="gramStart"/>
      <w:r w:rsidRPr="00D720D5">
        <w:rPr>
          <w:b/>
          <w:bCs/>
        </w:rPr>
        <w:t>IV  STATISTICS</w:t>
      </w:r>
      <w:proofErr w:type="gramEnd"/>
      <w:r w:rsidRPr="00D720D5">
        <w:rPr>
          <w:b/>
          <w:bCs/>
        </w:rPr>
        <w:t xml:space="preserve"> AND PROBABILITY [9%]</w:t>
      </w:r>
    </w:p>
    <w:p w:rsidR="00B55E42" w:rsidRPr="00D720D5" w:rsidRDefault="00B55E42" w:rsidP="00B55E42">
      <w:pPr>
        <w:autoSpaceDE w:val="0"/>
        <w:autoSpaceDN w:val="0"/>
        <w:adjustRightInd w:val="0"/>
        <w:rPr>
          <w:b/>
          <w:bCs/>
        </w:rPr>
      </w:pPr>
    </w:p>
    <w:p w:rsidR="00B55E42" w:rsidRPr="00D720D5" w:rsidRDefault="00B55E42" w:rsidP="00B55E42">
      <w:pPr>
        <w:tabs>
          <w:tab w:val="left" w:pos="720"/>
          <w:tab w:val="left" w:pos="7815"/>
        </w:tabs>
        <w:rPr>
          <w:b/>
          <w:bCs/>
        </w:rPr>
      </w:pPr>
      <w:r w:rsidRPr="00D720D5">
        <w:rPr>
          <w:b/>
          <w:bCs/>
        </w:rPr>
        <w:t>0025 Understand descriptive statistics.</w:t>
      </w:r>
    </w:p>
    <w:p w:rsidR="00491B19" w:rsidRPr="00D720D5" w:rsidRDefault="00491B19" w:rsidP="00B55E42">
      <w:pPr>
        <w:tabs>
          <w:tab w:val="left" w:pos="720"/>
          <w:tab w:val="left" w:pos="7815"/>
        </w:tabs>
        <w:rPr>
          <w:b/>
          <w:bCs/>
        </w:rPr>
      </w:pPr>
    </w:p>
    <w:p w:rsidR="00D720D5" w:rsidRDefault="00D720D5" w:rsidP="00B55E42">
      <w:pPr>
        <w:tabs>
          <w:tab w:val="left" w:pos="720"/>
          <w:tab w:val="left" w:pos="7815"/>
        </w:tabs>
        <w:rPr>
          <w:bCs/>
        </w:rPr>
      </w:pPr>
    </w:p>
    <w:p w:rsidR="00491B19" w:rsidRPr="00D720D5" w:rsidRDefault="00491B19" w:rsidP="00B55E42">
      <w:pPr>
        <w:tabs>
          <w:tab w:val="left" w:pos="720"/>
          <w:tab w:val="left" w:pos="7815"/>
        </w:tabs>
        <w:rPr>
          <w:bCs/>
        </w:rPr>
      </w:pPr>
      <w:r w:rsidRPr="00D720D5">
        <w:rPr>
          <w:bCs/>
        </w:rPr>
        <w:t>1</w:t>
      </w:r>
      <w:r w:rsidR="00100052" w:rsidRPr="00D720D5">
        <w:rPr>
          <w:bCs/>
        </w:rPr>
        <w:t>11</w:t>
      </w:r>
      <w:r w:rsidRPr="00D720D5">
        <w:rPr>
          <w:bCs/>
        </w:rPr>
        <w:t xml:space="preserve">)  A teacher has a list of all the countries in the world and their populations in </w:t>
      </w:r>
      <w:r w:rsidR="00100052" w:rsidRPr="00D720D5">
        <w:rPr>
          <w:bCs/>
        </w:rPr>
        <w:t xml:space="preserve">March </w:t>
      </w:r>
      <w:r w:rsidRPr="00D720D5">
        <w:rPr>
          <w:bCs/>
        </w:rPr>
        <w:t>201</w:t>
      </w:r>
      <w:r w:rsidR="00100052" w:rsidRPr="00D720D5">
        <w:rPr>
          <w:bCs/>
        </w:rPr>
        <w:t>2</w:t>
      </w:r>
      <w:r w:rsidRPr="00D720D5">
        <w:rPr>
          <w:bCs/>
        </w:rPr>
        <w:t>.  She is going to have her students use technology to compute the mean and median of the numbers on the list.</w:t>
      </w:r>
      <w:r w:rsidR="00100052" w:rsidRPr="00D720D5">
        <w:rPr>
          <w:bCs/>
        </w:rPr>
        <w:t xml:space="preserve">   </w:t>
      </w:r>
      <w:r w:rsidRPr="00D720D5">
        <w:rPr>
          <w:bCs/>
        </w:rPr>
        <w:t>Which of the following statements is true?</w:t>
      </w:r>
    </w:p>
    <w:p w:rsidR="00491B19" w:rsidRPr="00D720D5" w:rsidRDefault="00491B19" w:rsidP="00B55E42">
      <w:pPr>
        <w:tabs>
          <w:tab w:val="left" w:pos="720"/>
          <w:tab w:val="left" w:pos="7815"/>
        </w:tabs>
        <w:rPr>
          <w:bCs/>
        </w:rPr>
      </w:pPr>
    </w:p>
    <w:p w:rsidR="00491B19" w:rsidRPr="00D720D5" w:rsidRDefault="00491B19" w:rsidP="00B55E42">
      <w:pPr>
        <w:tabs>
          <w:tab w:val="left" w:pos="720"/>
          <w:tab w:val="left" w:pos="7815"/>
        </w:tabs>
        <w:rPr>
          <w:bCs/>
        </w:rPr>
      </w:pPr>
      <w:r w:rsidRPr="00D720D5">
        <w:rPr>
          <w:bCs/>
        </w:rPr>
        <w:t>A) The teacher can be sure that the mean and median will be the same without doing any computation.</w:t>
      </w:r>
    </w:p>
    <w:p w:rsidR="00491B19" w:rsidRPr="00D720D5" w:rsidRDefault="00491B19" w:rsidP="00B55E42">
      <w:pPr>
        <w:tabs>
          <w:tab w:val="left" w:pos="720"/>
          <w:tab w:val="left" w:pos="7815"/>
        </w:tabs>
        <w:rPr>
          <w:bCs/>
        </w:rPr>
      </w:pPr>
    </w:p>
    <w:p w:rsidR="00491B19" w:rsidRPr="00D720D5" w:rsidRDefault="00491B19" w:rsidP="00491B19">
      <w:pPr>
        <w:tabs>
          <w:tab w:val="left" w:pos="720"/>
          <w:tab w:val="left" w:pos="7815"/>
        </w:tabs>
        <w:rPr>
          <w:bCs/>
        </w:rPr>
      </w:pPr>
      <w:r w:rsidRPr="00D720D5">
        <w:rPr>
          <w:bCs/>
        </w:rPr>
        <w:t>B) The teacher can be sure that the mean is bigger than the median without doing any computation.</w:t>
      </w:r>
    </w:p>
    <w:p w:rsidR="00491B19" w:rsidRPr="00D720D5" w:rsidRDefault="00491B19" w:rsidP="00B55E42">
      <w:pPr>
        <w:tabs>
          <w:tab w:val="left" w:pos="720"/>
          <w:tab w:val="left" w:pos="7815"/>
        </w:tabs>
        <w:rPr>
          <w:bCs/>
        </w:rPr>
      </w:pPr>
    </w:p>
    <w:p w:rsidR="00491B19" w:rsidRPr="00D720D5" w:rsidRDefault="00491B19" w:rsidP="00491B19">
      <w:pPr>
        <w:tabs>
          <w:tab w:val="left" w:pos="720"/>
          <w:tab w:val="left" w:pos="7815"/>
        </w:tabs>
        <w:rPr>
          <w:bCs/>
        </w:rPr>
      </w:pPr>
      <w:r w:rsidRPr="00D720D5">
        <w:rPr>
          <w:bCs/>
        </w:rPr>
        <w:t>C) The teacher can be sure that the median is bigger than the mean without doing any computation.</w:t>
      </w:r>
    </w:p>
    <w:p w:rsidR="00491B19" w:rsidRPr="00D720D5" w:rsidRDefault="00491B19" w:rsidP="00B55E42">
      <w:pPr>
        <w:tabs>
          <w:tab w:val="left" w:pos="720"/>
          <w:tab w:val="left" w:pos="7815"/>
        </w:tabs>
      </w:pPr>
    </w:p>
    <w:p w:rsidR="00491B19" w:rsidRPr="00D720D5" w:rsidRDefault="00491B19" w:rsidP="00B55E42">
      <w:pPr>
        <w:tabs>
          <w:tab w:val="left" w:pos="720"/>
          <w:tab w:val="left" w:pos="7815"/>
        </w:tabs>
      </w:pPr>
      <w:r w:rsidRPr="00D720D5">
        <w:t>D) There is no way for the teacher to know the relative size of the mean and median without computing them.</w:t>
      </w: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r w:rsidRPr="00D720D5">
        <w:lastRenderedPageBreak/>
        <w:t>11</w:t>
      </w:r>
      <w:r w:rsidR="00100052" w:rsidRPr="00D720D5">
        <w:t>2</w:t>
      </w:r>
      <w:r w:rsidRPr="00D720D5">
        <w:t xml:space="preserve">)    </w:t>
      </w:r>
      <w:proofErr w:type="gramStart"/>
      <w:r w:rsidRPr="00D720D5">
        <w:t>The</w:t>
      </w:r>
      <w:proofErr w:type="gramEnd"/>
      <w:r w:rsidRPr="00D720D5">
        <w:t xml:space="preserve"> histogram below shows the number of pairs of </w:t>
      </w:r>
      <w:proofErr w:type="spellStart"/>
      <w:r w:rsidRPr="00D720D5">
        <w:t>footware</w:t>
      </w:r>
      <w:proofErr w:type="spellEnd"/>
      <w:r w:rsidRPr="00D720D5">
        <w:t xml:space="preserve"> owned by a group of college students. </w:t>
      </w:r>
    </w:p>
    <w:p w:rsidR="00AB658B" w:rsidRPr="00D720D5" w:rsidRDefault="00AB658B" w:rsidP="00B55E42">
      <w:pPr>
        <w:tabs>
          <w:tab w:val="left" w:pos="720"/>
          <w:tab w:val="left" w:pos="7815"/>
        </w:tabs>
      </w:pPr>
    </w:p>
    <w:p w:rsidR="00AB658B" w:rsidRPr="00D720D5" w:rsidRDefault="00E40986" w:rsidP="00B55E42">
      <w:pPr>
        <w:tabs>
          <w:tab w:val="left" w:pos="720"/>
          <w:tab w:val="left" w:pos="7815"/>
        </w:tabs>
      </w:pPr>
      <w:r w:rsidRPr="00D720D5">
        <w:rPr>
          <w:noProof/>
        </w:rPr>
        <w:drawing>
          <wp:inline distT="0" distB="0" distL="0" distR="0" wp14:anchorId="672CB1FA" wp14:editId="38B4A215">
            <wp:extent cx="3429000" cy="271462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3429000" cy="2714625"/>
                    </a:xfrm>
                    <a:prstGeom prst="rect">
                      <a:avLst/>
                    </a:prstGeom>
                    <a:noFill/>
                    <a:ln>
                      <a:noFill/>
                    </a:ln>
                  </pic:spPr>
                </pic:pic>
              </a:graphicData>
            </a:graphic>
          </wp:inline>
        </w:drawing>
      </w:r>
    </w:p>
    <w:p w:rsidR="00AB658B" w:rsidRPr="00D720D5" w:rsidRDefault="00AB658B" w:rsidP="00B55E42">
      <w:pPr>
        <w:tabs>
          <w:tab w:val="left" w:pos="720"/>
          <w:tab w:val="left" w:pos="7815"/>
        </w:tabs>
      </w:pPr>
    </w:p>
    <w:p w:rsidR="00AB658B" w:rsidRPr="00D720D5" w:rsidRDefault="00FC6375" w:rsidP="00B55E42">
      <w:pPr>
        <w:tabs>
          <w:tab w:val="left" w:pos="720"/>
          <w:tab w:val="left" w:pos="7815"/>
        </w:tabs>
      </w:pPr>
      <w:r w:rsidRPr="00D720D5">
        <w:t>Which of the following statements can be inferred from the graph above?</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A) The median number of pairs of </w:t>
      </w:r>
      <w:proofErr w:type="spellStart"/>
      <w:r w:rsidRPr="00D720D5">
        <w:t>footware</w:t>
      </w:r>
      <w:proofErr w:type="spellEnd"/>
      <w:r w:rsidRPr="00D720D5">
        <w:t xml:space="preserve"> owned is between 50 and 60 pairs.</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B) The mode of the number of pairs of </w:t>
      </w:r>
      <w:proofErr w:type="spellStart"/>
      <w:r w:rsidRPr="00D720D5">
        <w:t>footware</w:t>
      </w:r>
      <w:proofErr w:type="spellEnd"/>
      <w:r w:rsidRPr="00D720D5">
        <w:t xml:space="preserve"> owned is 20.</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C) The mean number of pairs of </w:t>
      </w:r>
      <w:proofErr w:type="spellStart"/>
      <w:r w:rsidRPr="00D720D5">
        <w:t>footware</w:t>
      </w:r>
      <w:proofErr w:type="spellEnd"/>
      <w:r w:rsidRPr="00D720D5">
        <w:t xml:space="preserve"> owned is less than the median number of pairs of </w:t>
      </w:r>
      <w:proofErr w:type="spellStart"/>
      <w:r w:rsidRPr="00D720D5">
        <w:t>footware</w:t>
      </w:r>
      <w:proofErr w:type="spellEnd"/>
      <w:r w:rsidRPr="00D720D5">
        <w:t xml:space="preserve"> owned.</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D) The median number of pairs of </w:t>
      </w:r>
      <w:proofErr w:type="spellStart"/>
      <w:r w:rsidRPr="00D720D5">
        <w:t>footware</w:t>
      </w:r>
      <w:proofErr w:type="spellEnd"/>
      <w:r w:rsidRPr="00D720D5">
        <w:t xml:space="preserve"> owned is between 10 and 20.</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lastRenderedPageBreak/>
        <w:t>11</w:t>
      </w:r>
      <w:r w:rsidR="00FC413B" w:rsidRPr="00D720D5">
        <w:t>3</w:t>
      </w:r>
      <w:r w:rsidRPr="00D720D5">
        <w:t xml:space="preserve">)  </w:t>
      </w:r>
      <w:proofErr w:type="gramStart"/>
      <w:r w:rsidRPr="00D720D5">
        <w:t>The</w:t>
      </w:r>
      <w:proofErr w:type="gramEnd"/>
      <w:r w:rsidRPr="00D720D5">
        <w:t xml:space="preserve"> chart below gives percentiles for the number of sit-ups</w:t>
      </w:r>
      <w:r w:rsidR="000161EB" w:rsidRPr="00D720D5">
        <w:t xml:space="preserve"> that</w:t>
      </w:r>
      <w:r w:rsidRPr="00D720D5">
        <w:t xml:space="preserve"> boys of various ages can do in 60 seconds (source </w:t>
      </w:r>
      <w:hyperlink r:id="rId643" w:history="1">
        <w:r w:rsidRPr="00D720D5">
          <w:rPr>
            <w:rStyle w:val="Hyperlink"/>
          </w:rPr>
          <w:t>http://www.exrx.net/Testing/YouthNorms.html</w:t>
        </w:r>
      </w:hyperlink>
      <w:r w:rsidRPr="00D720D5">
        <w:t xml:space="preserve"> , on June 24, 2011)</w:t>
      </w:r>
    </w:p>
    <w:p w:rsidR="00FC6375" w:rsidRPr="00D720D5" w:rsidRDefault="00FC6375" w:rsidP="00B55E42">
      <w:pPr>
        <w:tabs>
          <w:tab w:val="left" w:pos="720"/>
          <w:tab w:val="left" w:pos="7815"/>
        </w:tabs>
      </w:pPr>
    </w:p>
    <w:p w:rsidR="00FC6375" w:rsidRPr="00D720D5" w:rsidRDefault="00FC6375" w:rsidP="00FC6375">
      <w:pPr>
        <w:spacing w:before="100" w:beforeAutospacing="1" w:after="100" w:afterAutospacing="1"/>
        <w:outlineLvl w:val="2"/>
        <w:rPr>
          <w:rFonts w:ascii="Arial" w:hAnsi="Arial" w:cs="Arial"/>
          <w:b/>
          <w:bCs/>
          <w:color w:val="000000"/>
          <w:sz w:val="27"/>
          <w:szCs w:val="27"/>
        </w:rPr>
      </w:pPr>
      <w:r w:rsidRPr="00D720D5">
        <w:rPr>
          <w:rFonts w:ascii="Arial" w:hAnsi="Arial" w:cs="Arial"/>
          <w:b/>
          <w:bCs/>
          <w:color w:val="000000"/>
          <w:sz w:val="27"/>
          <w:szCs w:val="27"/>
        </w:rPr>
        <w:t>Sit-ups (Boys)</w:t>
      </w:r>
    </w:p>
    <w:tbl>
      <w:tblPr>
        <w:tblW w:w="450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1047"/>
        <w:gridCol w:w="523"/>
        <w:gridCol w:w="523"/>
        <w:gridCol w:w="524"/>
        <w:gridCol w:w="524"/>
        <w:gridCol w:w="524"/>
        <w:gridCol w:w="524"/>
        <w:gridCol w:w="524"/>
        <w:gridCol w:w="524"/>
        <w:gridCol w:w="524"/>
        <w:gridCol w:w="524"/>
        <w:gridCol w:w="524"/>
        <w:gridCol w:w="524"/>
        <w:gridCol w:w="524"/>
      </w:tblGrid>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 </w:t>
            </w:r>
          </w:p>
        </w:tc>
        <w:tc>
          <w:tcPr>
            <w:tcW w:w="0" w:type="auto"/>
            <w:gridSpan w:val="13"/>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Age</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Percentile</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6</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7</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8</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9</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0</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1</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2</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3</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4</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5</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6</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7</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9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2</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7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3</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3</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2</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4</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4</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6</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r>
      <w:tr w:rsidR="00FC6375" w:rsidRPr="00D720D5" w:rsidTr="00FC6375">
        <w:trPr>
          <w:trHeight w:val="405"/>
          <w:tblCellSpacing w:w="0" w:type="dxa"/>
        </w:trPr>
        <w:tc>
          <w:tcPr>
            <w:tcW w:w="0" w:type="auto"/>
            <w:gridSpan w:val="14"/>
            <w:tcBorders>
              <w:top w:val="nil"/>
              <w:left w:val="nil"/>
              <w:bottom w:val="nil"/>
              <w:right w:val="nil"/>
            </w:tcBorders>
            <w:vAlign w:val="center"/>
            <w:hideMark/>
          </w:tcPr>
          <w:p w:rsidR="00FC6375" w:rsidRPr="00D720D5" w:rsidRDefault="00FC6375" w:rsidP="00FC6375">
            <w:pPr>
              <w:jc w:val="center"/>
              <w:textAlignment w:val="baseline"/>
              <w:rPr>
                <w:rFonts w:ascii="Arial" w:hAnsi="Arial" w:cs="Arial"/>
                <w:sz w:val="20"/>
                <w:szCs w:val="20"/>
              </w:rPr>
            </w:pPr>
            <w:r w:rsidRPr="00D720D5">
              <w:rPr>
                <w:rFonts w:ascii="Arial" w:hAnsi="Arial" w:cs="Arial"/>
                <w:sz w:val="20"/>
                <w:szCs w:val="20"/>
              </w:rPr>
              <w:t>Repetitions</w:t>
            </w:r>
          </w:p>
        </w:tc>
      </w:tr>
    </w:tbl>
    <w:p w:rsidR="00FC6375" w:rsidRPr="00D720D5" w:rsidRDefault="00FC6375" w:rsidP="00B55E42">
      <w:pPr>
        <w:tabs>
          <w:tab w:val="left" w:pos="720"/>
          <w:tab w:val="left" w:pos="7815"/>
        </w:tabs>
      </w:pPr>
    </w:p>
    <w:p w:rsidR="000161EB" w:rsidRPr="00D720D5" w:rsidRDefault="000161EB" w:rsidP="00B55E42">
      <w:pPr>
        <w:tabs>
          <w:tab w:val="left" w:pos="720"/>
          <w:tab w:val="left" w:pos="7815"/>
        </w:tabs>
      </w:pPr>
      <w:r w:rsidRPr="00D720D5">
        <w:t>Which of the following statements can be inferred from the above chart?</w:t>
      </w:r>
    </w:p>
    <w:p w:rsidR="000161EB" w:rsidRPr="00D720D5" w:rsidRDefault="000161EB" w:rsidP="00B55E42">
      <w:pPr>
        <w:tabs>
          <w:tab w:val="left" w:pos="720"/>
          <w:tab w:val="left" w:pos="7815"/>
        </w:tabs>
      </w:pPr>
    </w:p>
    <w:p w:rsidR="00A8417F" w:rsidRPr="00D720D5" w:rsidRDefault="00A8417F" w:rsidP="00A8417F">
      <w:pPr>
        <w:tabs>
          <w:tab w:val="left" w:pos="720"/>
          <w:tab w:val="left" w:pos="7815"/>
        </w:tabs>
      </w:pPr>
      <w:r w:rsidRPr="00D720D5">
        <w:t>A) 95% of 12 year old boys can do 56 sit-ups in 60 seconds.</w:t>
      </w:r>
    </w:p>
    <w:p w:rsidR="00A8417F" w:rsidRPr="00D720D5" w:rsidRDefault="00A8417F" w:rsidP="00A8417F">
      <w:pPr>
        <w:tabs>
          <w:tab w:val="left" w:pos="720"/>
          <w:tab w:val="left" w:pos="7815"/>
        </w:tabs>
      </w:pPr>
    </w:p>
    <w:p w:rsidR="00A8417F" w:rsidRPr="00D720D5" w:rsidRDefault="00A8417F" w:rsidP="00A8417F">
      <w:pPr>
        <w:tabs>
          <w:tab w:val="left" w:pos="720"/>
          <w:tab w:val="left" w:pos="7815"/>
        </w:tabs>
      </w:pPr>
      <w:r w:rsidRPr="00D720D5">
        <w:t>B) At most 25% of 7 year old boys can do 19 or more sit-ups in 60 seconds.</w:t>
      </w:r>
    </w:p>
    <w:p w:rsidR="00A8417F" w:rsidRPr="00D720D5" w:rsidRDefault="00A8417F" w:rsidP="00A8417F">
      <w:pPr>
        <w:tabs>
          <w:tab w:val="left" w:pos="720"/>
          <w:tab w:val="left" w:pos="7815"/>
        </w:tabs>
      </w:pPr>
    </w:p>
    <w:p w:rsidR="00A8417F" w:rsidRPr="00D720D5" w:rsidRDefault="00A8417F" w:rsidP="00A8417F">
      <w:pPr>
        <w:tabs>
          <w:tab w:val="left" w:pos="720"/>
          <w:tab w:val="left" w:pos="7815"/>
        </w:tabs>
      </w:pPr>
      <w:r w:rsidRPr="00D720D5">
        <w:t>C) Half of all 13 year old boys can do less than 41 sit-ups in 60 seconds and half can do more than 41 sit-ups in 60 seconds.</w:t>
      </w:r>
    </w:p>
    <w:p w:rsidR="00A8417F" w:rsidRPr="00D720D5" w:rsidRDefault="00A8417F" w:rsidP="00A8417F">
      <w:pPr>
        <w:tabs>
          <w:tab w:val="left" w:pos="720"/>
          <w:tab w:val="left" w:pos="7815"/>
        </w:tabs>
      </w:pPr>
    </w:p>
    <w:p w:rsidR="00D720D5" w:rsidRDefault="00A8417F" w:rsidP="00B55E42">
      <w:pPr>
        <w:tabs>
          <w:tab w:val="left" w:pos="720"/>
          <w:tab w:val="left" w:pos="7815"/>
        </w:tabs>
      </w:pPr>
      <w:r w:rsidRPr="00D720D5">
        <w:t>D) At least 75% of 16 year old boys can only do 51</w:t>
      </w:r>
      <w:r w:rsidR="00D720D5">
        <w:t xml:space="preserve"> or fewer sit-ups in 60 second</w:t>
      </w: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914BDC" w:rsidRPr="00D720D5" w:rsidRDefault="00914BDC" w:rsidP="00B55E42">
      <w:pPr>
        <w:tabs>
          <w:tab w:val="left" w:pos="720"/>
          <w:tab w:val="left" w:pos="7815"/>
        </w:tabs>
      </w:pPr>
      <w:r w:rsidRPr="00D720D5">
        <w:lastRenderedPageBreak/>
        <w:t>11</w:t>
      </w:r>
      <w:r w:rsidR="00FC413B" w:rsidRPr="00D720D5">
        <w:t>4</w:t>
      </w:r>
      <w:r w:rsidRPr="00D720D5">
        <w:t xml:space="preserve">)  </w:t>
      </w:r>
      <w:proofErr w:type="gramStart"/>
      <w:r w:rsidRPr="00D720D5">
        <w:t>The</w:t>
      </w:r>
      <w:proofErr w:type="gramEnd"/>
      <w:r w:rsidRPr="00D720D5">
        <w:t xml:space="preserve"> histogram below shows the frequency</w:t>
      </w:r>
      <w:r w:rsidR="00821614" w:rsidRPr="00D720D5">
        <w:t xml:space="preserve"> of a class’s scores on a 4 question quiz.</w:t>
      </w:r>
    </w:p>
    <w:p w:rsidR="00821614" w:rsidRPr="00D720D5" w:rsidRDefault="00821614" w:rsidP="00B55E42">
      <w:pPr>
        <w:tabs>
          <w:tab w:val="left" w:pos="720"/>
          <w:tab w:val="left" w:pos="7815"/>
        </w:tabs>
      </w:pPr>
    </w:p>
    <w:p w:rsidR="00821614" w:rsidRPr="00D720D5" w:rsidRDefault="00821614" w:rsidP="00B55E42">
      <w:pPr>
        <w:tabs>
          <w:tab w:val="left" w:pos="720"/>
          <w:tab w:val="left" w:pos="7815"/>
        </w:tabs>
      </w:pPr>
    </w:p>
    <w:p w:rsidR="00914BDC" w:rsidRPr="00D720D5" w:rsidRDefault="00E40986" w:rsidP="00821614">
      <w:pPr>
        <w:tabs>
          <w:tab w:val="left" w:pos="720"/>
          <w:tab w:val="left" w:pos="7815"/>
        </w:tabs>
        <w:jc w:val="center"/>
      </w:pPr>
      <w:r w:rsidRPr="00D720D5">
        <w:rPr>
          <w:noProof/>
        </w:rPr>
        <w:drawing>
          <wp:inline distT="0" distB="0" distL="0" distR="0" wp14:anchorId="04BAC671" wp14:editId="0C5B831E">
            <wp:extent cx="3143250" cy="24765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3143250" cy="2476500"/>
                    </a:xfrm>
                    <a:prstGeom prst="rect">
                      <a:avLst/>
                    </a:prstGeom>
                    <a:noFill/>
                    <a:ln>
                      <a:noFill/>
                    </a:ln>
                  </pic:spPr>
                </pic:pic>
              </a:graphicData>
            </a:graphic>
          </wp:inline>
        </w:drawing>
      </w:r>
    </w:p>
    <w:p w:rsidR="00821614" w:rsidRPr="00D720D5" w:rsidRDefault="00821614" w:rsidP="00821614">
      <w:pPr>
        <w:tabs>
          <w:tab w:val="left" w:pos="720"/>
          <w:tab w:val="left" w:pos="7815"/>
        </w:tabs>
        <w:jc w:val="center"/>
      </w:pPr>
    </w:p>
    <w:p w:rsidR="00821614" w:rsidRPr="00D720D5" w:rsidRDefault="00821614" w:rsidP="00821614">
      <w:pPr>
        <w:tabs>
          <w:tab w:val="left" w:pos="720"/>
          <w:tab w:val="left" w:pos="7815"/>
        </w:tabs>
      </w:pPr>
      <w:r w:rsidRPr="00D720D5">
        <w:t>What was the mean score on the quiz?</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A) 2.75</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B) 2</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C) 3</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D) 2.5</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385B6B" w:rsidRPr="00D720D5" w:rsidRDefault="00215B19" w:rsidP="00385B6B">
      <w:pPr>
        <w:tabs>
          <w:tab w:val="left" w:pos="720"/>
          <w:tab w:val="left" w:pos="7815"/>
        </w:tabs>
      </w:pPr>
      <w:r w:rsidRPr="00D720D5">
        <w:lastRenderedPageBreak/>
        <w:t>1</w:t>
      </w:r>
      <w:r w:rsidR="00044D1D" w:rsidRPr="00D720D5">
        <w:t xml:space="preserve">15)  The Venn </w:t>
      </w:r>
      <w:proofErr w:type="gramStart"/>
      <w:r w:rsidR="00044D1D" w:rsidRPr="00D720D5">
        <w:t>Diagram</w:t>
      </w:r>
      <w:proofErr w:type="gramEnd"/>
      <w:r w:rsidR="00044D1D" w:rsidRPr="00D720D5">
        <w:t xml:space="preserve"> below gives data on the number of seniors, athletes, and vegetarians in the student body at a college:</w:t>
      </w:r>
    </w:p>
    <w:p w:rsidR="00044D1D" w:rsidRPr="00D720D5" w:rsidRDefault="00044D1D" w:rsidP="00385B6B">
      <w:pPr>
        <w:tabs>
          <w:tab w:val="left" w:pos="720"/>
          <w:tab w:val="left" w:pos="7815"/>
        </w:tabs>
      </w:pPr>
    </w:p>
    <w:p w:rsidR="00044D1D" w:rsidRPr="00D720D5" w:rsidRDefault="00E40986" w:rsidP="00044D1D">
      <w:pPr>
        <w:tabs>
          <w:tab w:val="left" w:pos="720"/>
          <w:tab w:val="left" w:pos="7815"/>
        </w:tabs>
        <w:jc w:val="center"/>
        <w:rPr>
          <w:noProof/>
        </w:rPr>
      </w:pPr>
      <w:r w:rsidRPr="00D720D5">
        <w:rPr>
          <w:noProof/>
        </w:rPr>
        <w:drawing>
          <wp:inline distT="0" distB="0" distL="0" distR="0" wp14:anchorId="2DC1D3DE" wp14:editId="7FE9A770">
            <wp:extent cx="4333875" cy="4171950"/>
            <wp:effectExtent l="0" t="0" r="9525"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333875" cy="4171950"/>
                    </a:xfrm>
                    <a:prstGeom prst="rect">
                      <a:avLst/>
                    </a:prstGeom>
                    <a:noFill/>
                    <a:ln>
                      <a:noFill/>
                    </a:ln>
                  </pic:spPr>
                </pic:pic>
              </a:graphicData>
            </a:graphic>
          </wp:inline>
        </w:drawing>
      </w:r>
    </w:p>
    <w:p w:rsidR="00044D1D" w:rsidRPr="00D720D5" w:rsidRDefault="00044D1D" w:rsidP="00044D1D">
      <w:pPr>
        <w:tabs>
          <w:tab w:val="left" w:pos="720"/>
          <w:tab w:val="left" w:pos="7815"/>
        </w:tabs>
        <w:jc w:val="center"/>
        <w:rPr>
          <w:noProof/>
        </w:rPr>
      </w:pPr>
    </w:p>
    <w:p w:rsidR="00044D1D" w:rsidRPr="00D720D5" w:rsidRDefault="00044D1D" w:rsidP="00044D1D">
      <w:pPr>
        <w:tabs>
          <w:tab w:val="left" w:pos="720"/>
          <w:tab w:val="left" w:pos="7815"/>
        </w:tabs>
        <w:rPr>
          <w:noProof/>
        </w:rPr>
      </w:pPr>
      <w:r w:rsidRPr="00D720D5">
        <w:rPr>
          <w:noProof/>
        </w:rPr>
        <w:t>How many students at the college are seniors who are not vegetarians?</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A) 13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B) 16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C) 19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D) 279</w:t>
      </w: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366803" w:rsidRPr="00D720D5" w:rsidRDefault="006F292C" w:rsidP="00044D1D">
      <w:pPr>
        <w:tabs>
          <w:tab w:val="left" w:pos="720"/>
          <w:tab w:val="left" w:pos="7815"/>
        </w:tabs>
        <w:rPr>
          <w:noProof/>
        </w:rPr>
      </w:pPr>
      <w:r w:rsidRPr="00D720D5">
        <w:rPr>
          <w:noProof/>
        </w:rPr>
        <w:lastRenderedPageBreak/>
        <w:t xml:space="preserve">116)  </w:t>
      </w:r>
      <w:r w:rsidR="00366803" w:rsidRPr="00D720D5">
        <w:rPr>
          <w:noProof/>
        </w:rPr>
        <w:t>The histogram on the left shows the average life expectancies for women in different countries in Africa in 1998; the histogram on the right gives similar data for Europe:</w:t>
      </w:r>
    </w:p>
    <w:p w:rsidR="00366803" w:rsidRPr="00D720D5" w:rsidRDefault="00E40986" w:rsidP="00044D1D">
      <w:pPr>
        <w:tabs>
          <w:tab w:val="left" w:pos="720"/>
          <w:tab w:val="left" w:pos="7815"/>
        </w:tabs>
      </w:pPr>
      <w:r w:rsidRPr="00D720D5">
        <w:rPr>
          <w:noProof/>
        </w:rPr>
        <w:drawing>
          <wp:inline distT="0" distB="0" distL="0" distR="0" wp14:anchorId="41C971F1" wp14:editId="682506EF">
            <wp:extent cx="2438400" cy="254317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438400" cy="2543175"/>
                    </a:xfrm>
                    <a:prstGeom prst="rect">
                      <a:avLst/>
                    </a:prstGeom>
                    <a:noFill/>
                    <a:ln>
                      <a:noFill/>
                    </a:ln>
                  </pic:spPr>
                </pic:pic>
              </a:graphicData>
            </a:graphic>
          </wp:inline>
        </w:drawing>
      </w:r>
      <w:r w:rsidR="00366803" w:rsidRPr="00D720D5">
        <w:t xml:space="preserve">        </w:t>
      </w:r>
      <w:r w:rsidRPr="00D720D5">
        <w:rPr>
          <w:noProof/>
        </w:rPr>
        <w:drawing>
          <wp:inline distT="0" distB="0" distL="0" distR="0" wp14:anchorId="6F87FD9A" wp14:editId="4F18E3AC">
            <wp:extent cx="2562225" cy="25050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562225" cy="2505075"/>
                    </a:xfrm>
                    <a:prstGeom prst="rect">
                      <a:avLst/>
                    </a:prstGeom>
                    <a:noFill/>
                    <a:ln>
                      <a:noFill/>
                    </a:ln>
                  </pic:spPr>
                </pic:pic>
              </a:graphicData>
            </a:graphic>
          </wp:inline>
        </w:drawing>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How much bigger is the range of the data for Africa than the range of the data for Europe?</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A) 10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B) 12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C) 20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 xml:space="preserve">D) </w:t>
      </w:r>
      <w:r w:rsidR="009A144D" w:rsidRPr="00D720D5">
        <w:t>35 years</w: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rPr>
          <w:b/>
        </w:rPr>
      </w:pPr>
      <w:r w:rsidRPr="00D720D5">
        <w:rPr>
          <w:b/>
        </w:rPr>
        <w:t>0026 Understand and apply basic concepts of probability</w:t>
      </w:r>
    </w:p>
    <w:p w:rsidR="009A144D" w:rsidRPr="00D720D5" w:rsidRDefault="009A144D" w:rsidP="00044D1D">
      <w:pPr>
        <w:tabs>
          <w:tab w:val="left" w:pos="720"/>
          <w:tab w:val="left" w:pos="7815"/>
        </w:tabs>
        <w:rPr>
          <w:b/>
        </w:rPr>
      </w:pPr>
    </w:p>
    <w:p w:rsidR="009A144D" w:rsidRPr="00D720D5" w:rsidRDefault="009A144D" w:rsidP="00044D1D">
      <w:pPr>
        <w:tabs>
          <w:tab w:val="left" w:pos="720"/>
          <w:tab w:val="left" w:pos="7815"/>
        </w:tabs>
      </w:pPr>
      <w:r w:rsidRPr="00D720D5">
        <w:t xml:space="preserve">117)  </w:t>
      </w:r>
      <w:proofErr w:type="gramStart"/>
      <w:r w:rsidRPr="00D720D5">
        <w:t>What</w:t>
      </w:r>
      <w:proofErr w:type="gramEnd"/>
      <w:r w:rsidRPr="00D720D5">
        <w:t xml:space="preserve"> is the probability that two randomly selected people were born on the same day of the week?  Assume that all days are equally probable.</w: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A) </w:t>
      </w:r>
      <w:r w:rsidRPr="00D720D5">
        <w:rPr>
          <w:position w:val="-24"/>
        </w:rPr>
        <w:object w:dxaOrig="240" w:dyaOrig="620">
          <v:shape id="_x0000_i1309" type="#_x0000_t75" style="width:11.9pt;height:30.7pt" o:ole="">
            <v:imagedata r:id="rId648" o:title=""/>
          </v:shape>
          <o:OLEObject Type="Embed" ProgID="Equation.DSMT4" ShapeID="_x0000_i1309" DrawAspect="Content" ObjectID="_1394516101" r:id="rId649"/>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B) </w:t>
      </w:r>
      <w:r w:rsidRPr="00D720D5">
        <w:rPr>
          <w:position w:val="-24"/>
        </w:rPr>
        <w:object w:dxaOrig="320" w:dyaOrig="620">
          <v:shape id="_x0000_i1310" type="#_x0000_t75" style="width:15.65pt;height:30.7pt" o:ole="">
            <v:imagedata r:id="rId650" o:title=""/>
          </v:shape>
          <o:OLEObject Type="Embed" ProgID="Equation.DSMT4" ShapeID="_x0000_i1310" DrawAspect="Content" ObjectID="_1394516102" r:id="rId651"/>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C) </w:t>
      </w:r>
      <w:r w:rsidRPr="00D720D5">
        <w:rPr>
          <w:position w:val="-24"/>
        </w:rPr>
        <w:object w:dxaOrig="360" w:dyaOrig="620">
          <v:shape id="_x0000_i1311" type="#_x0000_t75" style="width:18.15pt;height:30.7pt" o:ole="">
            <v:imagedata r:id="rId652" o:title=""/>
          </v:shape>
          <o:OLEObject Type="Embed" ProgID="Equation.DSMT4" ShapeID="_x0000_i1311" DrawAspect="Content" ObjectID="_1394516103" r:id="rId653"/>
        </w:object>
      </w:r>
    </w:p>
    <w:p w:rsidR="009A144D" w:rsidRPr="00D720D5" w:rsidRDefault="009A144D" w:rsidP="00044D1D">
      <w:pPr>
        <w:tabs>
          <w:tab w:val="left" w:pos="720"/>
          <w:tab w:val="left" w:pos="7815"/>
        </w:tabs>
      </w:pPr>
    </w:p>
    <w:p w:rsidR="00D720D5" w:rsidRDefault="009A144D" w:rsidP="00044D1D">
      <w:pPr>
        <w:tabs>
          <w:tab w:val="left" w:pos="720"/>
          <w:tab w:val="left" w:pos="7815"/>
        </w:tabs>
        <w:rPr>
          <w:position w:val="-24"/>
        </w:rPr>
      </w:pPr>
      <w:r w:rsidRPr="00D720D5">
        <w:t xml:space="preserve">D) </w:t>
      </w:r>
      <w:r w:rsidRPr="00D720D5">
        <w:rPr>
          <w:position w:val="-24"/>
        </w:rPr>
        <w:object w:dxaOrig="360" w:dyaOrig="620">
          <v:shape id="_x0000_i1312" type="#_x0000_t75" style="width:18.15pt;height:30.7pt" o:ole="">
            <v:imagedata r:id="rId654" o:title=""/>
          </v:shape>
          <o:OLEObject Type="Embed" ProgID="Equation.DSMT4" ShapeID="_x0000_i1312" DrawAspect="Content" ObjectID="_1394516104" r:id="rId655"/>
        </w:object>
      </w:r>
    </w:p>
    <w:p w:rsidR="009A144D" w:rsidRPr="00D720D5" w:rsidRDefault="009A144D" w:rsidP="00044D1D">
      <w:pPr>
        <w:tabs>
          <w:tab w:val="left" w:pos="720"/>
          <w:tab w:val="left" w:pos="7815"/>
        </w:tabs>
        <w:rPr>
          <w:position w:val="-24"/>
        </w:rPr>
      </w:pPr>
      <w:bookmarkStart w:id="0" w:name="_GoBack"/>
      <w:bookmarkEnd w:id="0"/>
      <w:r w:rsidRPr="00D720D5">
        <w:lastRenderedPageBreak/>
        <w:t xml:space="preserve">118)  </w:t>
      </w:r>
      <w:proofErr w:type="gramStart"/>
      <w:r w:rsidRPr="00D720D5">
        <w:t>There</w:t>
      </w:r>
      <w:proofErr w:type="gramEnd"/>
      <w:r w:rsidRPr="00D720D5">
        <w:t xml:space="preserve"> are six gumballs in a bag – two red and four green.  Six children take turns picking a gumball out of the bag without looking.   They do not return any gumballs to the bag.  What is the probability that the first two children to pick from the bag pick the red gumballs?</w:t>
      </w:r>
    </w:p>
    <w:p w:rsidR="009A144D" w:rsidRPr="00D720D5" w:rsidRDefault="009A144D" w:rsidP="00044D1D">
      <w:pPr>
        <w:tabs>
          <w:tab w:val="left" w:pos="720"/>
          <w:tab w:val="left" w:pos="7815"/>
        </w:tabs>
      </w:pPr>
    </w:p>
    <w:p w:rsidR="00D176B6" w:rsidRPr="00D720D5" w:rsidRDefault="009A144D" w:rsidP="00044D1D">
      <w:pPr>
        <w:tabs>
          <w:tab w:val="left" w:pos="720"/>
          <w:tab w:val="left" w:pos="7815"/>
        </w:tabs>
      </w:pPr>
      <w:r w:rsidRPr="00D720D5">
        <w:t xml:space="preserve">A) </w:t>
      </w:r>
      <w:r w:rsidR="00692574" w:rsidRPr="00D720D5">
        <w:rPr>
          <w:position w:val="-24"/>
        </w:rPr>
        <w:object w:dxaOrig="220" w:dyaOrig="620">
          <v:shape id="_x0000_i1313" type="#_x0000_t75" style="width:11.25pt;height:30.7pt" o:ole="">
            <v:imagedata r:id="rId656" o:title=""/>
          </v:shape>
          <o:OLEObject Type="Embed" ProgID="Equation.DSMT4" ShapeID="_x0000_i1313" DrawAspect="Content" ObjectID="_1394516105" r:id="rId657"/>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B) </w:t>
      </w:r>
      <w:r w:rsidR="00D176B6" w:rsidRPr="00D720D5">
        <w:rPr>
          <w:position w:val="-24"/>
        </w:rPr>
        <w:object w:dxaOrig="220" w:dyaOrig="620">
          <v:shape id="_x0000_i1314" type="#_x0000_t75" style="width:11.25pt;height:30.7pt" o:ole="">
            <v:imagedata r:id="rId658" o:title=""/>
          </v:shape>
          <o:OLEObject Type="Embed" ProgID="Equation.DSMT4" ShapeID="_x0000_i1314" DrawAspect="Content" ObjectID="_1394516106" r:id="rId659"/>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C) </w:t>
      </w:r>
      <w:r w:rsidRPr="00D720D5">
        <w:rPr>
          <w:position w:val="-24"/>
        </w:rPr>
        <w:object w:dxaOrig="220" w:dyaOrig="620">
          <v:shape id="_x0000_i1315" type="#_x0000_t75" style="width:11.25pt;height:30.7pt" o:ole="">
            <v:imagedata r:id="rId660" o:title=""/>
          </v:shape>
          <o:OLEObject Type="Embed" ProgID="Equation.DSMT4" ShapeID="_x0000_i1315" DrawAspect="Content" ObjectID="_1394516107" r:id="rId661"/>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D) </w:t>
      </w:r>
      <w:r w:rsidRPr="00D720D5">
        <w:rPr>
          <w:position w:val="-24"/>
        </w:rPr>
        <w:object w:dxaOrig="320" w:dyaOrig="620">
          <v:shape id="_x0000_i1316" type="#_x0000_t75" style="width:15.65pt;height:30.7pt" o:ole="">
            <v:imagedata r:id="rId662" o:title=""/>
          </v:shape>
          <o:OLEObject Type="Embed" ProgID="Equation.DSMT4" ShapeID="_x0000_i1316" DrawAspect="Content" ObjectID="_1394516108" r:id="rId663"/>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119)  </w:t>
      </w:r>
      <w:proofErr w:type="gramStart"/>
      <w:r w:rsidRPr="00D720D5">
        <w:t>The</w:t>
      </w:r>
      <w:proofErr w:type="gramEnd"/>
      <w:r w:rsidRPr="00D720D5">
        <w:t xml:space="preserve"> table below gives data from various years on how many young girls drank milk.</w:t>
      </w:r>
    </w:p>
    <w:p w:rsidR="00D176B6" w:rsidRPr="00D720D5" w:rsidRDefault="00D176B6" w:rsidP="00044D1D">
      <w:pPr>
        <w:tabs>
          <w:tab w:val="left" w:pos="720"/>
          <w:tab w:val="left" w:pos="7815"/>
        </w:tabs>
      </w:pPr>
    </w:p>
    <w:p w:rsidR="00D176B6" w:rsidRPr="00D720D5" w:rsidRDefault="00E40986" w:rsidP="00044D1D">
      <w:pPr>
        <w:tabs>
          <w:tab w:val="left" w:pos="720"/>
          <w:tab w:val="left" w:pos="7815"/>
        </w:tabs>
      </w:pPr>
      <w:r w:rsidRPr="00D720D5">
        <w:rPr>
          <w:noProof/>
        </w:rPr>
        <w:drawing>
          <wp:inline distT="0" distB="0" distL="0" distR="0" wp14:anchorId="08E31887" wp14:editId="0B309AC2">
            <wp:extent cx="5229225" cy="100965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5229225" cy="1009650"/>
                    </a:xfrm>
                    <a:prstGeom prst="rect">
                      <a:avLst/>
                    </a:prstGeom>
                    <a:noFill/>
                    <a:ln>
                      <a:noFill/>
                    </a:ln>
                  </pic:spPr>
                </pic:pic>
              </a:graphicData>
            </a:graphic>
          </wp:inline>
        </w:drawing>
      </w:r>
    </w:p>
    <w:p w:rsidR="00D176B6" w:rsidRPr="00D720D5" w:rsidRDefault="00D176B6" w:rsidP="00044D1D">
      <w:pPr>
        <w:tabs>
          <w:tab w:val="left" w:pos="720"/>
          <w:tab w:val="left" w:pos="7815"/>
        </w:tabs>
      </w:pPr>
    </w:p>
    <w:p w:rsidR="00D176B6" w:rsidRPr="00D720D5" w:rsidRDefault="001A7D87" w:rsidP="00044D1D">
      <w:pPr>
        <w:tabs>
          <w:tab w:val="left" w:pos="720"/>
          <w:tab w:val="left" w:pos="7815"/>
        </w:tabs>
      </w:pPr>
      <w:r w:rsidRPr="00D720D5">
        <w:t>Based on the data given above, what wa</w:t>
      </w:r>
      <w:r w:rsidR="00D176B6" w:rsidRPr="00D720D5">
        <w:t>s the probability that a randomly chosen girl in 1990 drank milk?</w: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A) </w:t>
      </w:r>
      <w:r w:rsidR="001A7D87" w:rsidRPr="00D720D5">
        <w:rPr>
          <w:position w:val="-24"/>
        </w:rPr>
        <w:object w:dxaOrig="560" w:dyaOrig="620">
          <v:shape id="_x0000_i1317" type="#_x0000_t75" style="width:27.55pt;height:30.7pt" o:ole="">
            <v:imagedata r:id="rId665" o:title=""/>
          </v:shape>
          <o:OLEObject Type="Embed" ProgID="Equation.DSMT4" ShapeID="_x0000_i1317" DrawAspect="Content" ObjectID="_1394516109" r:id="rId666"/>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B) </w:t>
      </w:r>
      <w:r w:rsidRPr="00D720D5">
        <w:rPr>
          <w:position w:val="-24"/>
        </w:rPr>
        <w:object w:dxaOrig="600" w:dyaOrig="620">
          <v:shape id="_x0000_i1318" type="#_x0000_t75" style="width:30.05pt;height:30.7pt" o:ole="">
            <v:imagedata r:id="rId667" o:title=""/>
          </v:shape>
          <o:OLEObject Type="Embed" ProgID="Equation.DSMT4" ShapeID="_x0000_i1318" DrawAspect="Content" ObjectID="_1394516110" r:id="rId668"/>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C) </w:t>
      </w:r>
      <w:r w:rsidRPr="00D720D5">
        <w:rPr>
          <w:position w:val="-24"/>
        </w:rPr>
        <w:object w:dxaOrig="460" w:dyaOrig="620">
          <v:shape id="_x0000_i1319" type="#_x0000_t75" style="width:23.15pt;height:30.7pt" o:ole="">
            <v:imagedata r:id="rId669" o:title=""/>
          </v:shape>
          <o:OLEObject Type="Embed" ProgID="Equation.DSMT4" ShapeID="_x0000_i1319" DrawAspect="Content" ObjectID="_1394516111" r:id="rId670"/>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D) </w:t>
      </w:r>
      <w:r w:rsidRPr="00D720D5">
        <w:rPr>
          <w:position w:val="-24"/>
        </w:rPr>
        <w:object w:dxaOrig="600" w:dyaOrig="620">
          <v:shape id="_x0000_i1320" type="#_x0000_t75" style="width:30.05pt;height:30.7pt" o:ole="">
            <v:imagedata r:id="rId671" o:title=""/>
          </v:shape>
          <o:OLEObject Type="Embed" ProgID="Equation.DSMT4" ShapeID="_x0000_i1320" DrawAspect="Content" ObjectID="_1394516112" r:id="rId672"/>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lastRenderedPageBreak/>
        <w:t xml:space="preserve">120)  </w:t>
      </w:r>
      <w:proofErr w:type="gramStart"/>
      <w:r w:rsidRPr="00D720D5">
        <w:t>The</w:t>
      </w:r>
      <w:proofErr w:type="gramEnd"/>
      <w:r w:rsidRPr="00D720D5">
        <w:t xml:space="preserve"> table below gives the result of a survey at a college, asking students whether they were residents or commuters:</w:t>
      </w:r>
    </w:p>
    <w:p w:rsidR="001A7D87" w:rsidRPr="00D720D5" w:rsidRDefault="001A7D87" w:rsidP="00044D1D">
      <w:pPr>
        <w:tabs>
          <w:tab w:val="left" w:pos="720"/>
          <w:tab w:val="left" w:pos="7815"/>
        </w:tabs>
      </w:pPr>
    </w:p>
    <w:p w:rsidR="001A7D87" w:rsidRPr="00D720D5" w:rsidRDefault="00E40986" w:rsidP="00044D1D">
      <w:pPr>
        <w:tabs>
          <w:tab w:val="left" w:pos="720"/>
          <w:tab w:val="left" w:pos="7815"/>
        </w:tabs>
      </w:pPr>
      <w:r w:rsidRPr="00D720D5">
        <w:rPr>
          <w:noProof/>
        </w:rPr>
        <w:drawing>
          <wp:inline distT="0" distB="0" distL="0" distR="0" wp14:anchorId="62ADC24A" wp14:editId="3F038B77">
            <wp:extent cx="5486400" cy="240982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5486400" cy="2409825"/>
                    </a:xfrm>
                    <a:prstGeom prst="rect">
                      <a:avLst/>
                    </a:prstGeom>
                    <a:noFill/>
                    <a:ln>
                      <a:noFill/>
                    </a:ln>
                  </pic:spPr>
                </pic:pic>
              </a:graphicData>
            </a:graphic>
          </wp:inline>
        </w:drawing>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Based on the above data, what is the probability that a randomly chosen commuter student is a junior or a senior?</w: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A) </w:t>
      </w:r>
      <w:r w:rsidRPr="00D720D5">
        <w:rPr>
          <w:position w:val="-24"/>
        </w:rPr>
        <w:object w:dxaOrig="340" w:dyaOrig="620">
          <v:shape id="_x0000_i1321" type="#_x0000_t75" style="width:17.55pt;height:30.7pt" o:ole="">
            <v:imagedata r:id="rId674" o:title=""/>
          </v:shape>
          <o:OLEObject Type="Embed" ProgID="Equation.DSMT4" ShapeID="_x0000_i1321" DrawAspect="Content" ObjectID="_1394516113" r:id="rId675"/>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B) </w:t>
      </w:r>
      <w:r w:rsidRPr="00D720D5">
        <w:rPr>
          <w:position w:val="-24"/>
        </w:rPr>
        <w:object w:dxaOrig="340" w:dyaOrig="620">
          <v:shape id="_x0000_i1322" type="#_x0000_t75" style="width:17.55pt;height:30.7pt" o:ole="">
            <v:imagedata r:id="rId676" o:title=""/>
          </v:shape>
          <o:OLEObject Type="Embed" ProgID="Equation.DSMT4" ShapeID="_x0000_i1322" DrawAspect="Content" ObjectID="_1394516114" r:id="rId677"/>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C) </w:t>
      </w:r>
      <w:r w:rsidRPr="00D720D5">
        <w:rPr>
          <w:position w:val="-24"/>
        </w:rPr>
        <w:object w:dxaOrig="440" w:dyaOrig="620">
          <v:shape id="_x0000_i1323" type="#_x0000_t75" style="width:21.9pt;height:30.7pt" o:ole="">
            <v:imagedata r:id="rId678" o:title=""/>
          </v:shape>
          <o:OLEObject Type="Embed" ProgID="Equation.DSMT4" ShapeID="_x0000_i1323" DrawAspect="Content" ObjectID="_1394516115" r:id="rId679"/>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D) </w:t>
      </w:r>
      <w:r w:rsidRPr="00D720D5">
        <w:rPr>
          <w:position w:val="-24"/>
        </w:rPr>
        <w:object w:dxaOrig="440" w:dyaOrig="620">
          <v:shape id="_x0000_i1324" type="#_x0000_t75" style="width:21.9pt;height:30.7pt" o:ole="">
            <v:imagedata r:id="rId680" o:title=""/>
          </v:shape>
          <o:OLEObject Type="Embed" ProgID="Equation.DSMT4" ShapeID="_x0000_i1324" DrawAspect="Content" ObjectID="_1394516116" r:id="rId681"/>
        </w:object>
      </w:r>
    </w:p>
    <w:p w:rsidR="00C9406F" w:rsidRPr="00D720D5" w:rsidRDefault="00C9406F"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C9406F" w:rsidRPr="00D720D5" w:rsidRDefault="00C9406F" w:rsidP="00044D1D">
      <w:pPr>
        <w:tabs>
          <w:tab w:val="left" w:pos="720"/>
          <w:tab w:val="left" w:pos="7815"/>
        </w:tabs>
      </w:pPr>
      <w:r w:rsidRPr="00D720D5">
        <w:lastRenderedPageBreak/>
        <w:t xml:space="preserve">121)  </w:t>
      </w:r>
      <w:proofErr w:type="gramStart"/>
      <w:r w:rsidRPr="00D720D5">
        <w:t>At</w:t>
      </w:r>
      <w:proofErr w:type="gramEnd"/>
      <w:r w:rsidRPr="00D720D5">
        <w:t xml:space="preserve"> a school fundraising event, people can buy a ticket to spin a spinner like the one below</w:t>
      </w:r>
      <w:r w:rsidR="00BD2118" w:rsidRPr="00D720D5">
        <w:t>.  The region that the spinner lands in tells which, if any, prize the person wins.</w:t>
      </w:r>
    </w:p>
    <w:p w:rsidR="00BD2118" w:rsidRPr="00D720D5" w:rsidRDefault="00BD2118" w:rsidP="00044D1D">
      <w:pPr>
        <w:tabs>
          <w:tab w:val="left" w:pos="720"/>
          <w:tab w:val="left" w:pos="7815"/>
        </w:tabs>
      </w:pPr>
    </w:p>
    <w:p w:rsidR="00BD2118" w:rsidRPr="00D720D5" w:rsidRDefault="00E40986" w:rsidP="00BD2118">
      <w:pPr>
        <w:tabs>
          <w:tab w:val="left" w:pos="720"/>
          <w:tab w:val="left" w:pos="7815"/>
        </w:tabs>
        <w:jc w:val="center"/>
        <w:rPr>
          <w:noProof/>
        </w:rPr>
      </w:pPr>
      <w:r w:rsidRPr="00D720D5">
        <w:rPr>
          <w:noProof/>
        </w:rPr>
        <w:drawing>
          <wp:inline distT="0" distB="0" distL="0" distR="0" wp14:anchorId="060A345E" wp14:editId="5087AF59">
            <wp:extent cx="2314575" cy="2362200"/>
            <wp:effectExtent l="0" t="0" r="9525" b="0"/>
            <wp:docPr id="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314575" cy="2362200"/>
                    </a:xfrm>
                    <a:prstGeom prst="rect">
                      <a:avLst/>
                    </a:prstGeom>
                    <a:noFill/>
                    <a:ln>
                      <a:noFill/>
                    </a:ln>
                  </pic:spPr>
                </pic:pic>
              </a:graphicData>
            </a:graphic>
          </wp:inline>
        </w:drawing>
      </w:r>
    </w:p>
    <w:p w:rsidR="00BD2118" w:rsidRPr="00D720D5" w:rsidRDefault="00BD2118" w:rsidP="00BD2118">
      <w:pPr>
        <w:tabs>
          <w:tab w:val="left" w:pos="720"/>
          <w:tab w:val="left" w:pos="7815"/>
        </w:tabs>
        <w:jc w:val="center"/>
        <w:rPr>
          <w:noProof/>
        </w:rPr>
      </w:pPr>
    </w:p>
    <w:p w:rsidR="00BD2118" w:rsidRPr="00D720D5" w:rsidRDefault="00BD2118" w:rsidP="00BD2118">
      <w:pPr>
        <w:tabs>
          <w:tab w:val="left" w:pos="720"/>
          <w:tab w:val="left" w:pos="7815"/>
        </w:tabs>
        <w:rPr>
          <w:noProof/>
        </w:rPr>
      </w:pPr>
      <w:r w:rsidRPr="00D720D5">
        <w:rPr>
          <w:noProof/>
        </w:rPr>
        <w:t>If 240 people buy tickets to spin the spinner, what is the best estimate of the number of keychains that will be given away?</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A) 4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B) 8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C) 10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D) 120</w:t>
      </w:r>
    </w:p>
    <w:p w:rsidR="00A75A68" w:rsidRPr="00D720D5" w:rsidRDefault="00A75A68" w:rsidP="00BD2118">
      <w:pPr>
        <w:tabs>
          <w:tab w:val="left" w:pos="720"/>
          <w:tab w:val="left" w:pos="7815"/>
        </w:tabs>
        <w:rPr>
          <w:noProof/>
        </w:rPr>
      </w:pPr>
    </w:p>
    <w:p w:rsidR="00A75A68" w:rsidRPr="00D720D5" w:rsidRDefault="00A75A68" w:rsidP="00BD2118">
      <w:pPr>
        <w:tabs>
          <w:tab w:val="left" w:pos="720"/>
          <w:tab w:val="left" w:pos="7815"/>
        </w:tabs>
        <w:rPr>
          <w:noProof/>
        </w:rPr>
      </w:pPr>
    </w:p>
    <w:p w:rsidR="007F1F48" w:rsidRPr="00D720D5" w:rsidRDefault="007F1F48" w:rsidP="007F1F48">
      <w:pPr>
        <w:tabs>
          <w:tab w:val="left" w:pos="720"/>
          <w:tab w:val="left" w:pos="7815"/>
        </w:tabs>
        <w:rPr>
          <w:noProof/>
        </w:rPr>
      </w:pPr>
      <w:r w:rsidRPr="00D720D5">
        <w:rPr>
          <w:noProof/>
        </w:rPr>
        <w:t>122)  A family has four children.  What is the probability that two children are girls and two are boys?  Assume the the probability of having a boy (or a girl) is 50%.</w:t>
      </w:r>
    </w:p>
    <w:p w:rsidR="007F1F48" w:rsidRPr="00D720D5" w:rsidRDefault="007F1F48" w:rsidP="007F1F48">
      <w:pPr>
        <w:tabs>
          <w:tab w:val="left" w:pos="720"/>
          <w:tab w:val="left" w:pos="7815"/>
        </w:tabs>
        <w:rPr>
          <w:noProof/>
        </w:rPr>
      </w:pPr>
    </w:p>
    <w:p w:rsidR="007F1F48" w:rsidRPr="00D720D5" w:rsidRDefault="007F1F48" w:rsidP="007F1F48">
      <w:pPr>
        <w:tabs>
          <w:tab w:val="left" w:pos="720"/>
          <w:tab w:val="left" w:pos="7815"/>
        </w:tabs>
      </w:pPr>
      <w:r w:rsidRPr="00D720D5">
        <w:t xml:space="preserve">A) </w:t>
      </w:r>
      <w:r w:rsidRPr="00D720D5">
        <w:rPr>
          <w:position w:val="-24"/>
        </w:rPr>
        <w:object w:dxaOrig="240" w:dyaOrig="615">
          <v:shape id="_x0000_i1325" type="#_x0000_t75" style="width:11.9pt;height:30.7pt" o:ole="">
            <v:imagedata r:id="rId683" o:title=""/>
          </v:shape>
          <o:OLEObject Type="Embed" ProgID="Equation.DSMT4" ShapeID="_x0000_i1325" DrawAspect="Content" ObjectID="_1394516117" r:id="rId684"/>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B) </w:t>
      </w:r>
      <w:r w:rsidRPr="00D720D5">
        <w:rPr>
          <w:position w:val="-24"/>
        </w:rPr>
        <w:object w:dxaOrig="240" w:dyaOrig="615">
          <v:shape id="_x0000_i1326" type="#_x0000_t75" style="width:11.9pt;height:30.7pt" o:ole="">
            <v:imagedata r:id="rId685" o:title=""/>
          </v:shape>
          <o:OLEObject Type="Embed" ProgID="Equation.DSMT4" ShapeID="_x0000_i1326" DrawAspect="Content" ObjectID="_1394516118" r:id="rId686"/>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C) </w:t>
      </w:r>
      <w:r w:rsidRPr="00D720D5">
        <w:rPr>
          <w:position w:val="-24"/>
        </w:rPr>
        <w:object w:dxaOrig="210" w:dyaOrig="615">
          <v:shape id="_x0000_i1327" type="#_x0000_t75" style="width:10.65pt;height:30.7pt" o:ole="">
            <v:imagedata r:id="rId687" o:title=""/>
          </v:shape>
          <o:OLEObject Type="Embed" ProgID="Equation.DSMT4" ShapeID="_x0000_i1327" DrawAspect="Content" ObjectID="_1394516119" r:id="rId688"/>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D) </w:t>
      </w:r>
      <w:r w:rsidRPr="00D720D5">
        <w:rPr>
          <w:position w:val="-24"/>
        </w:rPr>
        <w:object w:dxaOrig="225" w:dyaOrig="615">
          <v:shape id="_x0000_i1328" type="#_x0000_t75" style="width:11.25pt;height:30.7pt" o:ole="">
            <v:imagedata r:id="rId689" o:title=""/>
          </v:shape>
          <o:OLEObject Type="Embed" ProgID="Equation.DSMT4" ShapeID="_x0000_i1328" DrawAspect="Content" ObjectID="_1394516120" r:id="rId690"/>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lastRenderedPageBreak/>
        <w:t>12</w:t>
      </w:r>
      <w:r w:rsidR="00704CDC" w:rsidRPr="00D720D5">
        <w:rPr>
          <w:noProof/>
        </w:rPr>
        <w:t>3</w:t>
      </w:r>
      <w:r w:rsidRPr="00D720D5">
        <w:rPr>
          <w:noProof/>
        </w:rPr>
        <w:t>)  If two fair coins are flipped, what is the probability that one will come up heads and the other tails?</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A) </w:t>
      </w:r>
      <w:r w:rsidRPr="00D720D5">
        <w:rPr>
          <w:noProof/>
          <w:position w:val="-24"/>
        </w:rPr>
        <w:object w:dxaOrig="240" w:dyaOrig="620">
          <v:shape id="_x0000_i1329" type="#_x0000_t75" style="width:11.9pt;height:30.7pt" o:ole="">
            <v:imagedata r:id="rId691" o:title=""/>
          </v:shape>
          <o:OLEObject Type="Embed" ProgID="Equation.DSMT4" ShapeID="_x0000_i1329" DrawAspect="Content" ObjectID="_1394516121" r:id="rId692"/>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B) </w:t>
      </w:r>
      <w:r w:rsidRPr="00D720D5">
        <w:rPr>
          <w:noProof/>
          <w:position w:val="-24"/>
        </w:rPr>
        <w:object w:dxaOrig="220" w:dyaOrig="620">
          <v:shape id="_x0000_i1330" type="#_x0000_t75" style="width:11.25pt;height:30.7pt" o:ole="">
            <v:imagedata r:id="rId693" o:title=""/>
          </v:shape>
          <o:OLEObject Type="Embed" ProgID="Equation.DSMT4" ShapeID="_x0000_i1330" DrawAspect="Content" ObjectID="_1394516122" r:id="rId694"/>
        </w:object>
      </w:r>
      <w:r w:rsidRPr="00D720D5">
        <w:rPr>
          <w:noProof/>
        </w:rPr>
        <w:t xml:space="preserve"> </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C) </w:t>
      </w:r>
      <w:r w:rsidRPr="00D720D5">
        <w:rPr>
          <w:noProof/>
          <w:position w:val="-24"/>
        </w:rPr>
        <w:object w:dxaOrig="240" w:dyaOrig="620">
          <v:shape id="_x0000_i1331" type="#_x0000_t75" style="width:11.9pt;height:30.7pt" o:ole="">
            <v:imagedata r:id="rId695" o:title=""/>
          </v:shape>
          <o:OLEObject Type="Embed" ProgID="Equation.DSMT4" ShapeID="_x0000_i1331" DrawAspect="Content" ObjectID="_1394516123" r:id="rId696"/>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D) </w:t>
      </w:r>
      <w:r w:rsidRPr="00D720D5">
        <w:rPr>
          <w:noProof/>
          <w:position w:val="-24"/>
        </w:rPr>
        <w:object w:dxaOrig="240" w:dyaOrig="620">
          <v:shape id="_x0000_i1332" type="#_x0000_t75" style="width:11.9pt;height:30.7pt" o:ole="">
            <v:imagedata r:id="rId697" o:title=""/>
          </v:shape>
          <o:OLEObject Type="Embed" ProgID="Equation.DSMT4" ShapeID="_x0000_i1332" DrawAspect="Content" ObjectID="_1394516124" r:id="rId698"/>
        </w:object>
      </w:r>
    </w:p>
    <w:p w:rsidR="00BD2118" w:rsidRPr="00D720D5" w:rsidRDefault="00BD2118" w:rsidP="00BD2118">
      <w:pPr>
        <w:tabs>
          <w:tab w:val="left" w:pos="720"/>
          <w:tab w:val="left" w:pos="7815"/>
        </w:tabs>
        <w:rPr>
          <w:noProof/>
        </w:rPr>
      </w:pPr>
    </w:p>
    <w:p w:rsidR="002E0574" w:rsidRPr="00D720D5" w:rsidRDefault="002E0574" w:rsidP="00A75A68">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124) Four children randomly line up, single file.  What is the probability that they are in height order, with the shortest child in front?   All of the children are different heights.</w: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A) </w:t>
      </w:r>
      <w:r w:rsidRPr="00D720D5">
        <w:rPr>
          <w:noProof/>
          <w:position w:val="-24"/>
        </w:rPr>
        <w:object w:dxaOrig="240" w:dyaOrig="615">
          <v:shape id="_x0000_i1333" type="#_x0000_t75" style="width:11.9pt;height:30.7pt" o:ole="">
            <v:imagedata r:id="rId699" o:title=""/>
          </v:shape>
          <o:OLEObject Type="Embed" ProgID="Equation.DSMT4" ShapeID="_x0000_i1333" DrawAspect="Content" ObjectID="_1394516125" r:id="rId700"/>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B) </w:t>
      </w:r>
      <w:r w:rsidRPr="00D720D5">
        <w:rPr>
          <w:noProof/>
          <w:position w:val="-24"/>
        </w:rPr>
        <w:object w:dxaOrig="480" w:dyaOrig="615">
          <v:shape id="_x0000_i1334" type="#_x0000_t75" style="width:23.8pt;height:30.7pt" o:ole="">
            <v:imagedata r:id="rId701" o:title=""/>
          </v:shape>
          <o:OLEObject Type="Embed" ProgID="Equation.DSMT4" ShapeID="_x0000_i1334" DrawAspect="Content" ObjectID="_1394516126" r:id="rId702"/>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C) </w:t>
      </w:r>
      <w:r w:rsidRPr="00D720D5">
        <w:rPr>
          <w:noProof/>
          <w:position w:val="-24"/>
        </w:rPr>
        <w:object w:dxaOrig="315" w:dyaOrig="615">
          <v:shape id="_x0000_i1335" type="#_x0000_t75" style="width:15.65pt;height:30.7pt" o:ole="">
            <v:imagedata r:id="rId703" o:title=""/>
          </v:shape>
          <o:OLEObject Type="Embed" ProgID="Equation.DSMT4" ShapeID="_x0000_i1335" DrawAspect="Content" ObjectID="_1394516127" r:id="rId704"/>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D) </w:t>
      </w:r>
      <w:r w:rsidRPr="00D720D5">
        <w:rPr>
          <w:noProof/>
          <w:position w:val="-24"/>
        </w:rPr>
        <w:object w:dxaOrig="360" w:dyaOrig="615">
          <v:shape id="_x0000_i1336" type="#_x0000_t75" style="width:18.15pt;height:30.7pt" o:ole="">
            <v:imagedata r:id="rId705" o:title=""/>
          </v:shape>
          <o:OLEObject Type="Embed" ProgID="Equation.DSMT4" ShapeID="_x0000_i1336" DrawAspect="Content" ObjectID="_1394516128" r:id="rId706"/>
        </w:object>
      </w:r>
    </w:p>
    <w:p w:rsidR="00F07FFC" w:rsidRPr="00D720D5" w:rsidRDefault="00F07FFC" w:rsidP="00F07FFC">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7D15F9" w:rsidRPr="00D720D5" w:rsidRDefault="007D15F9" w:rsidP="007D15F9">
      <w:pPr>
        <w:tabs>
          <w:tab w:val="left" w:pos="720"/>
          <w:tab w:val="left" w:pos="7815"/>
        </w:tabs>
        <w:rPr>
          <w:noProof/>
        </w:rPr>
      </w:pPr>
    </w:p>
    <w:p w:rsidR="007D15F9" w:rsidRPr="00D720D5" w:rsidRDefault="007D15F9" w:rsidP="007D15F9">
      <w:pPr>
        <w:tabs>
          <w:tab w:val="left" w:pos="720"/>
          <w:tab w:val="left" w:pos="7815"/>
        </w:tabs>
        <w:rPr>
          <w:noProof/>
        </w:rPr>
      </w:pPr>
    </w:p>
    <w:p w:rsidR="007D15F9" w:rsidRPr="00D720D5" w:rsidRDefault="007D15F9" w:rsidP="007D15F9">
      <w:pPr>
        <w:tabs>
          <w:tab w:val="left" w:pos="720"/>
          <w:tab w:val="left" w:pos="7815"/>
        </w:tabs>
        <w:rPr>
          <w:noProof/>
        </w:rPr>
      </w:pPr>
    </w:p>
    <w:p w:rsidR="00AB38D6" w:rsidRPr="00D720D5" w:rsidRDefault="002E0574" w:rsidP="007D15F9">
      <w:pPr>
        <w:tabs>
          <w:tab w:val="left" w:pos="720"/>
          <w:tab w:val="left" w:pos="7815"/>
        </w:tabs>
        <w:jc w:val="center"/>
        <w:rPr>
          <w:b/>
          <w:noProof/>
        </w:rPr>
      </w:pPr>
      <w:r w:rsidRPr="00D720D5">
        <w:rPr>
          <w:b/>
          <w:noProof/>
        </w:rPr>
        <w:lastRenderedPageBreak/>
        <w:t>Answer Key</w:t>
      </w:r>
    </w:p>
    <w:p w:rsidR="002E0574" w:rsidRPr="00D720D5" w:rsidRDefault="002E0574" w:rsidP="002E0574">
      <w:pPr>
        <w:tabs>
          <w:tab w:val="left" w:pos="720"/>
          <w:tab w:val="left" w:pos="7815"/>
        </w:tabs>
        <w:jc w:val="center"/>
        <w:rPr>
          <w:b/>
          <w:noProof/>
        </w:rPr>
      </w:pPr>
    </w:p>
    <w:p w:rsidR="002E0574" w:rsidRPr="00D720D5" w:rsidRDefault="002E0574" w:rsidP="002E0574">
      <w:pPr>
        <w:tabs>
          <w:tab w:val="left" w:pos="720"/>
          <w:tab w:val="left" w:pos="7815"/>
        </w:tabs>
        <w:jc w:val="center"/>
        <w:rPr>
          <w:b/>
          <w:noProof/>
        </w:rPr>
      </w:pPr>
    </w:p>
    <w:tbl>
      <w:tblPr>
        <w:tblW w:w="5480" w:type="dxa"/>
        <w:jc w:val="center"/>
        <w:tblInd w:w="93" w:type="dxa"/>
        <w:tblLook w:val="04A0" w:firstRow="1" w:lastRow="0" w:firstColumn="1" w:lastColumn="0" w:noHBand="0" w:noVBand="1"/>
      </w:tblPr>
      <w:tblGrid>
        <w:gridCol w:w="483"/>
        <w:gridCol w:w="390"/>
        <w:gridCol w:w="400"/>
        <w:gridCol w:w="483"/>
        <w:gridCol w:w="390"/>
        <w:gridCol w:w="400"/>
        <w:gridCol w:w="483"/>
        <w:gridCol w:w="390"/>
        <w:gridCol w:w="400"/>
        <w:gridCol w:w="617"/>
        <w:gridCol w:w="390"/>
        <w:gridCol w:w="400"/>
        <w:gridCol w:w="617"/>
        <w:gridCol w:w="390"/>
      </w:tblGrid>
      <w:tr w:rsidR="007D15F9" w:rsidRPr="00D720D5" w:rsidTr="007D15F9">
        <w:trPr>
          <w:trHeight w:val="315"/>
          <w:jc w:val="center"/>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6</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6</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F1412A">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c>
          <w:tcPr>
            <w:tcW w:w="54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c>
          <w:tcPr>
            <w:tcW w:w="32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r>
    </w:tbl>
    <w:p w:rsidR="00AB38D6" w:rsidRPr="002E0574" w:rsidRDefault="00AB38D6" w:rsidP="00BD2118">
      <w:pPr>
        <w:tabs>
          <w:tab w:val="left" w:pos="720"/>
          <w:tab w:val="left" w:pos="7815"/>
        </w:tabs>
        <w:rPr>
          <w:b/>
        </w:rPr>
      </w:pPr>
      <w:r w:rsidRPr="002E0574">
        <w:rPr>
          <w:b/>
          <w:noProof/>
        </w:rPr>
        <w:t xml:space="preserve"> </w:t>
      </w:r>
    </w:p>
    <w:sectPr w:rsidR="00AB38D6" w:rsidRPr="002E0574" w:rsidSect="008966B2">
      <w:footerReference w:type="even" r:id="rId707"/>
      <w:footerReference w:type="default" r:id="rId708"/>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2FA0" w:rsidRDefault="006C2FA0">
      <w:r>
        <w:separator/>
      </w:r>
    </w:p>
  </w:endnote>
  <w:endnote w:type="continuationSeparator" w:id="0">
    <w:p w:rsidR="006C2FA0" w:rsidRDefault="006C2F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Bold">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F9" w:rsidRDefault="007D15F9" w:rsidP="009C73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D15F9" w:rsidRDefault="007D15F9" w:rsidP="008966B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F9" w:rsidRDefault="007D15F9" w:rsidP="009C73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720D5">
      <w:rPr>
        <w:rStyle w:val="PageNumber"/>
        <w:noProof/>
      </w:rPr>
      <w:t>62</w:t>
    </w:r>
    <w:r>
      <w:rPr>
        <w:rStyle w:val="PageNumber"/>
      </w:rPr>
      <w:fldChar w:fldCharType="end"/>
    </w:r>
  </w:p>
  <w:p w:rsidR="007D15F9" w:rsidRDefault="007D15F9" w:rsidP="008966B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2FA0" w:rsidRDefault="006C2FA0">
      <w:r>
        <w:separator/>
      </w:r>
    </w:p>
  </w:footnote>
  <w:footnote w:type="continuationSeparator" w:id="0">
    <w:p w:rsidR="006C2FA0" w:rsidRDefault="006C2FA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F450B"/>
    <w:multiLevelType w:val="hybridMultilevel"/>
    <w:tmpl w:val="7D8A93C6"/>
    <w:lvl w:ilvl="0" w:tplc="A83C79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4D5C4C"/>
    <w:multiLevelType w:val="hybridMultilevel"/>
    <w:tmpl w:val="86560524"/>
    <w:lvl w:ilvl="0" w:tplc="6DA496C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AC30B2"/>
    <w:multiLevelType w:val="hybridMultilevel"/>
    <w:tmpl w:val="210AC466"/>
    <w:lvl w:ilvl="0" w:tplc="A8FC5C6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3E4DA1"/>
    <w:multiLevelType w:val="hybridMultilevel"/>
    <w:tmpl w:val="2D9C0F98"/>
    <w:lvl w:ilvl="0" w:tplc="44F6074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F87D77"/>
    <w:multiLevelType w:val="hybridMultilevel"/>
    <w:tmpl w:val="0D084A3E"/>
    <w:lvl w:ilvl="0" w:tplc="CD0A84A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8D7582"/>
    <w:multiLevelType w:val="hybridMultilevel"/>
    <w:tmpl w:val="E2EC04C8"/>
    <w:lvl w:ilvl="0" w:tplc="3A7AB0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7AC4EAA"/>
    <w:multiLevelType w:val="hybridMultilevel"/>
    <w:tmpl w:val="F90AA872"/>
    <w:lvl w:ilvl="0" w:tplc="574ED5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3"/>
  </w:num>
  <w:num w:numId="5">
    <w:abstractNumId w:val="1"/>
  </w:num>
  <w:num w:numId="6">
    <w:abstractNumId w:val="6"/>
  </w:num>
  <w:num w:numId="7">
    <w:abstractNumId w:val="4"/>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64EC"/>
    <w:rsid w:val="00002796"/>
    <w:rsid w:val="000029F4"/>
    <w:rsid w:val="000051EE"/>
    <w:rsid w:val="0000540F"/>
    <w:rsid w:val="00006876"/>
    <w:rsid w:val="00011C38"/>
    <w:rsid w:val="000131A4"/>
    <w:rsid w:val="00013B7C"/>
    <w:rsid w:val="000155C9"/>
    <w:rsid w:val="000161EB"/>
    <w:rsid w:val="000165DA"/>
    <w:rsid w:val="00020577"/>
    <w:rsid w:val="00020E0F"/>
    <w:rsid w:val="00022977"/>
    <w:rsid w:val="00022E6E"/>
    <w:rsid w:val="00023197"/>
    <w:rsid w:val="0002387F"/>
    <w:rsid w:val="00033097"/>
    <w:rsid w:val="000350BA"/>
    <w:rsid w:val="00035A49"/>
    <w:rsid w:val="0003654D"/>
    <w:rsid w:val="00037372"/>
    <w:rsid w:val="00040737"/>
    <w:rsid w:val="000423EC"/>
    <w:rsid w:val="000434F8"/>
    <w:rsid w:val="00044D1D"/>
    <w:rsid w:val="0004511C"/>
    <w:rsid w:val="00047965"/>
    <w:rsid w:val="00050FE7"/>
    <w:rsid w:val="00051A28"/>
    <w:rsid w:val="0005574E"/>
    <w:rsid w:val="00057BFB"/>
    <w:rsid w:val="00060158"/>
    <w:rsid w:val="000602FE"/>
    <w:rsid w:val="00062045"/>
    <w:rsid w:val="0006221B"/>
    <w:rsid w:val="00063C0F"/>
    <w:rsid w:val="00076B82"/>
    <w:rsid w:val="00077A98"/>
    <w:rsid w:val="000827A2"/>
    <w:rsid w:val="00082F20"/>
    <w:rsid w:val="00083455"/>
    <w:rsid w:val="0008599C"/>
    <w:rsid w:val="00086773"/>
    <w:rsid w:val="00093139"/>
    <w:rsid w:val="000945AD"/>
    <w:rsid w:val="00094B83"/>
    <w:rsid w:val="000A43F9"/>
    <w:rsid w:val="000A4579"/>
    <w:rsid w:val="000A4DA6"/>
    <w:rsid w:val="000A7682"/>
    <w:rsid w:val="000B08A2"/>
    <w:rsid w:val="000B0FBD"/>
    <w:rsid w:val="000B4EC6"/>
    <w:rsid w:val="000B6071"/>
    <w:rsid w:val="000B63D4"/>
    <w:rsid w:val="000B7FC3"/>
    <w:rsid w:val="000C06EC"/>
    <w:rsid w:val="000C0B32"/>
    <w:rsid w:val="000D029D"/>
    <w:rsid w:val="000D0CAB"/>
    <w:rsid w:val="000D1A3D"/>
    <w:rsid w:val="000D2D0B"/>
    <w:rsid w:val="000D3B4B"/>
    <w:rsid w:val="000D6333"/>
    <w:rsid w:val="000D76DB"/>
    <w:rsid w:val="000D77E2"/>
    <w:rsid w:val="000D7C2A"/>
    <w:rsid w:val="000E015C"/>
    <w:rsid w:val="000E12EF"/>
    <w:rsid w:val="000E1727"/>
    <w:rsid w:val="000E1AFC"/>
    <w:rsid w:val="000E23E5"/>
    <w:rsid w:val="000E7F77"/>
    <w:rsid w:val="000F0A1E"/>
    <w:rsid w:val="000F5064"/>
    <w:rsid w:val="000F52D3"/>
    <w:rsid w:val="000F77ED"/>
    <w:rsid w:val="00100052"/>
    <w:rsid w:val="001011AA"/>
    <w:rsid w:val="00101B0D"/>
    <w:rsid w:val="00102CCF"/>
    <w:rsid w:val="00104A57"/>
    <w:rsid w:val="00105B0E"/>
    <w:rsid w:val="00106926"/>
    <w:rsid w:val="00107799"/>
    <w:rsid w:val="001100C9"/>
    <w:rsid w:val="00111105"/>
    <w:rsid w:val="0011195E"/>
    <w:rsid w:val="00113A14"/>
    <w:rsid w:val="001149C0"/>
    <w:rsid w:val="00114A91"/>
    <w:rsid w:val="00116AF9"/>
    <w:rsid w:val="00117037"/>
    <w:rsid w:val="00117EF6"/>
    <w:rsid w:val="00120517"/>
    <w:rsid w:val="00121226"/>
    <w:rsid w:val="00121600"/>
    <w:rsid w:val="001237BC"/>
    <w:rsid w:val="00124EC9"/>
    <w:rsid w:val="0012761A"/>
    <w:rsid w:val="0012782C"/>
    <w:rsid w:val="001313D4"/>
    <w:rsid w:val="00136A38"/>
    <w:rsid w:val="00140F34"/>
    <w:rsid w:val="001415E0"/>
    <w:rsid w:val="00142476"/>
    <w:rsid w:val="001433C1"/>
    <w:rsid w:val="00143562"/>
    <w:rsid w:val="00143A10"/>
    <w:rsid w:val="00145155"/>
    <w:rsid w:val="00146125"/>
    <w:rsid w:val="00146342"/>
    <w:rsid w:val="00146F7A"/>
    <w:rsid w:val="00147130"/>
    <w:rsid w:val="00147F68"/>
    <w:rsid w:val="00150B8B"/>
    <w:rsid w:val="00150C49"/>
    <w:rsid w:val="0015512C"/>
    <w:rsid w:val="001556A1"/>
    <w:rsid w:val="00155ACD"/>
    <w:rsid w:val="00157966"/>
    <w:rsid w:val="00165253"/>
    <w:rsid w:val="001678E7"/>
    <w:rsid w:val="00170F05"/>
    <w:rsid w:val="00174802"/>
    <w:rsid w:val="00174ADD"/>
    <w:rsid w:val="0017663E"/>
    <w:rsid w:val="0017749C"/>
    <w:rsid w:val="0018012B"/>
    <w:rsid w:val="00180434"/>
    <w:rsid w:val="00183B39"/>
    <w:rsid w:val="0018416C"/>
    <w:rsid w:val="00185820"/>
    <w:rsid w:val="00191583"/>
    <w:rsid w:val="0019161E"/>
    <w:rsid w:val="00191F08"/>
    <w:rsid w:val="00196158"/>
    <w:rsid w:val="001A175C"/>
    <w:rsid w:val="001A19C2"/>
    <w:rsid w:val="001A1BAA"/>
    <w:rsid w:val="001A446D"/>
    <w:rsid w:val="001A4A2A"/>
    <w:rsid w:val="001A7479"/>
    <w:rsid w:val="001A7D87"/>
    <w:rsid w:val="001B3560"/>
    <w:rsid w:val="001B35D0"/>
    <w:rsid w:val="001B659D"/>
    <w:rsid w:val="001C011C"/>
    <w:rsid w:val="001C5BD3"/>
    <w:rsid w:val="001C64CC"/>
    <w:rsid w:val="001C6DCA"/>
    <w:rsid w:val="001C74E2"/>
    <w:rsid w:val="001D1D67"/>
    <w:rsid w:val="001D55F4"/>
    <w:rsid w:val="001D5BB0"/>
    <w:rsid w:val="001D6035"/>
    <w:rsid w:val="001D7840"/>
    <w:rsid w:val="001E4671"/>
    <w:rsid w:val="001E5984"/>
    <w:rsid w:val="00200EC9"/>
    <w:rsid w:val="00201F6B"/>
    <w:rsid w:val="0020296E"/>
    <w:rsid w:val="00204BA8"/>
    <w:rsid w:val="00205029"/>
    <w:rsid w:val="00206B27"/>
    <w:rsid w:val="00210699"/>
    <w:rsid w:val="0021095D"/>
    <w:rsid w:val="002142AA"/>
    <w:rsid w:val="00214F6C"/>
    <w:rsid w:val="00215B19"/>
    <w:rsid w:val="00217BEE"/>
    <w:rsid w:val="00220571"/>
    <w:rsid w:val="00221514"/>
    <w:rsid w:val="00222E4D"/>
    <w:rsid w:val="0022564C"/>
    <w:rsid w:val="00225708"/>
    <w:rsid w:val="00226A63"/>
    <w:rsid w:val="00232E6A"/>
    <w:rsid w:val="00233597"/>
    <w:rsid w:val="00235016"/>
    <w:rsid w:val="00237386"/>
    <w:rsid w:val="00241BFB"/>
    <w:rsid w:val="002468D2"/>
    <w:rsid w:val="00247F1E"/>
    <w:rsid w:val="002504F5"/>
    <w:rsid w:val="0025101B"/>
    <w:rsid w:val="002520C5"/>
    <w:rsid w:val="00252DDC"/>
    <w:rsid w:val="00252F59"/>
    <w:rsid w:val="00253930"/>
    <w:rsid w:val="0026464D"/>
    <w:rsid w:val="00265F2A"/>
    <w:rsid w:val="002722FA"/>
    <w:rsid w:val="002739CE"/>
    <w:rsid w:val="00274A13"/>
    <w:rsid w:val="00274B91"/>
    <w:rsid w:val="002758CF"/>
    <w:rsid w:val="002777C5"/>
    <w:rsid w:val="00281178"/>
    <w:rsid w:val="002828F9"/>
    <w:rsid w:val="00286414"/>
    <w:rsid w:val="0029130D"/>
    <w:rsid w:val="002928CD"/>
    <w:rsid w:val="0029445E"/>
    <w:rsid w:val="0029607C"/>
    <w:rsid w:val="00296959"/>
    <w:rsid w:val="00296A76"/>
    <w:rsid w:val="002977AE"/>
    <w:rsid w:val="002A1EDF"/>
    <w:rsid w:val="002A39EC"/>
    <w:rsid w:val="002A5ECE"/>
    <w:rsid w:val="002A6108"/>
    <w:rsid w:val="002A715B"/>
    <w:rsid w:val="002A73B0"/>
    <w:rsid w:val="002B6699"/>
    <w:rsid w:val="002C4094"/>
    <w:rsid w:val="002C58E1"/>
    <w:rsid w:val="002D05C6"/>
    <w:rsid w:val="002D0A67"/>
    <w:rsid w:val="002D0EDA"/>
    <w:rsid w:val="002D2EAF"/>
    <w:rsid w:val="002D4B9E"/>
    <w:rsid w:val="002D50B4"/>
    <w:rsid w:val="002E0574"/>
    <w:rsid w:val="002F03ED"/>
    <w:rsid w:val="002F0D60"/>
    <w:rsid w:val="002F2960"/>
    <w:rsid w:val="002F4983"/>
    <w:rsid w:val="002F63FB"/>
    <w:rsid w:val="00313D43"/>
    <w:rsid w:val="003144C8"/>
    <w:rsid w:val="003154DB"/>
    <w:rsid w:val="0031680B"/>
    <w:rsid w:val="00317277"/>
    <w:rsid w:val="00320D04"/>
    <w:rsid w:val="00321867"/>
    <w:rsid w:val="0032372D"/>
    <w:rsid w:val="0032514A"/>
    <w:rsid w:val="00325A48"/>
    <w:rsid w:val="0032658A"/>
    <w:rsid w:val="00330DB1"/>
    <w:rsid w:val="00334939"/>
    <w:rsid w:val="00337FE5"/>
    <w:rsid w:val="00344E13"/>
    <w:rsid w:val="00344E15"/>
    <w:rsid w:val="0035102B"/>
    <w:rsid w:val="00352DB0"/>
    <w:rsid w:val="003530BE"/>
    <w:rsid w:val="00353FD9"/>
    <w:rsid w:val="00355F59"/>
    <w:rsid w:val="003562CE"/>
    <w:rsid w:val="00361291"/>
    <w:rsid w:val="0036136B"/>
    <w:rsid w:val="0036304D"/>
    <w:rsid w:val="003648F4"/>
    <w:rsid w:val="00365342"/>
    <w:rsid w:val="003663EA"/>
    <w:rsid w:val="00366803"/>
    <w:rsid w:val="00366ED5"/>
    <w:rsid w:val="0036787D"/>
    <w:rsid w:val="0036791C"/>
    <w:rsid w:val="003710F3"/>
    <w:rsid w:val="00373422"/>
    <w:rsid w:val="003750CD"/>
    <w:rsid w:val="003763F1"/>
    <w:rsid w:val="00377928"/>
    <w:rsid w:val="003801DA"/>
    <w:rsid w:val="00381C0E"/>
    <w:rsid w:val="00385B6B"/>
    <w:rsid w:val="00392166"/>
    <w:rsid w:val="003942E4"/>
    <w:rsid w:val="00394D70"/>
    <w:rsid w:val="0039582D"/>
    <w:rsid w:val="003A0086"/>
    <w:rsid w:val="003A0D38"/>
    <w:rsid w:val="003A1F78"/>
    <w:rsid w:val="003A7134"/>
    <w:rsid w:val="003B2789"/>
    <w:rsid w:val="003B5CBB"/>
    <w:rsid w:val="003C00A6"/>
    <w:rsid w:val="003C016F"/>
    <w:rsid w:val="003C3C3C"/>
    <w:rsid w:val="003C5958"/>
    <w:rsid w:val="003D1DED"/>
    <w:rsid w:val="003D3208"/>
    <w:rsid w:val="003D3FCA"/>
    <w:rsid w:val="003D432B"/>
    <w:rsid w:val="003D6DF6"/>
    <w:rsid w:val="003D7490"/>
    <w:rsid w:val="003D778A"/>
    <w:rsid w:val="003D7A53"/>
    <w:rsid w:val="003E084D"/>
    <w:rsid w:val="003E2595"/>
    <w:rsid w:val="003E297D"/>
    <w:rsid w:val="003E58B8"/>
    <w:rsid w:val="003F0BED"/>
    <w:rsid w:val="003F1463"/>
    <w:rsid w:val="003F4846"/>
    <w:rsid w:val="00400F13"/>
    <w:rsid w:val="00401AA2"/>
    <w:rsid w:val="00401ADD"/>
    <w:rsid w:val="0040372C"/>
    <w:rsid w:val="00411940"/>
    <w:rsid w:val="00414A55"/>
    <w:rsid w:val="00414FE3"/>
    <w:rsid w:val="004153F9"/>
    <w:rsid w:val="00422456"/>
    <w:rsid w:val="00425522"/>
    <w:rsid w:val="00431A56"/>
    <w:rsid w:val="00431FA1"/>
    <w:rsid w:val="00434129"/>
    <w:rsid w:val="00434ED8"/>
    <w:rsid w:val="00435DEE"/>
    <w:rsid w:val="00436506"/>
    <w:rsid w:val="0044047D"/>
    <w:rsid w:val="004411F9"/>
    <w:rsid w:val="0044631B"/>
    <w:rsid w:val="00450C6C"/>
    <w:rsid w:val="00451CDB"/>
    <w:rsid w:val="00454BFD"/>
    <w:rsid w:val="00457957"/>
    <w:rsid w:val="00461732"/>
    <w:rsid w:val="00462051"/>
    <w:rsid w:val="00462CD4"/>
    <w:rsid w:val="0046328A"/>
    <w:rsid w:val="004646B3"/>
    <w:rsid w:val="00466830"/>
    <w:rsid w:val="00472907"/>
    <w:rsid w:val="00473CC6"/>
    <w:rsid w:val="004743F4"/>
    <w:rsid w:val="004743F9"/>
    <w:rsid w:val="004805D3"/>
    <w:rsid w:val="0048202E"/>
    <w:rsid w:val="004836A1"/>
    <w:rsid w:val="004841D2"/>
    <w:rsid w:val="004852E5"/>
    <w:rsid w:val="00490499"/>
    <w:rsid w:val="00491B19"/>
    <w:rsid w:val="00492C89"/>
    <w:rsid w:val="00493E79"/>
    <w:rsid w:val="004947E8"/>
    <w:rsid w:val="00496182"/>
    <w:rsid w:val="004966F1"/>
    <w:rsid w:val="004A56DA"/>
    <w:rsid w:val="004A736E"/>
    <w:rsid w:val="004B049F"/>
    <w:rsid w:val="004B0FCB"/>
    <w:rsid w:val="004B1AC3"/>
    <w:rsid w:val="004B2148"/>
    <w:rsid w:val="004B6B49"/>
    <w:rsid w:val="004C28BE"/>
    <w:rsid w:val="004C304E"/>
    <w:rsid w:val="004C362E"/>
    <w:rsid w:val="004C37DD"/>
    <w:rsid w:val="004C3C55"/>
    <w:rsid w:val="004C557F"/>
    <w:rsid w:val="004C5A0B"/>
    <w:rsid w:val="004C5DD0"/>
    <w:rsid w:val="004C642B"/>
    <w:rsid w:val="004D10B6"/>
    <w:rsid w:val="004D60D1"/>
    <w:rsid w:val="004E108F"/>
    <w:rsid w:val="004E747E"/>
    <w:rsid w:val="004F657C"/>
    <w:rsid w:val="004F6AF8"/>
    <w:rsid w:val="00502FF8"/>
    <w:rsid w:val="00506D00"/>
    <w:rsid w:val="00506E2B"/>
    <w:rsid w:val="00507F02"/>
    <w:rsid w:val="00511933"/>
    <w:rsid w:val="00511B6A"/>
    <w:rsid w:val="00511C89"/>
    <w:rsid w:val="00513764"/>
    <w:rsid w:val="00513AD2"/>
    <w:rsid w:val="00514B82"/>
    <w:rsid w:val="00514FB4"/>
    <w:rsid w:val="00520202"/>
    <w:rsid w:val="0052052B"/>
    <w:rsid w:val="0052682D"/>
    <w:rsid w:val="00526980"/>
    <w:rsid w:val="00527DD3"/>
    <w:rsid w:val="00530E42"/>
    <w:rsid w:val="00532CA1"/>
    <w:rsid w:val="0053321E"/>
    <w:rsid w:val="00534009"/>
    <w:rsid w:val="005363F3"/>
    <w:rsid w:val="00536C59"/>
    <w:rsid w:val="005374A6"/>
    <w:rsid w:val="00537B72"/>
    <w:rsid w:val="0054189B"/>
    <w:rsid w:val="00541DF4"/>
    <w:rsid w:val="00542ADE"/>
    <w:rsid w:val="00542C0D"/>
    <w:rsid w:val="00554587"/>
    <w:rsid w:val="005548CD"/>
    <w:rsid w:val="00554CB4"/>
    <w:rsid w:val="00554E3D"/>
    <w:rsid w:val="00555FBD"/>
    <w:rsid w:val="00557A11"/>
    <w:rsid w:val="005609D9"/>
    <w:rsid w:val="00561CF1"/>
    <w:rsid w:val="00562A24"/>
    <w:rsid w:val="00563CEE"/>
    <w:rsid w:val="005660C7"/>
    <w:rsid w:val="00570145"/>
    <w:rsid w:val="00570A7F"/>
    <w:rsid w:val="00570DED"/>
    <w:rsid w:val="005712FF"/>
    <w:rsid w:val="005745AD"/>
    <w:rsid w:val="00574DAA"/>
    <w:rsid w:val="005768A1"/>
    <w:rsid w:val="0058021F"/>
    <w:rsid w:val="005821EB"/>
    <w:rsid w:val="00582508"/>
    <w:rsid w:val="0058285D"/>
    <w:rsid w:val="00583FCD"/>
    <w:rsid w:val="005854A4"/>
    <w:rsid w:val="00585747"/>
    <w:rsid w:val="00587C75"/>
    <w:rsid w:val="00594610"/>
    <w:rsid w:val="005A102C"/>
    <w:rsid w:val="005A4C53"/>
    <w:rsid w:val="005A7392"/>
    <w:rsid w:val="005B553E"/>
    <w:rsid w:val="005B5C93"/>
    <w:rsid w:val="005B65E3"/>
    <w:rsid w:val="005B72B9"/>
    <w:rsid w:val="005B7B2D"/>
    <w:rsid w:val="005C0CCB"/>
    <w:rsid w:val="005C1B37"/>
    <w:rsid w:val="005C1C73"/>
    <w:rsid w:val="005C2B64"/>
    <w:rsid w:val="005C313E"/>
    <w:rsid w:val="005C4CCD"/>
    <w:rsid w:val="005C669C"/>
    <w:rsid w:val="005D15CD"/>
    <w:rsid w:val="005D1E25"/>
    <w:rsid w:val="005D52E0"/>
    <w:rsid w:val="005D6DFC"/>
    <w:rsid w:val="005D7234"/>
    <w:rsid w:val="005D7732"/>
    <w:rsid w:val="005E0206"/>
    <w:rsid w:val="005E0554"/>
    <w:rsid w:val="005E0B06"/>
    <w:rsid w:val="005E0CAF"/>
    <w:rsid w:val="005E256E"/>
    <w:rsid w:val="005E7CFF"/>
    <w:rsid w:val="005F0F0A"/>
    <w:rsid w:val="005F24C1"/>
    <w:rsid w:val="005F2993"/>
    <w:rsid w:val="005F53AF"/>
    <w:rsid w:val="005F773F"/>
    <w:rsid w:val="00605CE6"/>
    <w:rsid w:val="00605F5A"/>
    <w:rsid w:val="00606DEC"/>
    <w:rsid w:val="00610093"/>
    <w:rsid w:val="006164A2"/>
    <w:rsid w:val="00617E2F"/>
    <w:rsid w:val="00620791"/>
    <w:rsid w:val="006239AC"/>
    <w:rsid w:val="00623C2F"/>
    <w:rsid w:val="006246F7"/>
    <w:rsid w:val="0062485A"/>
    <w:rsid w:val="00624E22"/>
    <w:rsid w:val="0062586C"/>
    <w:rsid w:val="006320E1"/>
    <w:rsid w:val="006333AE"/>
    <w:rsid w:val="00634527"/>
    <w:rsid w:val="0063613A"/>
    <w:rsid w:val="00641401"/>
    <w:rsid w:val="0064259E"/>
    <w:rsid w:val="00646B0E"/>
    <w:rsid w:val="0065315B"/>
    <w:rsid w:val="00656867"/>
    <w:rsid w:val="00657B1E"/>
    <w:rsid w:val="00660513"/>
    <w:rsid w:val="006613B1"/>
    <w:rsid w:val="006636CD"/>
    <w:rsid w:val="00663D18"/>
    <w:rsid w:val="0066500B"/>
    <w:rsid w:val="00667F3C"/>
    <w:rsid w:val="006700DC"/>
    <w:rsid w:val="00671276"/>
    <w:rsid w:val="006732BA"/>
    <w:rsid w:val="00673636"/>
    <w:rsid w:val="0067654E"/>
    <w:rsid w:val="006778FC"/>
    <w:rsid w:val="006836A9"/>
    <w:rsid w:val="00685A32"/>
    <w:rsid w:val="00685F46"/>
    <w:rsid w:val="00692574"/>
    <w:rsid w:val="00695E97"/>
    <w:rsid w:val="006961FA"/>
    <w:rsid w:val="006965AD"/>
    <w:rsid w:val="00697FF4"/>
    <w:rsid w:val="006A0F57"/>
    <w:rsid w:val="006A225C"/>
    <w:rsid w:val="006A6FCD"/>
    <w:rsid w:val="006B1B81"/>
    <w:rsid w:val="006B1CBD"/>
    <w:rsid w:val="006B737C"/>
    <w:rsid w:val="006C2FA0"/>
    <w:rsid w:val="006C3E9A"/>
    <w:rsid w:val="006C58F5"/>
    <w:rsid w:val="006C7586"/>
    <w:rsid w:val="006D075B"/>
    <w:rsid w:val="006D1552"/>
    <w:rsid w:val="006D16A1"/>
    <w:rsid w:val="006D209A"/>
    <w:rsid w:val="006D2D28"/>
    <w:rsid w:val="006D30D2"/>
    <w:rsid w:val="006D779D"/>
    <w:rsid w:val="006F0569"/>
    <w:rsid w:val="006F1B51"/>
    <w:rsid w:val="006F2486"/>
    <w:rsid w:val="006F292C"/>
    <w:rsid w:val="006F2E86"/>
    <w:rsid w:val="006F312E"/>
    <w:rsid w:val="006F3532"/>
    <w:rsid w:val="006F35F4"/>
    <w:rsid w:val="006F3D0F"/>
    <w:rsid w:val="006F40A3"/>
    <w:rsid w:val="00701B74"/>
    <w:rsid w:val="007038B5"/>
    <w:rsid w:val="00703E8E"/>
    <w:rsid w:val="0070499B"/>
    <w:rsid w:val="00704C06"/>
    <w:rsid w:val="00704CDC"/>
    <w:rsid w:val="00706F5E"/>
    <w:rsid w:val="00710195"/>
    <w:rsid w:val="007111A7"/>
    <w:rsid w:val="00712AFA"/>
    <w:rsid w:val="00716C29"/>
    <w:rsid w:val="00725061"/>
    <w:rsid w:val="00730127"/>
    <w:rsid w:val="00734218"/>
    <w:rsid w:val="0073433F"/>
    <w:rsid w:val="00735577"/>
    <w:rsid w:val="00735BCC"/>
    <w:rsid w:val="00736022"/>
    <w:rsid w:val="0074177B"/>
    <w:rsid w:val="00743D38"/>
    <w:rsid w:val="007474F6"/>
    <w:rsid w:val="007504CC"/>
    <w:rsid w:val="00753F0A"/>
    <w:rsid w:val="00756472"/>
    <w:rsid w:val="00757875"/>
    <w:rsid w:val="007605B3"/>
    <w:rsid w:val="00761A24"/>
    <w:rsid w:val="00762C27"/>
    <w:rsid w:val="00764E65"/>
    <w:rsid w:val="007676E8"/>
    <w:rsid w:val="007717B1"/>
    <w:rsid w:val="00772A32"/>
    <w:rsid w:val="007740FB"/>
    <w:rsid w:val="00775AE3"/>
    <w:rsid w:val="0078157C"/>
    <w:rsid w:val="007827CA"/>
    <w:rsid w:val="00782F92"/>
    <w:rsid w:val="00786495"/>
    <w:rsid w:val="00790221"/>
    <w:rsid w:val="0079123C"/>
    <w:rsid w:val="00791A82"/>
    <w:rsid w:val="00792E4B"/>
    <w:rsid w:val="007962B0"/>
    <w:rsid w:val="0079785B"/>
    <w:rsid w:val="007A0B2D"/>
    <w:rsid w:val="007A14FA"/>
    <w:rsid w:val="007B4476"/>
    <w:rsid w:val="007B5D13"/>
    <w:rsid w:val="007B75A1"/>
    <w:rsid w:val="007B7FBB"/>
    <w:rsid w:val="007C0BB0"/>
    <w:rsid w:val="007C4A01"/>
    <w:rsid w:val="007C5523"/>
    <w:rsid w:val="007D0356"/>
    <w:rsid w:val="007D15F9"/>
    <w:rsid w:val="007D27EB"/>
    <w:rsid w:val="007D3173"/>
    <w:rsid w:val="007D35F1"/>
    <w:rsid w:val="007D7C69"/>
    <w:rsid w:val="007E0ABD"/>
    <w:rsid w:val="007E11F8"/>
    <w:rsid w:val="007E14CE"/>
    <w:rsid w:val="007E1E76"/>
    <w:rsid w:val="007E29E8"/>
    <w:rsid w:val="007E56D9"/>
    <w:rsid w:val="007E5F26"/>
    <w:rsid w:val="007E626C"/>
    <w:rsid w:val="007E765F"/>
    <w:rsid w:val="007F060C"/>
    <w:rsid w:val="007F0ECF"/>
    <w:rsid w:val="007F1F48"/>
    <w:rsid w:val="007F4F7B"/>
    <w:rsid w:val="007F69B8"/>
    <w:rsid w:val="007F7AED"/>
    <w:rsid w:val="00802916"/>
    <w:rsid w:val="00802D39"/>
    <w:rsid w:val="008126D2"/>
    <w:rsid w:val="00813045"/>
    <w:rsid w:val="0081379D"/>
    <w:rsid w:val="0081665F"/>
    <w:rsid w:val="00816F60"/>
    <w:rsid w:val="00821614"/>
    <w:rsid w:val="00831BFE"/>
    <w:rsid w:val="00831D1A"/>
    <w:rsid w:val="00832047"/>
    <w:rsid w:val="00833EE6"/>
    <w:rsid w:val="0083474E"/>
    <w:rsid w:val="00835781"/>
    <w:rsid w:val="00837953"/>
    <w:rsid w:val="00840F17"/>
    <w:rsid w:val="008473F2"/>
    <w:rsid w:val="008504B7"/>
    <w:rsid w:val="008518C6"/>
    <w:rsid w:val="00852E54"/>
    <w:rsid w:val="00852F87"/>
    <w:rsid w:val="008530B9"/>
    <w:rsid w:val="00860664"/>
    <w:rsid w:val="00860AD5"/>
    <w:rsid w:val="00861DFE"/>
    <w:rsid w:val="00864FB7"/>
    <w:rsid w:val="00866A0F"/>
    <w:rsid w:val="008717BF"/>
    <w:rsid w:val="00873282"/>
    <w:rsid w:val="00875009"/>
    <w:rsid w:val="0087671D"/>
    <w:rsid w:val="00876E93"/>
    <w:rsid w:val="00881769"/>
    <w:rsid w:val="0088242F"/>
    <w:rsid w:val="00882EC5"/>
    <w:rsid w:val="008849CB"/>
    <w:rsid w:val="00890CB2"/>
    <w:rsid w:val="00892245"/>
    <w:rsid w:val="00892317"/>
    <w:rsid w:val="00893A06"/>
    <w:rsid w:val="0089467F"/>
    <w:rsid w:val="008966B2"/>
    <w:rsid w:val="0089798E"/>
    <w:rsid w:val="008A1C6E"/>
    <w:rsid w:val="008A3867"/>
    <w:rsid w:val="008A3EC4"/>
    <w:rsid w:val="008A49D5"/>
    <w:rsid w:val="008A7F1B"/>
    <w:rsid w:val="008B2D00"/>
    <w:rsid w:val="008B2D61"/>
    <w:rsid w:val="008B3C51"/>
    <w:rsid w:val="008B64B5"/>
    <w:rsid w:val="008B7861"/>
    <w:rsid w:val="008C004E"/>
    <w:rsid w:val="008C194E"/>
    <w:rsid w:val="008C2C9B"/>
    <w:rsid w:val="008C3137"/>
    <w:rsid w:val="008C36F3"/>
    <w:rsid w:val="008C3720"/>
    <w:rsid w:val="008C3F75"/>
    <w:rsid w:val="008C6EAE"/>
    <w:rsid w:val="008C7B67"/>
    <w:rsid w:val="008D036D"/>
    <w:rsid w:val="008D1074"/>
    <w:rsid w:val="008D4330"/>
    <w:rsid w:val="008D683B"/>
    <w:rsid w:val="008D7084"/>
    <w:rsid w:val="008E091C"/>
    <w:rsid w:val="008E312E"/>
    <w:rsid w:val="008E4771"/>
    <w:rsid w:val="008E6414"/>
    <w:rsid w:val="008F119E"/>
    <w:rsid w:val="008F3E66"/>
    <w:rsid w:val="008F4919"/>
    <w:rsid w:val="008F73CD"/>
    <w:rsid w:val="008F74C9"/>
    <w:rsid w:val="009009DE"/>
    <w:rsid w:val="00901C32"/>
    <w:rsid w:val="00903D69"/>
    <w:rsid w:val="0090694D"/>
    <w:rsid w:val="00910427"/>
    <w:rsid w:val="00914BDC"/>
    <w:rsid w:val="00916C6C"/>
    <w:rsid w:val="009173E9"/>
    <w:rsid w:val="009219C9"/>
    <w:rsid w:val="00923B89"/>
    <w:rsid w:val="00924075"/>
    <w:rsid w:val="00927308"/>
    <w:rsid w:val="00931812"/>
    <w:rsid w:val="00931E37"/>
    <w:rsid w:val="0093209D"/>
    <w:rsid w:val="00932F68"/>
    <w:rsid w:val="0093380E"/>
    <w:rsid w:val="00936092"/>
    <w:rsid w:val="00940BD5"/>
    <w:rsid w:val="009412AB"/>
    <w:rsid w:val="009420A0"/>
    <w:rsid w:val="009441A8"/>
    <w:rsid w:val="00944D39"/>
    <w:rsid w:val="009461A9"/>
    <w:rsid w:val="009464D8"/>
    <w:rsid w:val="0094739B"/>
    <w:rsid w:val="00947679"/>
    <w:rsid w:val="0095474C"/>
    <w:rsid w:val="0095607F"/>
    <w:rsid w:val="00956CE6"/>
    <w:rsid w:val="0095790F"/>
    <w:rsid w:val="00957C23"/>
    <w:rsid w:val="009604DB"/>
    <w:rsid w:val="009608FE"/>
    <w:rsid w:val="00961B51"/>
    <w:rsid w:val="00961E59"/>
    <w:rsid w:val="00963903"/>
    <w:rsid w:val="0096498C"/>
    <w:rsid w:val="00965881"/>
    <w:rsid w:val="00966A63"/>
    <w:rsid w:val="00966CEC"/>
    <w:rsid w:val="00971047"/>
    <w:rsid w:val="0097256B"/>
    <w:rsid w:val="009725C1"/>
    <w:rsid w:val="009728E8"/>
    <w:rsid w:val="00974C33"/>
    <w:rsid w:val="009832FE"/>
    <w:rsid w:val="009857AE"/>
    <w:rsid w:val="00985BAF"/>
    <w:rsid w:val="00987D7C"/>
    <w:rsid w:val="00991AA4"/>
    <w:rsid w:val="009931E7"/>
    <w:rsid w:val="00994053"/>
    <w:rsid w:val="00995827"/>
    <w:rsid w:val="0099659B"/>
    <w:rsid w:val="009A144D"/>
    <w:rsid w:val="009B1700"/>
    <w:rsid w:val="009B340D"/>
    <w:rsid w:val="009B3C58"/>
    <w:rsid w:val="009B47E4"/>
    <w:rsid w:val="009B7E01"/>
    <w:rsid w:val="009C112E"/>
    <w:rsid w:val="009C31CC"/>
    <w:rsid w:val="009C73B1"/>
    <w:rsid w:val="009C7545"/>
    <w:rsid w:val="009C7AA0"/>
    <w:rsid w:val="009D0631"/>
    <w:rsid w:val="009D422C"/>
    <w:rsid w:val="009D510D"/>
    <w:rsid w:val="009E21B1"/>
    <w:rsid w:val="009E21FD"/>
    <w:rsid w:val="009E4BFE"/>
    <w:rsid w:val="009F13A9"/>
    <w:rsid w:val="009F5B55"/>
    <w:rsid w:val="009F7ED1"/>
    <w:rsid w:val="00A00794"/>
    <w:rsid w:val="00A00CE9"/>
    <w:rsid w:val="00A07C0C"/>
    <w:rsid w:val="00A10BAE"/>
    <w:rsid w:val="00A111DB"/>
    <w:rsid w:val="00A14314"/>
    <w:rsid w:val="00A16B76"/>
    <w:rsid w:val="00A17D89"/>
    <w:rsid w:val="00A20AC6"/>
    <w:rsid w:val="00A20D0A"/>
    <w:rsid w:val="00A236F5"/>
    <w:rsid w:val="00A23DCA"/>
    <w:rsid w:val="00A24115"/>
    <w:rsid w:val="00A244AF"/>
    <w:rsid w:val="00A25099"/>
    <w:rsid w:val="00A2553D"/>
    <w:rsid w:val="00A27190"/>
    <w:rsid w:val="00A273E5"/>
    <w:rsid w:val="00A27CC8"/>
    <w:rsid w:val="00A3005C"/>
    <w:rsid w:val="00A300C7"/>
    <w:rsid w:val="00A31BA2"/>
    <w:rsid w:val="00A31DCF"/>
    <w:rsid w:val="00A34444"/>
    <w:rsid w:val="00A36222"/>
    <w:rsid w:val="00A405C8"/>
    <w:rsid w:val="00A4135C"/>
    <w:rsid w:val="00A419CA"/>
    <w:rsid w:val="00A43C3B"/>
    <w:rsid w:val="00A45874"/>
    <w:rsid w:val="00A5173F"/>
    <w:rsid w:val="00A531F2"/>
    <w:rsid w:val="00A5375D"/>
    <w:rsid w:val="00A55230"/>
    <w:rsid w:val="00A57ADF"/>
    <w:rsid w:val="00A62E39"/>
    <w:rsid w:val="00A638E8"/>
    <w:rsid w:val="00A66406"/>
    <w:rsid w:val="00A67F41"/>
    <w:rsid w:val="00A7029F"/>
    <w:rsid w:val="00A70C93"/>
    <w:rsid w:val="00A720DB"/>
    <w:rsid w:val="00A73228"/>
    <w:rsid w:val="00A75A68"/>
    <w:rsid w:val="00A77080"/>
    <w:rsid w:val="00A774CC"/>
    <w:rsid w:val="00A8035C"/>
    <w:rsid w:val="00A809FA"/>
    <w:rsid w:val="00A8221C"/>
    <w:rsid w:val="00A82B47"/>
    <w:rsid w:val="00A8305D"/>
    <w:rsid w:val="00A83DAE"/>
    <w:rsid w:val="00A8417F"/>
    <w:rsid w:val="00A84E65"/>
    <w:rsid w:val="00A8685C"/>
    <w:rsid w:val="00A90A20"/>
    <w:rsid w:val="00A92754"/>
    <w:rsid w:val="00A932D0"/>
    <w:rsid w:val="00A94B62"/>
    <w:rsid w:val="00A95121"/>
    <w:rsid w:val="00A9543E"/>
    <w:rsid w:val="00A957FC"/>
    <w:rsid w:val="00A97FC3"/>
    <w:rsid w:val="00AA111F"/>
    <w:rsid w:val="00AA454A"/>
    <w:rsid w:val="00AA5F1E"/>
    <w:rsid w:val="00AA619C"/>
    <w:rsid w:val="00AB0B8D"/>
    <w:rsid w:val="00AB15AA"/>
    <w:rsid w:val="00AB1CF7"/>
    <w:rsid w:val="00AB2A96"/>
    <w:rsid w:val="00AB38D6"/>
    <w:rsid w:val="00AB399D"/>
    <w:rsid w:val="00AB658B"/>
    <w:rsid w:val="00AC1731"/>
    <w:rsid w:val="00AC3495"/>
    <w:rsid w:val="00AC541A"/>
    <w:rsid w:val="00AC759D"/>
    <w:rsid w:val="00AD060F"/>
    <w:rsid w:val="00AD0F97"/>
    <w:rsid w:val="00AD18E4"/>
    <w:rsid w:val="00AD1957"/>
    <w:rsid w:val="00AD2469"/>
    <w:rsid w:val="00AD2851"/>
    <w:rsid w:val="00AD582C"/>
    <w:rsid w:val="00AD634B"/>
    <w:rsid w:val="00AE0DB5"/>
    <w:rsid w:val="00AE2A98"/>
    <w:rsid w:val="00AE4A34"/>
    <w:rsid w:val="00AE4CBE"/>
    <w:rsid w:val="00AE5090"/>
    <w:rsid w:val="00AE73FD"/>
    <w:rsid w:val="00AF11AF"/>
    <w:rsid w:val="00AF1469"/>
    <w:rsid w:val="00AF1959"/>
    <w:rsid w:val="00AF2635"/>
    <w:rsid w:val="00AF405A"/>
    <w:rsid w:val="00AF4535"/>
    <w:rsid w:val="00AF458E"/>
    <w:rsid w:val="00AF602E"/>
    <w:rsid w:val="00AF7695"/>
    <w:rsid w:val="00AF7AB3"/>
    <w:rsid w:val="00B0111F"/>
    <w:rsid w:val="00B019EE"/>
    <w:rsid w:val="00B03DAC"/>
    <w:rsid w:val="00B03EFB"/>
    <w:rsid w:val="00B101BD"/>
    <w:rsid w:val="00B117D4"/>
    <w:rsid w:val="00B12094"/>
    <w:rsid w:val="00B13014"/>
    <w:rsid w:val="00B1538F"/>
    <w:rsid w:val="00B232EF"/>
    <w:rsid w:val="00B23402"/>
    <w:rsid w:val="00B27E99"/>
    <w:rsid w:val="00B30107"/>
    <w:rsid w:val="00B30A95"/>
    <w:rsid w:val="00B36AB7"/>
    <w:rsid w:val="00B40690"/>
    <w:rsid w:val="00B41518"/>
    <w:rsid w:val="00B52631"/>
    <w:rsid w:val="00B53015"/>
    <w:rsid w:val="00B5428F"/>
    <w:rsid w:val="00B55E42"/>
    <w:rsid w:val="00B606CF"/>
    <w:rsid w:val="00B61701"/>
    <w:rsid w:val="00B624E6"/>
    <w:rsid w:val="00B62CA1"/>
    <w:rsid w:val="00B64D84"/>
    <w:rsid w:val="00B6506B"/>
    <w:rsid w:val="00B6630F"/>
    <w:rsid w:val="00B71683"/>
    <w:rsid w:val="00B7183B"/>
    <w:rsid w:val="00B719D5"/>
    <w:rsid w:val="00B727F4"/>
    <w:rsid w:val="00B73788"/>
    <w:rsid w:val="00B73CE0"/>
    <w:rsid w:val="00B74827"/>
    <w:rsid w:val="00B750D9"/>
    <w:rsid w:val="00B813CF"/>
    <w:rsid w:val="00B81891"/>
    <w:rsid w:val="00B83454"/>
    <w:rsid w:val="00B83478"/>
    <w:rsid w:val="00B84803"/>
    <w:rsid w:val="00B85C75"/>
    <w:rsid w:val="00B8620C"/>
    <w:rsid w:val="00B917D3"/>
    <w:rsid w:val="00B93C21"/>
    <w:rsid w:val="00B94050"/>
    <w:rsid w:val="00B97692"/>
    <w:rsid w:val="00BA15EF"/>
    <w:rsid w:val="00BA7250"/>
    <w:rsid w:val="00BA7725"/>
    <w:rsid w:val="00BB1479"/>
    <w:rsid w:val="00BB5896"/>
    <w:rsid w:val="00BB5F1E"/>
    <w:rsid w:val="00BC219E"/>
    <w:rsid w:val="00BC453D"/>
    <w:rsid w:val="00BD2118"/>
    <w:rsid w:val="00BD5B71"/>
    <w:rsid w:val="00BD64EC"/>
    <w:rsid w:val="00BD7A38"/>
    <w:rsid w:val="00BE0DF1"/>
    <w:rsid w:val="00BE170A"/>
    <w:rsid w:val="00BE2465"/>
    <w:rsid w:val="00BE29D4"/>
    <w:rsid w:val="00BE6461"/>
    <w:rsid w:val="00BE6FFB"/>
    <w:rsid w:val="00BF1653"/>
    <w:rsid w:val="00BF2208"/>
    <w:rsid w:val="00BF2B4A"/>
    <w:rsid w:val="00BF4D69"/>
    <w:rsid w:val="00BF6E86"/>
    <w:rsid w:val="00C02002"/>
    <w:rsid w:val="00C025CF"/>
    <w:rsid w:val="00C02EF6"/>
    <w:rsid w:val="00C03357"/>
    <w:rsid w:val="00C03BCB"/>
    <w:rsid w:val="00C06C8A"/>
    <w:rsid w:val="00C07D04"/>
    <w:rsid w:val="00C10717"/>
    <w:rsid w:val="00C12693"/>
    <w:rsid w:val="00C15B52"/>
    <w:rsid w:val="00C20A17"/>
    <w:rsid w:val="00C22227"/>
    <w:rsid w:val="00C36B31"/>
    <w:rsid w:val="00C36D65"/>
    <w:rsid w:val="00C40AA1"/>
    <w:rsid w:val="00C41231"/>
    <w:rsid w:val="00C415F0"/>
    <w:rsid w:val="00C44ED2"/>
    <w:rsid w:val="00C47778"/>
    <w:rsid w:val="00C53A36"/>
    <w:rsid w:val="00C56847"/>
    <w:rsid w:val="00C5779E"/>
    <w:rsid w:val="00C60C90"/>
    <w:rsid w:val="00C61DA1"/>
    <w:rsid w:val="00C62CF4"/>
    <w:rsid w:val="00C64CE4"/>
    <w:rsid w:val="00C664B7"/>
    <w:rsid w:val="00C666DE"/>
    <w:rsid w:val="00C7105F"/>
    <w:rsid w:val="00C72D32"/>
    <w:rsid w:val="00C765F4"/>
    <w:rsid w:val="00C8067C"/>
    <w:rsid w:val="00C81316"/>
    <w:rsid w:val="00C81C5D"/>
    <w:rsid w:val="00C8758D"/>
    <w:rsid w:val="00C875ED"/>
    <w:rsid w:val="00C90E56"/>
    <w:rsid w:val="00C9406F"/>
    <w:rsid w:val="00C94559"/>
    <w:rsid w:val="00CA6488"/>
    <w:rsid w:val="00CB01DD"/>
    <w:rsid w:val="00CB2043"/>
    <w:rsid w:val="00CC0B5E"/>
    <w:rsid w:val="00CC0EA1"/>
    <w:rsid w:val="00CC1163"/>
    <w:rsid w:val="00CC7C59"/>
    <w:rsid w:val="00CC7FAE"/>
    <w:rsid w:val="00CD0960"/>
    <w:rsid w:val="00CD13E9"/>
    <w:rsid w:val="00CD287A"/>
    <w:rsid w:val="00CD3449"/>
    <w:rsid w:val="00CE0284"/>
    <w:rsid w:val="00CE301A"/>
    <w:rsid w:val="00CE3F5D"/>
    <w:rsid w:val="00CE4202"/>
    <w:rsid w:val="00CE4F8B"/>
    <w:rsid w:val="00CF36F2"/>
    <w:rsid w:val="00CF3B90"/>
    <w:rsid w:val="00D0080F"/>
    <w:rsid w:val="00D00F39"/>
    <w:rsid w:val="00D0163F"/>
    <w:rsid w:val="00D0793F"/>
    <w:rsid w:val="00D16DC6"/>
    <w:rsid w:val="00D176B6"/>
    <w:rsid w:val="00D17F7A"/>
    <w:rsid w:val="00D2174D"/>
    <w:rsid w:val="00D22C0F"/>
    <w:rsid w:val="00D230FA"/>
    <w:rsid w:val="00D238D7"/>
    <w:rsid w:val="00D26795"/>
    <w:rsid w:val="00D27014"/>
    <w:rsid w:val="00D32B0D"/>
    <w:rsid w:val="00D346BE"/>
    <w:rsid w:val="00D35384"/>
    <w:rsid w:val="00D422F4"/>
    <w:rsid w:val="00D44377"/>
    <w:rsid w:val="00D44DAB"/>
    <w:rsid w:val="00D45C4B"/>
    <w:rsid w:val="00D4694C"/>
    <w:rsid w:val="00D46CCA"/>
    <w:rsid w:val="00D50AA8"/>
    <w:rsid w:val="00D55D9C"/>
    <w:rsid w:val="00D57532"/>
    <w:rsid w:val="00D576FB"/>
    <w:rsid w:val="00D61DCB"/>
    <w:rsid w:val="00D70D2C"/>
    <w:rsid w:val="00D70E2F"/>
    <w:rsid w:val="00D71FEA"/>
    <w:rsid w:val="00D720D5"/>
    <w:rsid w:val="00D74250"/>
    <w:rsid w:val="00D77B90"/>
    <w:rsid w:val="00D80106"/>
    <w:rsid w:val="00D82AEC"/>
    <w:rsid w:val="00D90C4E"/>
    <w:rsid w:val="00D91CA0"/>
    <w:rsid w:val="00D93502"/>
    <w:rsid w:val="00DA3043"/>
    <w:rsid w:val="00DA4AF9"/>
    <w:rsid w:val="00DA50FF"/>
    <w:rsid w:val="00DA5881"/>
    <w:rsid w:val="00DA5BC1"/>
    <w:rsid w:val="00DB1ACF"/>
    <w:rsid w:val="00DB1EF7"/>
    <w:rsid w:val="00DB3100"/>
    <w:rsid w:val="00DB3518"/>
    <w:rsid w:val="00DB3EB3"/>
    <w:rsid w:val="00DB4058"/>
    <w:rsid w:val="00DB6476"/>
    <w:rsid w:val="00DC0510"/>
    <w:rsid w:val="00DC1899"/>
    <w:rsid w:val="00DC5195"/>
    <w:rsid w:val="00DD09E1"/>
    <w:rsid w:val="00DD0AD9"/>
    <w:rsid w:val="00DD1B1B"/>
    <w:rsid w:val="00DD24EA"/>
    <w:rsid w:val="00DD43F0"/>
    <w:rsid w:val="00DD45A4"/>
    <w:rsid w:val="00DD56B7"/>
    <w:rsid w:val="00DD6586"/>
    <w:rsid w:val="00DE0F9C"/>
    <w:rsid w:val="00DE195F"/>
    <w:rsid w:val="00DE59DA"/>
    <w:rsid w:val="00DE7DB7"/>
    <w:rsid w:val="00DF05C5"/>
    <w:rsid w:val="00DF26FB"/>
    <w:rsid w:val="00DF3A76"/>
    <w:rsid w:val="00DF3BED"/>
    <w:rsid w:val="00DF5712"/>
    <w:rsid w:val="00DF6B23"/>
    <w:rsid w:val="00DF73E3"/>
    <w:rsid w:val="00E0003A"/>
    <w:rsid w:val="00E00BF1"/>
    <w:rsid w:val="00E02899"/>
    <w:rsid w:val="00E03BA2"/>
    <w:rsid w:val="00E05ADE"/>
    <w:rsid w:val="00E06F7A"/>
    <w:rsid w:val="00E105D3"/>
    <w:rsid w:val="00E11605"/>
    <w:rsid w:val="00E116AE"/>
    <w:rsid w:val="00E1397D"/>
    <w:rsid w:val="00E13ED8"/>
    <w:rsid w:val="00E1464B"/>
    <w:rsid w:val="00E16B58"/>
    <w:rsid w:val="00E17B7F"/>
    <w:rsid w:val="00E222EB"/>
    <w:rsid w:val="00E23888"/>
    <w:rsid w:val="00E24B5E"/>
    <w:rsid w:val="00E260E2"/>
    <w:rsid w:val="00E2624D"/>
    <w:rsid w:val="00E30923"/>
    <w:rsid w:val="00E30C24"/>
    <w:rsid w:val="00E3130E"/>
    <w:rsid w:val="00E3200E"/>
    <w:rsid w:val="00E335EB"/>
    <w:rsid w:val="00E4078F"/>
    <w:rsid w:val="00E40986"/>
    <w:rsid w:val="00E42907"/>
    <w:rsid w:val="00E44086"/>
    <w:rsid w:val="00E52619"/>
    <w:rsid w:val="00E542FE"/>
    <w:rsid w:val="00E55166"/>
    <w:rsid w:val="00E57532"/>
    <w:rsid w:val="00E6004A"/>
    <w:rsid w:val="00E669FB"/>
    <w:rsid w:val="00E66AC7"/>
    <w:rsid w:val="00E70179"/>
    <w:rsid w:val="00E709A6"/>
    <w:rsid w:val="00E70CE3"/>
    <w:rsid w:val="00E71C2B"/>
    <w:rsid w:val="00E71E09"/>
    <w:rsid w:val="00E740D1"/>
    <w:rsid w:val="00E7482C"/>
    <w:rsid w:val="00E76DAC"/>
    <w:rsid w:val="00E808BD"/>
    <w:rsid w:val="00E81F52"/>
    <w:rsid w:val="00E82C9A"/>
    <w:rsid w:val="00E84334"/>
    <w:rsid w:val="00E84FB5"/>
    <w:rsid w:val="00E856F4"/>
    <w:rsid w:val="00E85ACA"/>
    <w:rsid w:val="00E85E57"/>
    <w:rsid w:val="00E958A3"/>
    <w:rsid w:val="00E97B42"/>
    <w:rsid w:val="00EA3548"/>
    <w:rsid w:val="00EA3B01"/>
    <w:rsid w:val="00EA3D65"/>
    <w:rsid w:val="00EA6524"/>
    <w:rsid w:val="00EA7215"/>
    <w:rsid w:val="00EB3159"/>
    <w:rsid w:val="00EB3AAC"/>
    <w:rsid w:val="00EB4162"/>
    <w:rsid w:val="00EC0933"/>
    <w:rsid w:val="00EC3CD6"/>
    <w:rsid w:val="00EC3EB2"/>
    <w:rsid w:val="00EC4726"/>
    <w:rsid w:val="00EC722D"/>
    <w:rsid w:val="00ED10CB"/>
    <w:rsid w:val="00ED6275"/>
    <w:rsid w:val="00ED7683"/>
    <w:rsid w:val="00EE17A1"/>
    <w:rsid w:val="00EE267E"/>
    <w:rsid w:val="00EE311C"/>
    <w:rsid w:val="00EE31E5"/>
    <w:rsid w:val="00EE43BD"/>
    <w:rsid w:val="00EE4AE3"/>
    <w:rsid w:val="00EE5797"/>
    <w:rsid w:val="00EE6DB2"/>
    <w:rsid w:val="00EE6F9F"/>
    <w:rsid w:val="00EF1251"/>
    <w:rsid w:val="00EF191A"/>
    <w:rsid w:val="00EF367B"/>
    <w:rsid w:val="00EF3B4C"/>
    <w:rsid w:val="00EF6B8B"/>
    <w:rsid w:val="00EF7B72"/>
    <w:rsid w:val="00F01D9C"/>
    <w:rsid w:val="00F02E5F"/>
    <w:rsid w:val="00F07E69"/>
    <w:rsid w:val="00F07FFC"/>
    <w:rsid w:val="00F10C10"/>
    <w:rsid w:val="00F12A75"/>
    <w:rsid w:val="00F12CB9"/>
    <w:rsid w:val="00F1412A"/>
    <w:rsid w:val="00F147CA"/>
    <w:rsid w:val="00F14AAC"/>
    <w:rsid w:val="00F14B47"/>
    <w:rsid w:val="00F1558A"/>
    <w:rsid w:val="00F1630B"/>
    <w:rsid w:val="00F16E5C"/>
    <w:rsid w:val="00F217B1"/>
    <w:rsid w:val="00F222FF"/>
    <w:rsid w:val="00F25CFB"/>
    <w:rsid w:val="00F269DC"/>
    <w:rsid w:val="00F31515"/>
    <w:rsid w:val="00F31FF1"/>
    <w:rsid w:val="00F341AB"/>
    <w:rsid w:val="00F410BA"/>
    <w:rsid w:val="00F41A00"/>
    <w:rsid w:val="00F428E8"/>
    <w:rsid w:val="00F433DD"/>
    <w:rsid w:val="00F46F1D"/>
    <w:rsid w:val="00F47DA1"/>
    <w:rsid w:val="00F50C4E"/>
    <w:rsid w:val="00F52B6F"/>
    <w:rsid w:val="00F52E4F"/>
    <w:rsid w:val="00F53409"/>
    <w:rsid w:val="00F5628B"/>
    <w:rsid w:val="00F61F93"/>
    <w:rsid w:val="00F63CF1"/>
    <w:rsid w:val="00F646FE"/>
    <w:rsid w:val="00F65AD8"/>
    <w:rsid w:val="00F6676E"/>
    <w:rsid w:val="00F676EB"/>
    <w:rsid w:val="00F74B37"/>
    <w:rsid w:val="00F77AB0"/>
    <w:rsid w:val="00F81615"/>
    <w:rsid w:val="00F82497"/>
    <w:rsid w:val="00F82B6D"/>
    <w:rsid w:val="00F8432E"/>
    <w:rsid w:val="00F84719"/>
    <w:rsid w:val="00F85FDC"/>
    <w:rsid w:val="00F94AB2"/>
    <w:rsid w:val="00F95D78"/>
    <w:rsid w:val="00FA13FB"/>
    <w:rsid w:val="00FA25D4"/>
    <w:rsid w:val="00FA305D"/>
    <w:rsid w:val="00FA41DE"/>
    <w:rsid w:val="00FA679A"/>
    <w:rsid w:val="00FB64D7"/>
    <w:rsid w:val="00FC05E6"/>
    <w:rsid w:val="00FC2357"/>
    <w:rsid w:val="00FC34C8"/>
    <w:rsid w:val="00FC413B"/>
    <w:rsid w:val="00FC4E99"/>
    <w:rsid w:val="00FC541D"/>
    <w:rsid w:val="00FC6375"/>
    <w:rsid w:val="00FC6802"/>
    <w:rsid w:val="00FC6AE0"/>
    <w:rsid w:val="00FD73CC"/>
    <w:rsid w:val="00FE3748"/>
    <w:rsid w:val="00FE382B"/>
    <w:rsid w:val="00FE57CB"/>
    <w:rsid w:val="00FE594E"/>
    <w:rsid w:val="00FF1319"/>
    <w:rsid w:val="00FF1F0E"/>
    <w:rsid w:val="00FF2837"/>
    <w:rsid w:val="00FF3BC1"/>
    <w:rsid w:val="00FF4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504B7"/>
    <w:rPr>
      <w:sz w:val="24"/>
      <w:szCs w:val="24"/>
    </w:rPr>
  </w:style>
  <w:style w:type="paragraph" w:styleId="Heading3">
    <w:name w:val="heading 3"/>
    <w:basedOn w:val="Normal"/>
    <w:link w:val="Heading3Char"/>
    <w:uiPriority w:val="9"/>
    <w:qFormat/>
    <w:rsid w:val="00FC637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966B2"/>
    <w:pPr>
      <w:tabs>
        <w:tab w:val="center" w:pos="4320"/>
        <w:tab w:val="right" w:pos="8640"/>
      </w:tabs>
    </w:pPr>
  </w:style>
  <w:style w:type="character" w:styleId="PageNumber">
    <w:name w:val="page number"/>
    <w:basedOn w:val="DefaultParagraphFont"/>
    <w:rsid w:val="008966B2"/>
  </w:style>
  <w:style w:type="paragraph" w:styleId="Header">
    <w:name w:val="header"/>
    <w:basedOn w:val="Normal"/>
    <w:link w:val="HeaderChar"/>
    <w:rsid w:val="00FC541D"/>
    <w:pPr>
      <w:tabs>
        <w:tab w:val="center" w:pos="4680"/>
        <w:tab w:val="right" w:pos="9360"/>
      </w:tabs>
    </w:pPr>
  </w:style>
  <w:style w:type="character" w:customStyle="1" w:styleId="HeaderChar">
    <w:name w:val="Header Char"/>
    <w:link w:val="Header"/>
    <w:rsid w:val="00FC541D"/>
    <w:rPr>
      <w:sz w:val="24"/>
      <w:szCs w:val="24"/>
    </w:rPr>
  </w:style>
  <w:style w:type="character" w:customStyle="1" w:styleId="Heading3Char">
    <w:name w:val="Heading 3 Char"/>
    <w:link w:val="Heading3"/>
    <w:uiPriority w:val="9"/>
    <w:rsid w:val="00FC6375"/>
    <w:rPr>
      <w:b/>
      <w:bCs/>
      <w:sz w:val="27"/>
      <w:szCs w:val="27"/>
    </w:rPr>
  </w:style>
  <w:style w:type="character" w:styleId="Hyperlink">
    <w:name w:val="Hyperlink"/>
    <w:uiPriority w:val="99"/>
    <w:unhideWhenUsed/>
    <w:rsid w:val="00FC6375"/>
    <w:rPr>
      <w:color w:val="0000FF"/>
      <w:u w:val="single"/>
    </w:rPr>
  </w:style>
  <w:style w:type="paragraph" w:styleId="BalloonText">
    <w:name w:val="Balloon Text"/>
    <w:basedOn w:val="Normal"/>
    <w:link w:val="BalloonTextChar"/>
    <w:rsid w:val="00215B19"/>
    <w:rPr>
      <w:rFonts w:ascii="Tahoma" w:hAnsi="Tahoma" w:cs="Tahoma"/>
      <w:sz w:val="16"/>
      <w:szCs w:val="16"/>
    </w:rPr>
  </w:style>
  <w:style w:type="character" w:customStyle="1" w:styleId="BalloonTextChar">
    <w:name w:val="Balloon Text Char"/>
    <w:link w:val="BalloonText"/>
    <w:rsid w:val="00215B19"/>
    <w:rPr>
      <w:rFonts w:ascii="Tahoma" w:hAnsi="Tahoma" w:cs="Tahoma"/>
      <w:sz w:val="16"/>
      <w:szCs w:val="16"/>
    </w:rPr>
  </w:style>
  <w:style w:type="character" w:styleId="FollowedHyperlink">
    <w:name w:val="FollowedHyperlink"/>
    <w:rsid w:val="006F292C"/>
    <w:rPr>
      <w:color w:val="800080"/>
      <w:u w:val="single"/>
    </w:rPr>
  </w:style>
  <w:style w:type="paragraph" w:customStyle="1" w:styleId="MTDisplayEquation">
    <w:name w:val="MTDisplayEquation"/>
    <w:basedOn w:val="Normal"/>
    <w:next w:val="Normal"/>
    <w:link w:val="MTDisplayEquationChar"/>
    <w:rsid w:val="002A715B"/>
    <w:pPr>
      <w:tabs>
        <w:tab w:val="center" w:pos="4320"/>
        <w:tab w:val="right" w:pos="8640"/>
      </w:tabs>
    </w:pPr>
    <w:rPr>
      <w:noProof/>
    </w:rPr>
  </w:style>
  <w:style w:type="character" w:customStyle="1" w:styleId="MTDisplayEquationChar">
    <w:name w:val="MTDisplayEquation Char"/>
    <w:basedOn w:val="DefaultParagraphFont"/>
    <w:link w:val="MTDisplayEquation"/>
    <w:rsid w:val="002A715B"/>
    <w:rPr>
      <w:noProo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504B7"/>
    <w:rPr>
      <w:sz w:val="24"/>
      <w:szCs w:val="24"/>
    </w:rPr>
  </w:style>
  <w:style w:type="paragraph" w:styleId="Heading3">
    <w:name w:val="heading 3"/>
    <w:basedOn w:val="Normal"/>
    <w:link w:val="Heading3Char"/>
    <w:uiPriority w:val="9"/>
    <w:qFormat/>
    <w:rsid w:val="00FC637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966B2"/>
    <w:pPr>
      <w:tabs>
        <w:tab w:val="center" w:pos="4320"/>
        <w:tab w:val="right" w:pos="8640"/>
      </w:tabs>
    </w:pPr>
  </w:style>
  <w:style w:type="character" w:styleId="PageNumber">
    <w:name w:val="page number"/>
    <w:basedOn w:val="DefaultParagraphFont"/>
    <w:rsid w:val="008966B2"/>
  </w:style>
  <w:style w:type="paragraph" w:styleId="Header">
    <w:name w:val="header"/>
    <w:basedOn w:val="Normal"/>
    <w:link w:val="HeaderChar"/>
    <w:rsid w:val="00FC541D"/>
    <w:pPr>
      <w:tabs>
        <w:tab w:val="center" w:pos="4680"/>
        <w:tab w:val="right" w:pos="9360"/>
      </w:tabs>
    </w:pPr>
  </w:style>
  <w:style w:type="character" w:customStyle="1" w:styleId="HeaderChar">
    <w:name w:val="Header Char"/>
    <w:link w:val="Header"/>
    <w:rsid w:val="00FC541D"/>
    <w:rPr>
      <w:sz w:val="24"/>
      <w:szCs w:val="24"/>
    </w:rPr>
  </w:style>
  <w:style w:type="character" w:customStyle="1" w:styleId="Heading3Char">
    <w:name w:val="Heading 3 Char"/>
    <w:link w:val="Heading3"/>
    <w:uiPriority w:val="9"/>
    <w:rsid w:val="00FC6375"/>
    <w:rPr>
      <w:b/>
      <w:bCs/>
      <w:sz w:val="27"/>
      <w:szCs w:val="27"/>
    </w:rPr>
  </w:style>
  <w:style w:type="character" w:styleId="Hyperlink">
    <w:name w:val="Hyperlink"/>
    <w:uiPriority w:val="99"/>
    <w:unhideWhenUsed/>
    <w:rsid w:val="00FC6375"/>
    <w:rPr>
      <w:color w:val="0000FF"/>
      <w:u w:val="single"/>
    </w:rPr>
  </w:style>
  <w:style w:type="paragraph" w:styleId="BalloonText">
    <w:name w:val="Balloon Text"/>
    <w:basedOn w:val="Normal"/>
    <w:link w:val="BalloonTextChar"/>
    <w:rsid w:val="00215B19"/>
    <w:rPr>
      <w:rFonts w:ascii="Tahoma" w:hAnsi="Tahoma" w:cs="Tahoma"/>
      <w:sz w:val="16"/>
      <w:szCs w:val="16"/>
    </w:rPr>
  </w:style>
  <w:style w:type="character" w:customStyle="1" w:styleId="BalloonTextChar">
    <w:name w:val="Balloon Text Char"/>
    <w:link w:val="BalloonText"/>
    <w:rsid w:val="00215B19"/>
    <w:rPr>
      <w:rFonts w:ascii="Tahoma" w:hAnsi="Tahoma" w:cs="Tahoma"/>
      <w:sz w:val="16"/>
      <w:szCs w:val="16"/>
    </w:rPr>
  </w:style>
  <w:style w:type="character" w:styleId="FollowedHyperlink">
    <w:name w:val="FollowedHyperlink"/>
    <w:rsid w:val="006F292C"/>
    <w:rPr>
      <w:color w:val="800080"/>
      <w:u w:val="single"/>
    </w:rPr>
  </w:style>
  <w:style w:type="paragraph" w:customStyle="1" w:styleId="MTDisplayEquation">
    <w:name w:val="MTDisplayEquation"/>
    <w:basedOn w:val="Normal"/>
    <w:next w:val="Normal"/>
    <w:link w:val="MTDisplayEquationChar"/>
    <w:rsid w:val="002A715B"/>
    <w:pPr>
      <w:tabs>
        <w:tab w:val="center" w:pos="4320"/>
        <w:tab w:val="right" w:pos="8640"/>
      </w:tabs>
    </w:pPr>
    <w:rPr>
      <w:noProof/>
    </w:rPr>
  </w:style>
  <w:style w:type="character" w:customStyle="1" w:styleId="MTDisplayEquationChar">
    <w:name w:val="MTDisplayEquation Char"/>
    <w:basedOn w:val="DefaultParagraphFont"/>
    <w:link w:val="MTDisplayEquation"/>
    <w:rsid w:val="002A715B"/>
    <w:rPr>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117990">
      <w:bodyDiv w:val="1"/>
      <w:marLeft w:val="0"/>
      <w:marRight w:val="0"/>
      <w:marTop w:val="0"/>
      <w:marBottom w:val="0"/>
      <w:divBdr>
        <w:top w:val="none" w:sz="0" w:space="0" w:color="auto"/>
        <w:left w:val="none" w:sz="0" w:space="0" w:color="auto"/>
        <w:bottom w:val="none" w:sz="0" w:space="0" w:color="auto"/>
        <w:right w:val="none" w:sz="0" w:space="0" w:color="auto"/>
      </w:divBdr>
    </w:div>
    <w:div w:id="120345593">
      <w:bodyDiv w:val="1"/>
      <w:marLeft w:val="0"/>
      <w:marRight w:val="0"/>
      <w:marTop w:val="0"/>
      <w:marBottom w:val="0"/>
      <w:divBdr>
        <w:top w:val="none" w:sz="0" w:space="0" w:color="auto"/>
        <w:left w:val="none" w:sz="0" w:space="0" w:color="auto"/>
        <w:bottom w:val="none" w:sz="0" w:space="0" w:color="auto"/>
        <w:right w:val="none" w:sz="0" w:space="0" w:color="auto"/>
      </w:divBdr>
    </w:div>
    <w:div w:id="154302254">
      <w:bodyDiv w:val="1"/>
      <w:marLeft w:val="0"/>
      <w:marRight w:val="0"/>
      <w:marTop w:val="0"/>
      <w:marBottom w:val="0"/>
      <w:divBdr>
        <w:top w:val="none" w:sz="0" w:space="0" w:color="auto"/>
        <w:left w:val="none" w:sz="0" w:space="0" w:color="auto"/>
        <w:bottom w:val="none" w:sz="0" w:space="0" w:color="auto"/>
        <w:right w:val="none" w:sz="0" w:space="0" w:color="auto"/>
      </w:divBdr>
    </w:div>
    <w:div w:id="183635170">
      <w:bodyDiv w:val="1"/>
      <w:marLeft w:val="0"/>
      <w:marRight w:val="0"/>
      <w:marTop w:val="0"/>
      <w:marBottom w:val="0"/>
      <w:divBdr>
        <w:top w:val="none" w:sz="0" w:space="0" w:color="auto"/>
        <w:left w:val="none" w:sz="0" w:space="0" w:color="auto"/>
        <w:bottom w:val="none" w:sz="0" w:space="0" w:color="auto"/>
        <w:right w:val="none" w:sz="0" w:space="0" w:color="auto"/>
      </w:divBdr>
    </w:div>
    <w:div w:id="185870133">
      <w:bodyDiv w:val="1"/>
      <w:marLeft w:val="0"/>
      <w:marRight w:val="0"/>
      <w:marTop w:val="0"/>
      <w:marBottom w:val="0"/>
      <w:divBdr>
        <w:top w:val="none" w:sz="0" w:space="0" w:color="auto"/>
        <w:left w:val="none" w:sz="0" w:space="0" w:color="auto"/>
        <w:bottom w:val="none" w:sz="0" w:space="0" w:color="auto"/>
        <w:right w:val="none" w:sz="0" w:space="0" w:color="auto"/>
      </w:divBdr>
    </w:div>
    <w:div w:id="398485394">
      <w:bodyDiv w:val="1"/>
      <w:marLeft w:val="0"/>
      <w:marRight w:val="0"/>
      <w:marTop w:val="0"/>
      <w:marBottom w:val="0"/>
      <w:divBdr>
        <w:top w:val="none" w:sz="0" w:space="0" w:color="auto"/>
        <w:left w:val="none" w:sz="0" w:space="0" w:color="auto"/>
        <w:bottom w:val="none" w:sz="0" w:space="0" w:color="auto"/>
        <w:right w:val="none" w:sz="0" w:space="0" w:color="auto"/>
      </w:divBdr>
    </w:div>
    <w:div w:id="413236378">
      <w:bodyDiv w:val="1"/>
      <w:marLeft w:val="0"/>
      <w:marRight w:val="0"/>
      <w:marTop w:val="0"/>
      <w:marBottom w:val="0"/>
      <w:divBdr>
        <w:top w:val="none" w:sz="0" w:space="0" w:color="auto"/>
        <w:left w:val="none" w:sz="0" w:space="0" w:color="auto"/>
        <w:bottom w:val="none" w:sz="0" w:space="0" w:color="auto"/>
        <w:right w:val="none" w:sz="0" w:space="0" w:color="auto"/>
      </w:divBdr>
    </w:div>
    <w:div w:id="428041952">
      <w:bodyDiv w:val="1"/>
      <w:marLeft w:val="0"/>
      <w:marRight w:val="0"/>
      <w:marTop w:val="0"/>
      <w:marBottom w:val="0"/>
      <w:divBdr>
        <w:top w:val="none" w:sz="0" w:space="0" w:color="auto"/>
        <w:left w:val="none" w:sz="0" w:space="0" w:color="auto"/>
        <w:bottom w:val="none" w:sz="0" w:space="0" w:color="auto"/>
        <w:right w:val="none" w:sz="0" w:space="0" w:color="auto"/>
      </w:divBdr>
    </w:div>
    <w:div w:id="491677748">
      <w:bodyDiv w:val="1"/>
      <w:marLeft w:val="0"/>
      <w:marRight w:val="0"/>
      <w:marTop w:val="0"/>
      <w:marBottom w:val="0"/>
      <w:divBdr>
        <w:top w:val="none" w:sz="0" w:space="0" w:color="auto"/>
        <w:left w:val="none" w:sz="0" w:space="0" w:color="auto"/>
        <w:bottom w:val="none" w:sz="0" w:space="0" w:color="auto"/>
        <w:right w:val="none" w:sz="0" w:space="0" w:color="auto"/>
      </w:divBdr>
    </w:div>
    <w:div w:id="692614303">
      <w:bodyDiv w:val="1"/>
      <w:marLeft w:val="0"/>
      <w:marRight w:val="0"/>
      <w:marTop w:val="0"/>
      <w:marBottom w:val="0"/>
      <w:divBdr>
        <w:top w:val="none" w:sz="0" w:space="0" w:color="auto"/>
        <w:left w:val="none" w:sz="0" w:space="0" w:color="auto"/>
        <w:bottom w:val="none" w:sz="0" w:space="0" w:color="auto"/>
        <w:right w:val="none" w:sz="0" w:space="0" w:color="auto"/>
      </w:divBdr>
    </w:div>
    <w:div w:id="718281932">
      <w:bodyDiv w:val="1"/>
      <w:marLeft w:val="0"/>
      <w:marRight w:val="0"/>
      <w:marTop w:val="0"/>
      <w:marBottom w:val="0"/>
      <w:divBdr>
        <w:top w:val="none" w:sz="0" w:space="0" w:color="auto"/>
        <w:left w:val="none" w:sz="0" w:space="0" w:color="auto"/>
        <w:bottom w:val="none" w:sz="0" w:space="0" w:color="auto"/>
        <w:right w:val="none" w:sz="0" w:space="0" w:color="auto"/>
      </w:divBdr>
    </w:div>
    <w:div w:id="841118297">
      <w:bodyDiv w:val="1"/>
      <w:marLeft w:val="0"/>
      <w:marRight w:val="0"/>
      <w:marTop w:val="0"/>
      <w:marBottom w:val="0"/>
      <w:divBdr>
        <w:top w:val="none" w:sz="0" w:space="0" w:color="auto"/>
        <w:left w:val="none" w:sz="0" w:space="0" w:color="auto"/>
        <w:bottom w:val="none" w:sz="0" w:space="0" w:color="auto"/>
        <w:right w:val="none" w:sz="0" w:space="0" w:color="auto"/>
      </w:divBdr>
    </w:div>
    <w:div w:id="876625366">
      <w:bodyDiv w:val="1"/>
      <w:marLeft w:val="0"/>
      <w:marRight w:val="0"/>
      <w:marTop w:val="0"/>
      <w:marBottom w:val="0"/>
      <w:divBdr>
        <w:top w:val="none" w:sz="0" w:space="0" w:color="auto"/>
        <w:left w:val="none" w:sz="0" w:space="0" w:color="auto"/>
        <w:bottom w:val="none" w:sz="0" w:space="0" w:color="auto"/>
        <w:right w:val="none" w:sz="0" w:space="0" w:color="auto"/>
      </w:divBdr>
    </w:div>
    <w:div w:id="877621239">
      <w:bodyDiv w:val="1"/>
      <w:marLeft w:val="0"/>
      <w:marRight w:val="0"/>
      <w:marTop w:val="0"/>
      <w:marBottom w:val="0"/>
      <w:divBdr>
        <w:top w:val="none" w:sz="0" w:space="0" w:color="auto"/>
        <w:left w:val="none" w:sz="0" w:space="0" w:color="auto"/>
        <w:bottom w:val="none" w:sz="0" w:space="0" w:color="auto"/>
        <w:right w:val="none" w:sz="0" w:space="0" w:color="auto"/>
      </w:divBdr>
    </w:div>
    <w:div w:id="912861417">
      <w:bodyDiv w:val="1"/>
      <w:marLeft w:val="0"/>
      <w:marRight w:val="0"/>
      <w:marTop w:val="0"/>
      <w:marBottom w:val="0"/>
      <w:divBdr>
        <w:top w:val="none" w:sz="0" w:space="0" w:color="auto"/>
        <w:left w:val="none" w:sz="0" w:space="0" w:color="auto"/>
        <w:bottom w:val="none" w:sz="0" w:space="0" w:color="auto"/>
        <w:right w:val="none" w:sz="0" w:space="0" w:color="auto"/>
      </w:divBdr>
    </w:div>
    <w:div w:id="997459909">
      <w:bodyDiv w:val="1"/>
      <w:marLeft w:val="0"/>
      <w:marRight w:val="0"/>
      <w:marTop w:val="0"/>
      <w:marBottom w:val="0"/>
      <w:divBdr>
        <w:top w:val="none" w:sz="0" w:space="0" w:color="auto"/>
        <w:left w:val="none" w:sz="0" w:space="0" w:color="auto"/>
        <w:bottom w:val="none" w:sz="0" w:space="0" w:color="auto"/>
        <w:right w:val="none" w:sz="0" w:space="0" w:color="auto"/>
      </w:divBdr>
    </w:div>
    <w:div w:id="1058281361">
      <w:bodyDiv w:val="1"/>
      <w:marLeft w:val="0"/>
      <w:marRight w:val="0"/>
      <w:marTop w:val="0"/>
      <w:marBottom w:val="0"/>
      <w:divBdr>
        <w:top w:val="none" w:sz="0" w:space="0" w:color="auto"/>
        <w:left w:val="none" w:sz="0" w:space="0" w:color="auto"/>
        <w:bottom w:val="none" w:sz="0" w:space="0" w:color="auto"/>
        <w:right w:val="none" w:sz="0" w:space="0" w:color="auto"/>
      </w:divBdr>
    </w:div>
    <w:div w:id="1267888799">
      <w:bodyDiv w:val="1"/>
      <w:marLeft w:val="0"/>
      <w:marRight w:val="0"/>
      <w:marTop w:val="0"/>
      <w:marBottom w:val="0"/>
      <w:divBdr>
        <w:top w:val="none" w:sz="0" w:space="0" w:color="auto"/>
        <w:left w:val="none" w:sz="0" w:space="0" w:color="auto"/>
        <w:bottom w:val="none" w:sz="0" w:space="0" w:color="auto"/>
        <w:right w:val="none" w:sz="0" w:space="0" w:color="auto"/>
      </w:divBdr>
    </w:div>
    <w:div w:id="1309818401">
      <w:bodyDiv w:val="1"/>
      <w:marLeft w:val="0"/>
      <w:marRight w:val="0"/>
      <w:marTop w:val="0"/>
      <w:marBottom w:val="0"/>
      <w:divBdr>
        <w:top w:val="none" w:sz="0" w:space="0" w:color="auto"/>
        <w:left w:val="none" w:sz="0" w:space="0" w:color="auto"/>
        <w:bottom w:val="none" w:sz="0" w:space="0" w:color="auto"/>
        <w:right w:val="none" w:sz="0" w:space="0" w:color="auto"/>
      </w:divBdr>
    </w:div>
    <w:div w:id="1376152495">
      <w:bodyDiv w:val="1"/>
      <w:marLeft w:val="0"/>
      <w:marRight w:val="0"/>
      <w:marTop w:val="0"/>
      <w:marBottom w:val="0"/>
      <w:divBdr>
        <w:top w:val="none" w:sz="0" w:space="0" w:color="auto"/>
        <w:left w:val="none" w:sz="0" w:space="0" w:color="auto"/>
        <w:bottom w:val="none" w:sz="0" w:space="0" w:color="auto"/>
        <w:right w:val="none" w:sz="0" w:space="0" w:color="auto"/>
      </w:divBdr>
    </w:div>
    <w:div w:id="1412966817">
      <w:bodyDiv w:val="1"/>
      <w:marLeft w:val="0"/>
      <w:marRight w:val="0"/>
      <w:marTop w:val="0"/>
      <w:marBottom w:val="0"/>
      <w:divBdr>
        <w:top w:val="none" w:sz="0" w:space="0" w:color="auto"/>
        <w:left w:val="none" w:sz="0" w:space="0" w:color="auto"/>
        <w:bottom w:val="none" w:sz="0" w:space="0" w:color="auto"/>
        <w:right w:val="none" w:sz="0" w:space="0" w:color="auto"/>
      </w:divBdr>
    </w:div>
    <w:div w:id="1561013841">
      <w:bodyDiv w:val="1"/>
      <w:marLeft w:val="0"/>
      <w:marRight w:val="0"/>
      <w:marTop w:val="0"/>
      <w:marBottom w:val="0"/>
      <w:divBdr>
        <w:top w:val="none" w:sz="0" w:space="0" w:color="auto"/>
        <w:left w:val="none" w:sz="0" w:space="0" w:color="auto"/>
        <w:bottom w:val="none" w:sz="0" w:space="0" w:color="auto"/>
        <w:right w:val="none" w:sz="0" w:space="0" w:color="auto"/>
      </w:divBdr>
    </w:div>
    <w:div w:id="1590382521">
      <w:bodyDiv w:val="1"/>
      <w:marLeft w:val="0"/>
      <w:marRight w:val="0"/>
      <w:marTop w:val="0"/>
      <w:marBottom w:val="0"/>
      <w:divBdr>
        <w:top w:val="none" w:sz="0" w:space="0" w:color="auto"/>
        <w:left w:val="none" w:sz="0" w:space="0" w:color="auto"/>
        <w:bottom w:val="none" w:sz="0" w:space="0" w:color="auto"/>
        <w:right w:val="none" w:sz="0" w:space="0" w:color="auto"/>
      </w:divBdr>
    </w:div>
    <w:div w:id="1675182379">
      <w:bodyDiv w:val="1"/>
      <w:marLeft w:val="0"/>
      <w:marRight w:val="0"/>
      <w:marTop w:val="0"/>
      <w:marBottom w:val="0"/>
      <w:divBdr>
        <w:top w:val="none" w:sz="0" w:space="0" w:color="auto"/>
        <w:left w:val="none" w:sz="0" w:space="0" w:color="auto"/>
        <w:bottom w:val="none" w:sz="0" w:space="0" w:color="auto"/>
        <w:right w:val="none" w:sz="0" w:space="0" w:color="auto"/>
      </w:divBdr>
    </w:div>
    <w:div w:id="1684013524">
      <w:bodyDiv w:val="1"/>
      <w:marLeft w:val="0"/>
      <w:marRight w:val="0"/>
      <w:marTop w:val="0"/>
      <w:marBottom w:val="0"/>
      <w:divBdr>
        <w:top w:val="none" w:sz="0" w:space="0" w:color="auto"/>
        <w:left w:val="none" w:sz="0" w:space="0" w:color="auto"/>
        <w:bottom w:val="none" w:sz="0" w:space="0" w:color="auto"/>
        <w:right w:val="none" w:sz="0" w:space="0" w:color="auto"/>
      </w:divBdr>
    </w:div>
    <w:div w:id="1762988594">
      <w:bodyDiv w:val="1"/>
      <w:marLeft w:val="0"/>
      <w:marRight w:val="0"/>
      <w:marTop w:val="0"/>
      <w:marBottom w:val="0"/>
      <w:divBdr>
        <w:top w:val="none" w:sz="0" w:space="0" w:color="auto"/>
        <w:left w:val="none" w:sz="0" w:space="0" w:color="auto"/>
        <w:bottom w:val="none" w:sz="0" w:space="0" w:color="auto"/>
        <w:right w:val="none" w:sz="0" w:space="0" w:color="auto"/>
      </w:divBdr>
      <w:divsChild>
        <w:div w:id="6802787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84113675">
      <w:bodyDiv w:val="1"/>
      <w:marLeft w:val="0"/>
      <w:marRight w:val="0"/>
      <w:marTop w:val="0"/>
      <w:marBottom w:val="0"/>
      <w:divBdr>
        <w:top w:val="none" w:sz="0" w:space="0" w:color="auto"/>
        <w:left w:val="none" w:sz="0" w:space="0" w:color="auto"/>
        <w:bottom w:val="none" w:sz="0" w:space="0" w:color="auto"/>
        <w:right w:val="none" w:sz="0" w:space="0" w:color="auto"/>
      </w:divBdr>
    </w:div>
    <w:div w:id="1824155311">
      <w:bodyDiv w:val="1"/>
      <w:marLeft w:val="0"/>
      <w:marRight w:val="0"/>
      <w:marTop w:val="0"/>
      <w:marBottom w:val="0"/>
      <w:divBdr>
        <w:top w:val="none" w:sz="0" w:space="0" w:color="auto"/>
        <w:left w:val="none" w:sz="0" w:space="0" w:color="auto"/>
        <w:bottom w:val="none" w:sz="0" w:space="0" w:color="auto"/>
        <w:right w:val="none" w:sz="0" w:space="0" w:color="auto"/>
      </w:divBdr>
    </w:div>
    <w:div w:id="1829905407">
      <w:bodyDiv w:val="1"/>
      <w:marLeft w:val="0"/>
      <w:marRight w:val="0"/>
      <w:marTop w:val="0"/>
      <w:marBottom w:val="0"/>
      <w:divBdr>
        <w:top w:val="none" w:sz="0" w:space="0" w:color="auto"/>
        <w:left w:val="none" w:sz="0" w:space="0" w:color="auto"/>
        <w:bottom w:val="none" w:sz="0" w:space="0" w:color="auto"/>
        <w:right w:val="none" w:sz="0" w:space="0" w:color="auto"/>
      </w:divBdr>
    </w:div>
    <w:div w:id="1834486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4.bin"/><Relationship Id="rId671" Type="http://schemas.openxmlformats.org/officeDocument/2006/relationships/image" Target="media/image352.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image" Target="media/image271.wmf"/><Relationship Id="rId573" Type="http://schemas.openxmlformats.org/officeDocument/2006/relationships/image" Target="media/image293.wmf"/><Relationship Id="rId629" Type="http://schemas.openxmlformats.org/officeDocument/2006/relationships/oleObject" Target="embeddings/oleObject297.bin"/><Relationship Id="rId170" Type="http://schemas.openxmlformats.org/officeDocument/2006/relationships/image" Target="media/image81.wmf"/><Relationship Id="rId226" Type="http://schemas.openxmlformats.org/officeDocument/2006/relationships/oleObject" Target="embeddings/oleObject108.bin"/><Relationship Id="rId433" Type="http://schemas.openxmlformats.org/officeDocument/2006/relationships/oleObject" Target="embeddings/oleObject210.bin"/><Relationship Id="rId268" Type="http://schemas.openxmlformats.org/officeDocument/2006/relationships/oleObject" Target="embeddings/oleObject129.bin"/><Relationship Id="rId475" Type="http://schemas.openxmlformats.org/officeDocument/2006/relationships/image" Target="media/image240.wmf"/><Relationship Id="rId640" Type="http://schemas.openxmlformats.org/officeDocument/2006/relationships/image" Target="media/image333.png"/><Relationship Id="rId682" Type="http://schemas.openxmlformats.org/officeDocument/2006/relationships/image" Target="media/image358.png"/><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59.bin"/><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image" Target="media/image253.wmf"/><Relationship Id="rId542" Type="http://schemas.openxmlformats.org/officeDocument/2006/relationships/image" Target="media/image277.png"/><Relationship Id="rId584" Type="http://schemas.openxmlformats.org/officeDocument/2006/relationships/oleObject" Target="embeddings/oleObject277.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199.wmf"/><Relationship Id="rId279" Type="http://schemas.openxmlformats.org/officeDocument/2006/relationships/image" Target="media/image136.wmf"/><Relationship Id="rId444" Type="http://schemas.openxmlformats.org/officeDocument/2006/relationships/image" Target="media/image221.wmf"/><Relationship Id="rId486" Type="http://schemas.openxmlformats.org/officeDocument/2006/relationships/oleObject" Target="embeddings/oleObject232.bin"/><Relationship Id="rId651" Type="http://schemas.openxmlformats.org/officeDocument/2006/relationships/oleObject" Target="embeddings/oleObject300.bin"/><Relationship Id="rId693" Type="http://schemas.openxmlformats.org/officeDocument/2006/relationships/image" Target="media/image364.wmf"/><Relationship Id="rId707" Type="http://schemas.openxmlformats.org/officeDocument/2006/relationships/footer" Target="footer1.xml"/><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image" Target="media/image259.wmf"/><Relationship Id="rId553" Type="http://schemas.openxmlformats.org/officeDocument/2006/relationships/image" Target="media/image283.wmf"/><Relationship Id="rId609" Type="http://schemas.openxmlformats.org/officeDocument/2006/relationships/image" Target="media/image312.wmf"/><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7.png"/><Relationship Id="rId595" Type="http://schemas.openxmlformats.org/officeDocument/2006/relationships/oleObject" Target="embeddings/oleObject282.bin"/><Relationship Id="rId248" Type="http://schemas.openxmlformats.org/officeDocument/2006/relationships/oleObject" Target="embeddings/oleObject119.bin"/><Relationship Id="rId455" Type="http://schemas.openxmlformats.org/officeDocument/2006/relationships/image" Target="media/image227.emf"/><Relationship Id="rId497" Type="http://schemas.openxmlformats.org/officeDocument/2006/relationships/image" Target="media/image251.png"/><Relationship Id="rId620" Type="http://schemas.openxmlformats.org/officeDocument/2006/relationships/oleObject" Target="embeddings/oleObject293.bin"/><Relationship Id="rId662" Type="http://schemas.openxmlformats.org/officeDocument/2006/relationships/image" Target="media/image347.wmf"/><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image" Target="media/image265.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3.bin"/><Relationship Id="rId564" Type="http://schemas.openxmlformats.org/officeDocument/2006/relationships/oleObject" Target="embeddings/oleObject267.bin"/><Relationship Id="rId259" Type="http://schemas.openxmlformats.org/officeDocument/2006/relationships/image" Target="media/image126.wmf"/><Relationship Id="rId424" Type="http://schemas.openxmlformats.org/officeDocument/2006/relationships/oleObject" Target="embeddings/oleObject204.bin"/><Relationship Id="rId466" Type="http://schemas.openxmlformats.org/officeDocument/2006/relationships/image" Target="media/image235.wmf"/><Relationship Id="rId631" Type="http://schemas.openxmlformats.org/officeDocument/2006/relationships/oleObject" Target="embeddings/oleObject298.bin"/><Relationship Id="rId673" Type="http://schemas.openxmlformats.org/officeDocument/2006/relationships/image" Target="media/image353.emf"/><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oleObject" Target="embeddings/oleObject130.bin"/><Relationship Id="rId326" Type="http://schemas.openxmlformats.org/officeDocument/2006/relationships/image" Target="media/image161.wmf"/><Relationship Id="rId533" Type="http://schemas.openxmlformats.org/officeDocument/2006/relationships/image" Target="media/image272.e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image" Target="media/image294.wmf"/><Relationship Id="rId172" Type="http://schemas.openxmlformats.org/officeDocument/2006/relationships/image" Target="media/image82.wmf"/><Relationship Id="rId228" Type="http://schemas.openxmlformats.org/officeDocument/2006/relationships/oleObject" Target="embeddings/oleObject109.bin"/><Relationship Id="rId435" Type="http://schemas.openxmlformats.org/officeDocument/2006/relationships/oleObject" Target="embeddings/oleObject211.bin"/><Relationship Id="rId477" Type="http://schemas.openxmlformats.org/officeDocument/2006/relationships/image" Target="media/image241.wmf"/><Relationship Id="rId600" Type="http://schemas.openxmlformats.org/officeDocument/2006/relationships/image" Target="media/image307.wmf"/><Relationship Id="rId642" Type="http://schemas.openxmlformats.org/officeDocument/2006/relationships/image" Target="media/image335.emf"/><Relationship Id="rId684" Type="http://schemas.openxmlformats.org/officeDocument/2006/relationships/oleObject" Target="embeddings/oleObject315.bin"/><Relationship Id="rId281" Type="http://schemas.openxmlformats.org/officeDocument/2006/relationships/image" Target="media/image137.wmf"/><Relationship Id="rId337" Type="http://schemas.openxmlformats.org/officeDocument/2006/relationships/oleObject" Target="embeddings/oleObject162.bin"/><Relationship Id="rId502" Type="http://schemas.openxmlformats.org/officeDocument/2006/relationships/image" Target="media/image254.png"/><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7.wmf"/><Relationship Id="rId379" Type="http://schemas.openxmlformats.org/officeDocument/2006/relationships/oleObject" Target="embeddings/oleObject183.bin"/><Relationship Id="rId544" Type="http://schemas.openxmlformats.org/officeDocument/2006/relationships/oleObject" Target="embeddings/oleObject257.bin"/><Relationship Id="rId586" Type="http://schemas.openxmlformats.org/officeDocument/2006/relationships/image" Target="media/image300.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2.png"/><Relationship Id="rId611" Type="http://schemas.openxmlformats.org/officeDocument/2006/relationships/image" Target="media/image313.wmf"/><Relationship Id="rId653" Type="http://schemas.openxmlformats.org/officeDocument/2006/relationships/oleObject" Target="embeddings/oleObject301.bin"/><Relationship Id="rId250" Type="http://schemas.openxmlformats.org/officeDocument/2006/relationships/oleObject" Target="embeddings/oleObject120.bin"/><Relationship Id="rId292" Type="http://schemas.openxmlformats.org/officeDocument/2006/relationships/image" Target="media/image143.wmf"/><Relationship Id="rId306" Type="http://schemas.openxmlformats.org/officeDocument/2006/relationships/image" Target="media/image151.wmf"/><Relationship Id="rId488" Type="http://schemas.openxmlformats.org/officeDocument/2006/relationships/oleObject" Target="embeddings/oleObject233.bin"/><Relationship Id="rId695" Type="http://schemas.openxmlformats.org/officeDocument/2006/relationships/image" Target="media/image365.wmf"/><Relationship Id="rId709" Type="http://schemas.openxmlformats.org/officeDocument/2006/relationships/fontTable" Target="fontTable.xml"/><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72.wmf"/><Relationship Id="rId513" Type="http://schemas.openxmlformats.org/officeDocument/2006/relationships/image" Target="media/image260.wmf"/><Relationship Id="rId555" Type="http://schemas.openxmlformats.org/officeDocument/2006/relationships/image" Target="media/image284.wmf"/><Relationship Id="rId597" Type="http://schemas.openxmlformats.org/officeDocument/2006/relationships/oleObject" Target="embeddings/oleObject283.bin"/><Relationship Id="rId152" Type="http://schemas.openxmlformats.org/officeDocument/2006/relationships/oleObject" Target="embeddings/oleObject71.bin"/><Relationship Id="rId194" Type="http://schemas.openxmlformats.org/officeDocument/2006/relationships/image" Target="media/image93.wmf"/><Relationship Id="rId208" Type="http://schemas.openxmlformats.org/officeDocument/2006/relationships/image" Target="media/image100.emf"/><Relationship Id="rId415" Type="http://schemas.openxmlformats.org/officeDocument/2006/relationships/image" Target="media/image209.png"/><Relationship Id="rId457" Type="http://schemas.openxmlformats.org/officeDocument/2006/relationships/image" Target="media/image229.png"/><Relationship Id="rId622" Type="http://schemas.openxmlformats.org/officeDocument/2006/relationships/oleObject" Target="embeddings/oleObject294.bin"/><Relationship Id="rId261" Type="http://schemas.openxmlformats.org/officeDocument/2006/relationships/image" Target="media/image127.wmf"/><Relationship Id="rId499" Type="http://schemas.openxmlformats.org/officeDocument/2006/relationships/oleObject" Target="embeddings/oleObject238.bin"/><Relationship Id="rId664" Type="http://schemas.openxmlformats.org/officeDocument/2006/relationships/image" Target="media/image348.jpeg"/><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image" Target="media/image266.png"/><Relationship Id="rId566" Type="http://schemas.openxmlformats.org/officeDocument/2006/relationships/oleObject" Target="embeddings/oleObject268.bin"/><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image" Target="media/image183.wmf"/><Relationship Id="rId426" Type="http://schemas.openxmlformats.org/officeDocument/2006/relationships/oleObject" Target="embeddings/oleObject206.bin"/><Relationship Id="rId633" Type="http://schemas.openxmlformats.org/officeDocument/2006/relationships/image" Target="media/image326.png"/><Relationship Id="rId230" Type="http://schemas.openxmlformats.org/officeDocument/2006/relationships/oleObject" Target="embeddings/oleObject110.bin"/><Relationship Id="rId468" Type="http://schemas.openxmlformats.org/officeDocument/2006/relationships/image" Target="media/image236.wmf"/><Relationship Id="rId675" Type="http://schemas.openxmlformats.org/officeDocument/2006/relationships/oleObject" Target="embeddings/oleObject311.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image" Target="media/image162.wmf"/><Relationship Id="rId535" Type="http://schemas.openxmlformats.org/officeDocument/2006/relationships/oleObject" Target="embeddings/oleObject253.bin"/><Relationship Id="rId577" Type="http://schemas.openxmlformats.org/officeDocument/2006/relationships/image" Target="media/image295.wmf"/><Relationship Id="rId700" Type="http://schemas.openxmlformats.org/officeDocument/2006/relationships/oleObject" Target="embeddings/oleObject323.bin"/><Relationship Id="rId132" Type="http://schemas.openxmlformats.org/officeDocument/2006/relationships/oleObject" Target="embeddings/oleObject61.bin"/><Relationship Id="rId174" Type="http://schemas.openxmlformats.org/officeDocument/2006/relationships/image" Target="media/image83.wmf"/><Relationship Id="rId381" Type="http://schemas.openxmlformats.org/officeDocument/2006/relationships/oleObject" Target="embeddings/oleObject184.bin"/><Relationship Id="rId602" Type="http://schemas.openxmlformats.org/officeDocument/2006/relationships/image" Target="media/image308.wmf"/><Relationship Id="rId241" Type="http://schemas.openxmlformats.org/officeDocument/2006/relationships/oleObject" Target="embeddings/oleObject115.bin"/><Relationship Id="rId437" Type="http://schemas.openxmlformats.org/officeDocument/2006/relationships/image" Target="media/image217.wmf"/><Relationship Id="rId479" Type="http://schemas.openxmlformats.org/officeDocument/2006/relationships/image" Target="media/image242.wmf"/><Relationship Id="rId644" Type="http://schemas.openxmlformats.org/officeDocument/2006/relationships/image" Target="media/image336.emf"/><Relationship Id="rId686" Type="http://schemas.openxmlformats.org/officeDocument/2006/relationships/oleObject" Target="embeddings/oleObject316.bin"/><Relationship Id="rId36" Type="http://schemas.openxmlformats.org/officeDocument/2006/relationships/image" Target="media/image14.wmf"/><Relationship Id="rId283" Type="http://schemas.openxmlformats.org/officeDocument/2006/relationships/image" Target="media/image138.emf"/><Relationship Id="rId339" Type="http://schemas.openxmlformats.org/officeDocument/2006/relationships/oleObject" Target="embeddings/oleObject163.bin"/><Relationship Id="rId490" Type="http://schemas.openxmlformats.org/officeDocument/2006/relationships/oleObject" Target="embeddings/oleObject234.bin"/><Relationship Id="rId504" Type="http://schemas.openxmlformats.org/officeDocument/2006/relationships/oleObject" Target="embeddings/oleObject240.bin"/><Relationship Id="rId546" Type="http://schemas.openxmlformats.org/officeDocument/2006/relationships/oleObject" Target="embeddings/oleObject258.bin"/><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image" Target="media/image301.wmf"/><Relationship Id="rId9" Type="http://schemas.openxmlformats.org/officeDocument/2006/relationships/hyperlink" Target="http://debraborkovitz.com/2011/11/mtel-practice-questions/" TargetMode="External"/><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oleObject" Target="embeddings/oleObject216.bin"/><Relationship Id="rId613" Type="http://schemas.openxmlformats.org/officeDocument/2006/relationships/image" Target="media/image314.png"/><Relationship Id="rId655" Type="http://schemas.openxmlformats.org/officeDocument/2006/relationships/oleObject" Target="embeddings/oleObject302.bin"/><Relationship Id="rId697" Type="http://schemas.openxmlformats.org/officeDocument/2006/relationships/image" Target="media/image366.wmf"/><Relationship Id="rId252" Type="http://schemas.openxmlformats.org/officeDocument/2006/relationships/oleObject" Target="embeddings/oleObject121.bin"/><Relationship Id="rId294" Type="http://schemas.openxmlformats.org/officeDocument/2006/relationships/image" Target="media/image144.wmf"/><Relationship Id="rId308" Type="http://schemas.openxmlformats.org/officeDocument/2006/relationships/image" Target="media/image152.wmf"/><Relationship Id="rId515" Type="http://schemas.openxmlformats.org/officeDocument/2006/relationships/image" Target="media/image261.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4.bin"/><Relationship Id="rId557" Type="http://schemas.openxmlformats.org/officeDocument/2006/relationships/image" Target="media/image285.wmf"/><Relationship Id="rId599" Type="http://schemas.openxmlformats.org/officeDocument/2006/relationships/oleObject" Target="embeddings/oleObject284.bin"/><Relationship Id="rId196" Type="http://schemas.openxmlformats.org/officeDocument/2006/relationships/image" Target="media/image94.wmf"/><Relationship Id="rId417" Type="http://schemas.openxmlformats.org/officeDocument/2006/relationships/oleObject" Target="embeddings/oleObject198.bin"/><Relationship Id="rId459" Type="http://schemas.openxmlformats.org/officeDocument/2006/relationships/image" Target="media/image231.png"/><Relationship Id="rId624" Type="http://schemas.openxmlformats.org/officeDocument/2006/relationships/image" Target="media/image321.wmf"/><Relationship Id="rId666" Type="http://schemas.openxmlformats.org/officeDocument/2006/relationships/oleObject" Target="embeddings/oleObject307.bin"/><Relationship Id="rId16" Type="http://schemas.openxmlformats.org/officeDocument/2006/relationships/image" Target="media/image4.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53.bin"/><Relationship Id="rId470" Type="http://schemas.openxmlformats.org/officeDocument/2006/relationships/image" Target="media/image237.wmf"/><Relationship Id="rId526" Type="http://schemas.openxmlformats.org/officeDocument/2006/relationships/oleObject" Target="embeddings/oleObject250.bin"/><Relationship Id="rId58" Type="http://schemas.openxmlformats.org/officeDocument/2006/relationships/image" Target="media/image25.wmf"/><Relationship Id="rId123" Type="http://schemas.openxmlformats.org/officeDocument/2006/relationships/image" Target="media/image57.emf"/><Relationship Id="rId330" Type="http://schemas.openxmlformats.org/officeDocument/2006/relationships/image" Target="media/image163.wmf"/><Relationship Id="rId568" Type="http://schemas.openxmlformats.org/officeDocument/2006/relationships/oleObject" Target="embeddings/oleObject269.bin"/><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image" Target="media/image328.png"/><Relationship Id="rId677" Type="http://schemas.openxmlformats.org/officeDocument/2006/relationships/oleObject" Target="embeddings/oleObject312.bin"/><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image" Target="media/image243.wmf"/><Relationship Id="rId702" Type="http://schemas.openxmlformats.org/officeDocument/2006/relationships/oleObject" Target="embeddings/oleObject324.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oleObject" Target="embeddings/oleObject254.bin"/><Relationship Id="rId579" Type="http://schemas.openxmlformats.org/officeDocument/2006/relationships/image" Target="media/image296.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2.bin"/><Relationship Id="rId590" Type="http://schemas.openxmlformats.org/officeDocument/2006/relationships/image" Target="media/image302.wmf"/><Relationship Id="rId604" Type="http://schemas.openxmlformats.org/officeDocument/2006/relationships/image" Target="media/image309.emf"/><Relationship Id="rId646" Type="http://schemas.openxmlformats.org/officeDocument/2006/relationships/image" Target="media/image338.emf"/><Relationship Id="rId201" Type="http://schemas.openxmlformats.org/officeDocument/2006/relationships/oleObject" Target="embeddings/oleObject96.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oleObject" Target="embeddings/oleObject217.bin"/><Relationship Id="rId506" Type="http://schemas.openxmlformats.org/officeDocument/2006/relationships/oleObject" Target="embeddings/oleObject241.bin"/><Relationship Id="rId688" Type="http://schemas.openxmlformats.org/officeDocument/2006/relationships/oleObject" Target="embeddings/oleObject317.bin"/><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53.wmf"/><Relationship Id="rId492" Type="http://schemas.openxmlformats.org/officeDocument/2006/relationships/oleObject" Target="embeddings/oleObject235.bin"/><Relationship Id="rId548" Type="http://schemas.openxmlformats.org/officeDocument/2006/relationships/oleObject" Target="embeddings/oleObject259.bin"/><Relationship Id="rId91" Type="http://schemas.openxmlformats.org/officeDocument/2006/relationships/oleObject" Target="embeddings/oleObject41.bin"/><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emf"/><Relationship Id="rId615" Type="http://schemas.openxmlformats.org/officeDocument/2006/relationships/image" Target="media/image315.png"/><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oleObject" Target="embeddings/oleObject303.bin"/><Relationship Id="rId699" Type="http://schemas.openxmlformats.org/officeDocument/2006/relationships/image" Target="media/image367.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45.wmf"/><Relationship Id="rId461" Type="http://schemas.openxmlformats.org/officeDocument/2006/relationships/oleObject" Target="embeddings/oleObject220.bin"/><Relationship Id="rId517" Type="http://schemas.openxmlformats.org/officeDocument/2006/relationships/image" Target="media/image262.wmf"/><Relationship Id="rId559" Type="http://schemas.openxmlformats.org/officeDocument/2006/relationships/image" Target="media/image286.wmf"/><Relationship Id="rId60" Type="http://schemas.openxmlformats.org/officeDocument/2006/relationships/image" Target="media/image26.wmf"/><Relationship Id="rId156" Type="http://schemas.openxmlformats.org/officeDocument/2006/relationships/oleObject" Target="embeddings/oleObject73.bin"/><Relationship Id="rId198" Type="http://schemas.openxmlformats.org/officeDocument/2006/relationships/image" Target="media/image95.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199.bin"/><Relationship Id="rId570" Type="http://schemas.openxmlformats.org/officeDocument/2006/relationships/oleObject" Target="embeddings/oleObject270.bin"/><Relationship Id="rId626" Type="http://schemas.openxmlformats.org/officeDocument/2006/relationships/image" Target="media/image322.wmf"/><Relationship Id="rId223" Type="http://schemas.openxmlformats.org/officeDocument/2006/relationships/image" Target="media/image108.wmf"/><Relationship Id="rId430" Type="http://schemas.openxmlformats.org/officeDocument/2006/relationships/image" Target="media/image213.wmf"/><Relationship Id="rId668" Type="http://schemas.openxmlformats.org/officeDocument/2006/relationships/oleObject" Target="embeddings/oleObject308.bin"/><Relationship Id="rId18" Type="http://schemas.openxmlformats.org/officeDocument/2006/relationships/image" Target="media/image5.wmf"/><Relationship Id="rId265" Type="http://schemas.openxmlformats.org/officeDocument/2006/relationships/image" Target="media/image129.wmf"/><Relationship Id="rId472" Type="http://schemas.openxmlformats.org/officeDocument/2006/relationships/image" Target="media/image238.png"/><Relationship Id="rId528" Type="http://schemas.openxmlformats.org/officeDocument/2006/relationships/image" Target="media/image269.png"/><Relationship Id="rId125" Type="http://schemas.openxmlformats.org/officeDocument/2006/relationships/image" Target="media/image59.wmf"/><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image" Target="media/image297.wmf"/><Relationship Id="rId71" Type="http://schemas.openxmlformats.org/officeDocument/2006/relationships/oleObject" Target="embeddings/oleObject31.bin"/><Relationship Id="rId234" Type="http://schemas.openxmlformats.org/officeDocument/2006/relationships/oleObject" Target="embeddings/oleObject112.bin"/><Relationship Id="rId637" Type="http://schemas.openxmlformats.org/officeDocument/2006/relationships/image" Target="media/image330.png"/><Relationship Id="rId679" Type="http://schemas.openxmlformats.org/officeDocument/2006/relationships/oleObject" Target="embeddings/oleObject313.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oleObject" Target="embeddings/oleObject213.bin"/><Relationship Id="rId483" Type="http://schemas.openxmlformats.org/officeDocument/2006/relationships/image" Target="media/image244.wmf"/><Relationship Id="rId539" Type="http://schemas.openxmlformats.org/officeDocument/2006/relationships/oleObject" Target="embeddings/oleObject255.bin"/><Relationship Id="rId690" Type="http://schemas.openxmlformats.org/officeDocument/2006/relationships/oleObject" Target="embeddings/oleObject318.bin"/><Relationship Id="rId704" Type="http://schemas.openxmlformats.org/officeDocument/2006/relationships/oleObject" Target="embeddings/oleObject325.bin"/><Relationship Id="rId40" Type="http://schemas.openxmlformats.org/officeDocument/2006/relationships/image" Target="media/image16.wmf"/><Relationship Id="rId136" Type="http://schemas.openxmlformats.org/officeDocument/2006/relationships/oleObject" Target="embeddings/oleObject63.bin"/><Relationship Id="rId178" Type="http://schemas.openxmlformats.org/officeDocument/2006/relationships/image" Target="media/image85.wmf"/><Relationship Id="rId301" Type="http://schemas.openxmlformats.org/officeDocument/2006/relationships/oleObject" Target="embeddings/oleObject145.bin"/><Relationship Id="rId343" Type="http://schemas.openxmlformats.org/officeDocument/2006/relationships/oleObject" Target="embeddings/oleObject165.bin"/><Relationship Id="rId550" Type="http://schemas.openxmlformats.org/officeDocument/2006/relationships/oleObject" Target="embeddings/oleObject260.bin"/><Relationship Id="rId82" Type="http://schemas.openxmlformats.org/officeDocument/2006/relationships/image" Target="media/image37.wmf"/><Relationship Id="rId203" Type="http://schemas.openxmlformats.org/officeDocument/2006/relationships/oleObject" Target="embeddings/oleObject97.bin"/><Relationship Id="rId385" Type="http://schemas.openxmlformats.org/officeDocument/2006/relationships/oleObject" Target="embeddings/oleObject186.bin"/><Relationship Id="rId592" Type="http://schemas.openxmlformats.org/officeDocument/2006/relationships/image" Target="media/image303.wmf"/><Relationship Id="rId606" Type="http://schemas.openxmlformats.org/officeDocument/2006/relationships/oleObject" Target="embeddings/oleObject287.bin"/><Relationship Id="rId648" Type="http://schemas.openxmlformats.org/officeDocument/2006/relationships/image" Target="media/image340.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4.emf"/><Relationship Id="rId452" Type="http://schemas.openxmlformats.org/officeDocument/2006/relationships/oleObject" Target="embeddings/oleObject218.bin"/><Relationship Id="rId494" Type="http://schemas.openxmlformats.org/officeDocument/2006/relationships/oleObject" Target="embeddings/oleObject236.bin"/><Relationship Id="rId508" Type="http://schemas.openxmlformats.org/officeDocument/2006/relationships/oleObject" Target="embeddings/oleObject242.bin"/><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image" Target="media/image154.wmf"/><Relationship Id="rId333" Type="http://schemas.openxmlformats.org/officeDocument/2006/relationships/oleObject" Target="embeddings/oleObject160.bin"/><Relationship Id="rId354" Type="http://schemas.openxmlformats.org/officeDocument/2006/relationships/image" Target="media/image175.wmf"/><Relationship Id="rId540" Type="http://schemas.openxmlformats.org/officeDocument/2006/relationships/image" Target="media/image276.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196.wmf"/><Relationship Id="rId561" Type="http://schemas.openxmlformats.org/officeDocument/2006/relationships/image" Target="media/image287.wmf"/><Relationship Id="rId582" Type="http://schemas.openxmlformats.org/officeDocument/2006/relationships/oleObject" Target="embeddings/oleObject276.bin"/><Relationship Id="rId617" Type="http://schemas.openxmlformats.org/officeDocument/2006/relationships/image" Target="media/image317.wmf"/><Relationship Id="rId638" Type="http://schemas.openxmlformats.org/officeDocument/2006/relationships/image" Target="media/image331.png"/><Relationship Id="rId659" Type="http://schemas.openxmlformats.org/officeDocument/2006/relationships/oleObject" Target="embeddings/oleObject304.bin"/><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4.png"/><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1.bin"/><Relationship Id="rId442" Type="http://schemas.openxmlformats.org/officeDocument/2006/relationships/image" Target="media/image220.wmf"/><Relationship Id="rId463" Type="http://schemas.openxmlformats.org/officeDocument/2006/relationships/oleObject" Target="embeddings/oleObject221.bin"/><Relationship Id="rId484" Type="http://schemas.openxmlformats.org/officeDocument/2006/relationships/oleObject" Target="embeddings/oleObject231.bin"/><Relationship Id="rId519" Type="http://schemas.openxmlformats.org/officeDocument/2006/relationships/image" Target="media/image263.wmf"/><Relationship Id="rId670" Type="http://schemas.openxmlformats.org/officeDocument/2006/relationships/oleObject" Target="embeddings/oleObject309.bin"/><Relationship Id="rId705" Type="http://schemas.openxmlformats.org/officeDocument/2006/relationships/image" Target="media/image37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image" Target="media/image148.png"/><Relationship Id="rId323" Type="http://schemas.openxmlformats.org/officeDocument/2006/relationships/oleObject" Target="embeddings/oleObject155.bin"/><Relationship Id="rId344" Type="http://schemas.openxmlformats.org/officeDocument/2006/relationships/image" Target="media/image170.wmf"/><Relationship Id="rId530" Type="http://schemas.openxmlformats.org/officeDocument/2006/relationships/oleObject" Target="embeddings/oleObject251.bin"/><Relationship Id="rId691" Type="http://schemas.openxmlformats.org/officeDocument/2006/relationships/image" Target="media/image363.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6.bin"/><Relationship Id="rId386" Type="http://schemas.openxmlformats.org/officeDocument/2006/relationships/image" Target="media/image191.wmf"/><Relationship Id="rId551" Type="http://schemas.openxmlformats.org/officeDocument/2006/relationships/image" Target="media/image282.wmf"/><Relationship Id="rId572" Type="http://schemas.openxmlformats.org/officeDocument/2006/relationships/oleObject" Target="embeddings/oleObject271.bin"/><Relationship Id="rId593" Type="http://schemas.openxmlformats.org/officeDocument/2006/relationships/oleObject" Target="embeddings/oleObject281.bin"/><Relationship Id="rId607" Type="http://schemas.openxmlformats.org/officeDocument/2006/relationships/image" Target="media/image311.wmf"/><Relationship Id="rId628" Type="http://schemas.openxmlformats.org/officeDocument/2006/relationships/image" Target="media/image323.wmf"/><Relationship Id="rId649" Type="http://schemas.openxmlformats.org/officeDocument/2006/relationships/oleObject" Target="embeddings/oleObject299.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image" Target="media/image141.wmf"/><Relationship Id="rId411" Type="http://schemas.openxmlformats.org/officeDocument/2006/relationships/image" Target="media/image205.emf"/><Relationship Id="rId432" Type="http://schemas.openxmlformats.org/officeDocument/2006/relationships/image" Target="media/image214.wmf"/><Relationship Id="rId453" Type="http://schemas.openxmlformats.org/officeDocument/2006/relationships/image" Target="media/image226.wmf"/><Relationship Id="rId474" Type="http://schemas.openxmlformats.org/officeDocument/2006/relationships/oleObject" Target="embeddings/oleObject226.bin"/><Relationship Id="rId509" Type="http://schemas.openxmlformats.org/officeDocument/2006/relationships/image" Target="media/image258.wmf"/><Relationship Id="rId660" Type="http://schemas.openxmlformats.org/officeDocument/2006/relationships/image" Target="media/image346.wmf"/><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0.bin"/><Relationship Id="rId495" Type="http://schemas.openxmlformats.org/officeDocument/2006/relationships/image" Target="media/image250.wmf"/><Relationship Id="rId681" Type="http://schemas.openxmlformats.org/officeDocument/2006/relationships/oleObject" Target="embeddings/oleObject314.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1.bin"/><Relationship Id="rId376" Type="http://schemas.openxmlformats.org/officeDocument/2006/relationships/image" Target="media/image186.wmf"/><Relationship Id="rId397" Type="http://schemas.openxmlformats.org/officeDocument/2006/relationships/oleObject" Target="embeddings/oleObject192.bin"/><Relationship Id="rId520" Type="http://schemas.openxmlformats.org/officeDocument/2006/relationships/oleObject" Target="embeddings/oleObject248.bin"/><Relationship Id="rId541" Type="http://schemas.openxmlformats.org/officeDocument/2006/relationships/oleObject" Target="embeddings/oleObject256.bin"/><Relationship Id="rId562" Type="http://schemas.openxmlformats.org/officeDocument/2006/relationships/oleObject" Target="embeddings/oleObject266.bin"/><Relationship Id="rId583" Type="http://schemas.openxmlformats.org/officeDocument/2006/relationships/image" Target="media/image298.wmf"/><Relationship Id="rId618" Type="http://schemas.openxmlformats.org/officeDocument/2006/relationships/oleObject" Target="embeddings/oleObject292.bin"/><Relationship Id="rId639" Type="http://schemas.openxmlformats.org/officeDocument/2006/relationships/image" Target="media/image332.png"/><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4.bin"/><Relationship Id="rId401" Type="http://schemas.openxmlformats.org/officeDocument/2006/relationships/oleObject" Target="embeddings/oleObject194.bin"/><Relationship Id="rId422" Type="http://schemas.openxmlformats.org/officeDocument/2006/relationships/oleObject" Target="embeddings/oleObject202.bin"/><Relationship Id="rId443" Type="http://schemas.openxmlformats.org/officeDocument/2006/relationships/oleObject" Target="embeddings/oleObject214.bin"/><Relationship Id="rId464" Type="http://schemas.openxmlformats.org/officeDocument/2006/relationships/image" Target="media/image234.wmf"/><Relationship Id="rId650" Type="http://schemas.openxmlformats.org/officeDocument/2006/relationships/image" Target="media/image341.wmf"/><Relationship Id="rId303" Type="http://schemas.openxmlformats.org/officeDocument/2006/relationships/image" Target="media/image149.emf"/><Relationship Id="rId485" Type="http://schemas.openxmlformats.org/officeDocument/2006/relationships/image" Target="media/image245.wmf"/><Relationship Id="rId692" Type="http://schemas.openxmlformats.org/officeDocument/2006/relationships/oleObject" Target="embeddings/oleObject319.bin"/><Relationship Id="rId706" Type="http://schemas.openxmlformats.org/officeDocument/2006/relationships/oleObject" Target="embeddings/oleObject326.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oleObject" Target="embeddings/oleObject243.bin"/><Relationship Id="rId552" Type="http://schemas.openxmlformats.org/officeDocument/2006/relationships/oleObject" Target="embeddings/oleObject261.bin"/><Relationship Id="rId594" Type="http://schemas.openxmlformats.org/officeDocument/2006/relationships/image" Target="media/image304.wmf"/><Relationship Id="rId608" Type="http://schemas.openxmlformats.org/officeDocument/2006/relationships/oleObject" Target="embeddings/oleObject288.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image" Target="media/image206.png"/><Relationship Id="rId107" Type="http://schemas.openxmlformats.org/officeDocument/2006/relationships/image" Target="media/image49.wmf"/><Relationship Id="rId289" Type="http://schemas.openxmlformats.org/officeDocument/2006/relationships/oleObject" Target="embeddings/oleObject139.bin"/><Relationship Id="rId454" Type="http://schemas.openxmlformats.org/officeDocument/2006/relationships/oleObject" Target="embeddings/oleObject219.bin"/><Relationship Id="rId496" Type="http://schemas.openxmlformats.org/officeDocument/2006/relationships/oleObject" Target="embeddings/oleObject237.bin"/><Relationship Id="rId661" Type="http://schemas.openxmlformats.org/officeDocument/2006/relationships/oleObject" Target="embeddings/oleObject305.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image" Target="media/image264.png"/><Relationship Id="rId563" Type="http://schemas.openxmlformats.org/officeDocument/2006/relationships/image" Target="media/image288.wmf"/><Relationship Id="rId619" Type="http://schemas.openxmlformats.org/officeDocument/2006/relationships/image" Target="media/image318.wmf"/><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3.bin"/><Relationship Id="rId258" Type="http://schemas.openxmlformats.org/officeDocument/2006/relationships/oleObject" Target="embeddings/oleObject124.bin"/><Relationship Id="rId465" Type="http://schemas.openxmlformats.org/officeDocument/2006/relationships/oleObject" Target="embeddings/oleObject222.bin"/><Relationship Id="rId630" Type="http://schemas.openxmlformats.org/officeDocument/2006/relationships/image" Target="media/image324.wmf"/><Relationship Id="rId672" Type="http://schemas.openxmlformats.org/officeDocument/2006/relationships/oleObject" Target="embeddings/oleObject310.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52.bin"/><Relationship Id="rId574" Type="http://schemas.openxmlformats.org/officeDocument/2006/relationships/oleObject" Target="embeddings/oleObject272.bin"/><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5.wmf"/><Relationship Id="rId476" Type="http://schemas.openxmlformats.org/officeDocument/2006/relationships/oleObject" Target="embeddings/oleObject227.bin"/><Relationship Id="rId641" Type="http://schemas.openxmlformats.org/officeDocument/2006/relationships/image" Target="media/image334.png"/><Relationship Id="rId683" Type="http://schemas.openxmlformats.org/officeDocument/2006/relationships/image" Target="media/image359.wmf"/><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image" Target="media/image166.wmf"/><Relationship Id="rId501" Type="http://schemas.openxmlformats.org/officeDocument/2006/relationships/oleObject" Target="embeddings/oleObject239.bin"/><Relationship Id="rId543" Type="http://schemas.openxmlformats.org/officeDocument/2006/relationships/image" Target="media/image278.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7.wmf"/><Relationship Id="rId378" Type="http://schemas.openxmlformats.org/officeDocument/2006/relationships/image" Target="media/image187.wmf"/><Relationship Id="rId403" Type="http://schemas.openxmlformats.org/officeDocument/2006/relationships/oleObject" Target="embeddings/oleObject195.bin"/><Relationship Id="rId585" Type="http://schemas.openxmlformats.org/officeDocument/2006/relationships/image" Target="media/image299.png"/><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5.bin"/><Relationship Id="rId487" Type="http://schemas.openxmlformats.org/officeDocument/2006/relationships/image" Target="media/image246.wmf"/><Relationship Id="rId610" Type="http://schemas.openxmlformats.org/officeDocument/2006/relationships/oleObject" Target="embeddings/oleObject289.bin"/><Relationship Id="rId652" Type="http://schemas.openxmlformats.org/officeDocument/2006/relationships/image" Target="media/image342.wmf"/><Relationship Id="rId694" Type="http://schemas.openxmlformats.org/officeDocument/2006/relationships/oleObject" Target="embeddings/oleObject320.bin"/><Relationship Id="rId708" Type="http://schemas.openxmlformats.org/officeDocument/2006/relationships/footer" Target="footer2.xml"/><Relationship Id="rId291" Type="http://schemas.openxmlformats.org/officeDocument/2006/relationships/oleObject" Target="embeddings/oleObject140.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44.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2.wmf"/><Relationship Id="rId389" Type="http://schemas.openxmlformats.org/officeDocument/2006/relationships/oleObject" Target="embeddings/oleObject188.bin"/><Relationship Id="rId554" Type="http://schemas.openxmlformats.org/officeDocument/2006/relationships/oleObject" Target="embeddings/oleObject262.bin"/><Relationship Id="rId596" Type="http://schemas.openxmlformats.org/officeDocument/2006/relationships/image" Target="media/image305.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1.wmf"/><Relationship Id="rId414" Type="http://schemas.openxmlformats.org/officeDocument/2006/relationships/image" Target="media/image208.png"/><Relationship Id="rId456" Type="http://schemas.openxmlformats.org/officeDocument/2006/relationships/image" Target="media/image228.png"/><Relationship Id="rId498" Type="http://schemas.openxmlformats.org/officeDocument/2006/relationships/image" Target="media/image252.wmf"/><Relationship Id="rId621" Type="http://schemas.openxmlformats.org/officeDocument/2006/relationships/image" Target="media/image319.wmf"/><Relationship Id="rId663" Type="http://schemas.openxmlformats.org/officeDocument/2006/relationships/oleObject" Target="embeddings/oleObject306.bin"/><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oleObject" Target="embeddings/oleObject125.bin"/><Relationship Id="rId316" Type="http://schemas.openxmlformats.org/officeDocument/2006/relationships/image" Target="media/image156.wmf"/><Relationship Id="rId523" Type="http://schemas.openxmlformats.org/officeDocument/2006/relationships/oleObject" Target="embeddings/oleObject24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image" Target="media/image289.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5.bin"/><Relationship Id="rId467" Type="http://schemas.openxmlformats.org/officeDocument/2006/relationships/oleObject" Target="embeddings/oleObject223.bin"/><Relationship Id="rId632" Type="http://schemas.openxmlformats.org/officeDocument/2006/relationships/image" Target="media/image325.png"/><Relationship Id="rId271" Type="http://schemas.openxmlformats.org/officeDocument/2006/relationships/image" Target="media/image132.wmf"/><Relationship Id="rId674" Type="http://schemas.openxmlformats.org/officeDocument/2006/relationships/image" Target="media/image354.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73.wmf"/><Relationship Id="rId576" Type="http://schemas.openxmlformats.org/officeDocument/2006/relationships/oleObject" Target="embeddings/oleObject273.bin"/><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85.bin"/><Relationship Id="rId643" Type="http://schemas.openxmlformats.org/officeDocument/2006/relationships/hyperlink" Target="http://www.exrx.net/Testing/YouthNorms.html" TargetMode="External"/><Relationship Id="rId240" Type="http://schemas.openxmlformats.org/officeDocument/2006/relationships/image" Target="media/image117.wmf"/><Relationship Id="rId478" Type="http://schemas.openxmlformats.org/officeDocument/2006/relationships/oleObject" Target="embeddings/oleObject228.bin"/><Relationship Id="rId685" Type="http://schemas.openxmlformats.org/officeDocument/2006/relationships/image" Target="media/image360.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6.bin"/><Relationship Id="rId338" Type="http://schemas.openxmlformats.org/officeDocument/2006/relationships/image" Target="media/image167.wmf"/><Relationship Id="rId503" Type="http://schemas.openxmlformats.org/officeDocument/2006/relationships/image" Target="media/image255.wmf"/><Relationship Id="rId545" Type="http://schemas.openxmlformats.org/officeDocument/2006/relationships/image" Target="media/image279.wmf"/><Relationship Id="rId587" Type="http://schemas.openxmlformats.org/officeDocument/2006/relationships/oleObject" Target="embeddings/oleObject278.bin"/><Relationship Id="rId710" Type="http://schemas.openxmlformats.org/officeDocument/2006/relationships/theme" Target="theme/theme1.xml"/><Relationship Id="rId8" Type="http://schemas.openxmlformats.org/officeDocument/2006/relationships/hyperlink" Target="http://debraborkovitz.com/terms-of-use/" TargetMode="External"/><Relationship Id="rId142" Type="http://schemas.openxmlformats.org/officeDocument/2006/relationships/oleObject" Target="embeddings/oleObject66.bin"/><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3.wmf"/><Relationship Id="rId612" Type="http://schemas.openxmlformats.org/officeDocument/2006/relationships/oleObject" Target="embeddings/oleObject290.bin"/><Relationship Id="rId251" Type="http://schemas.openxmlformats.org/officeDocument/2006/relationships/image" Target="media/image122.wmf"/><Relationship Id="rId489" Type="http://schemas.openxmlformats.org/officeDocument/2006/relationships/image" Target="media/image247.wmf"/><Relationship Id="rId654" Type="http://schemas.openxmlformats.org/officeDocument/2006/relationships/image" Target="media/image343.wmf"/><Relationship Id="rId696" Type="http://schemas.openxmlformats.org/officeDocument/2006/relationships/oleObject" Target="embeddings/oleObject321.bin"/><Relationship Id="rId46" Type="http://schemas.openxmlformats.org/officeDocument/2006/relationships/image" Target="media/image19.wmf"/><Relationship Id="rId293" Type="http://schemas.openxmlformats.org/officeDocument/2006/relationships/oleObject" Target="embeddings/oleObject141.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45.bin"/><Relationship Id="rId556" Type="http://schemas.openxmlformats.org/officeDocument/2006/relationships/oleObject" Target="embeddings/oleObject263.bin"/><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image" Target="media/image178.wmf"/><Relationship Id="rId416" Type="http://schemas.openxmlformats.org/officeDocument/2006/relationships/image" Target="media/image210.wmf"/><Relationship Id="rId598" Type="http://schemas.openxmlformats.org/officeDocument/2006/relationships/image" Target="media/image306.wmf"/><Relationship Id="rId220" Type="http://schemas.openxmlformats.org/officeDocument/2006/relationships/oleObject" Target="embeddings/oleObject105.bin"/><Relationship Id="rId458" Type="http://schemas.openxmlformats.org/officeDocument/2006/relationships/image" Target="media/image230.png"/><Relationship Id="rId623" Type="http://schemas.openxmlformats.org/officeDocument/2006/relationships/image" Target="media/image320.png"/><Relationship Id="rId665" Type="http://schemas.openxmlformats.org/officeDocument/2006/relationships/image" Target="media/image349.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image" Target="media/image157.wmf"/><Relationship Id="rId525" Type="http://schemas.openxmlformats.org/officeDocument/2006/relationships/image" Target="media/image267.wmf"/><Relationship Id="rId567" Type="http://schemas.openxmlformats.org/officeDocument/2006/relationships/image" Target="media/image290.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4.bin"/><Relationship Id="rId634" Type="http://schemas.openxmlformats.org/officeDocument/2006/relationships/image" Target="media/image327.png"/><Relationship Id="rId676" Type="http://schemas.openxmlformats.org/officeDocument/2006/relationships/image" Target="media/image355.wmf"/><Relationship Id="rId26" Type="http://schemas.openxmlformats.org/officeDocument/2006/relationships/image" Target="media/image9.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58.bin"/><Relationship Id="rId480" Type="http://schemas.openxmlformats.org/officeDocument/2006/relationships/oleObject" Target="embeddings/oleObject229.bin"/><Relationship Id="rId536" Type="http://schemas.openxmlformats.org/officeDocument/2006/relationships/image" Target="media/image274.wmf"/><Relationship Id="rId701" Type="http://schemas.openxmlformats.org/officeDocument/2006/relationships/image" Target="media/image368.wmf"/><Relationship Id="rId68" Type="http://schemas.openxmlformats.org/officeDocument/2006/relationships/image" Target="media/image30.wmf"/><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oleObject" Target="embeddings/oleObject274.bin"/><Relationship Id="rId200" Type="http://schemas.openxmlformats.org/officeDocument/2006/relationships/image" Target="media/image96.wmf"/><Relationship Id="rId382" Type="http://schemas.openxmlformats.org/officeDocument/2006/relationships/image" Target="media/image189.wmf"/><Relationship Id="rId438" Type="http://schemas.openxmlformats.org/officeDocument/2006/relationships/image" Target="media/image218.wmf"/><Relationship Id="rId603" Type="http://schemas.openxmlformats.org/officeDocument/2006/relationships/oleObject" Target="embeddings/oleObject286.bin"/><Relationship Id="rId645" Type="http://schemas.openxmlformats.org/officeDocument/2006/relationships/image" Target="media/image337.png"/><Relationship Id="rId687" Type="http://schemas.openxmlformats.org/officeDocument/2006/relationships/image" Target="media/image361.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8.wmf"/><Relationship Id="rId505" Type="http://schemas.openxmlformats.org/officeDocument/2006/relationships/image" Target="media/image256.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oleObject" Target="embeddings/oleObject67.bin"/><Relationship Id="rId547" Type="http://schemas.openxmlformats.org/officeDocument/2006/relationships/image" Target="media/image280.wmf"/><Relationship Id="rId589" Type="http://schemas.openxmlformats.org/officeDocument/2006/relationships/oleObject" Target="embeddings/oleObject279.bin"/><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4.wmf"/><Relationship Id="rId614" Type="http://schemas.openxmlformats.org/officeDocument/2006/relationships/oleObject" Target="embeddings/oleObject291.bin"/><Relationship Id="rId656" Type="http://schemas.openxmlformats.org/officeDocument/2006/relationships/image" Target="media/image344.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2.bin"/><Relationship Id="rId309" Type="http://schemas.openxmlformats.org/officeDocument/2006/relationships/oleObject" Target="embeddings/oleObject148.bin"/><Relationship Id="rId460" Type="http://schemas.openxmlformats.org/officeDocument/2006/relationships/image" Target="media/image232.wmf"/><Relationship Id="rId516" Type="http://schemas.openxmlformats.org/officeDocument/2006/relationships/oleObject" Target="embeddings/oleObject246.bin"/><Relationship Id="rId698" Type="http://schemas.openxmlformats.org/officeDocument/2006/relationships/oleObject" Target="embeddings/oleObject322.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58.wmf"/><Relationship Id="rId558" Type="http://schemas.openxmlformats.org/officeDocument/2006/relationships/oleObject" Target="embeddings/oleObject264.bin"/><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11.wmf"/><Relationship Id="rId625" Type="http://schemas.openxmlformats.org/officeDocument/2006/relationships/oleObject" Target="embeddings/oleObject295.bin"/><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oleObject" Target="embeddings/oleObject225.bin"/><Relationship Id="rId667" Type="http://schemas.openxmlformats.org/officeDocument/2006/relationships/image" Target="media/image350.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emf"/><Relationship Id="rId527" Type="http://schemas.openxmlformats.org/officeDocument/2006/relationships/image" Target="media/image268.emf"/><Relationship Id="rId569" Type="http://schemas.openxmlformats.org/officeDocument/2006/relationships/image" Target="media/image291.wmf"/><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75.bin"/><Relationship Id="rId636" Type="http://schemas.openxmlformats.org/officeDocument/2006/relationships/image" Target="media/image329.png"/><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9.wmf"/><Relationship Id="rId678" Type="http://schemas.openxmlformats.org/officeDocument/2006/relationships/image" Target="media/image356.wmf"/><Relationship Id="rId28" Type="http://schemas.openxmlformats.org/officeDocument/2006/relationships/image" Target="media/image10.wmf"/><Relationship Id="rId275" Type="http://schemas.openxmlformats.org/officeDocument/2006/relationships/image" Target="media/image134.wmf"/><Relationship Id="rId300" Type="http://schemas.openxmlformats.org/officeDocument/2006/relationships/image" Target="media/image147.wmf"/><Relationship Id="rId482" Type="http://schemas.openxmlformats.org/officeDocument/2006/relationships/oleObject" Target="embeddings/oleObject230.bin"/><Relationship Id="rId538" Type="http://schemas.openxmlformats.org/officeDocument/2006/relationships/image" Target="media/image275.wmf"/><Relationship Id="rId703" Type="http://schemas.openxmlformats.org/officeDocument/2006/relationships/image" Target="media/image369.wmf"/><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80.bin"/><Relationship Id="rId605" Type="http://schemas.openxmlformats.org/officeDocument/2006/relationships/image" Target="media/image310.wmf"/><Relationship Id="rId202" Type="http://schemas.openxmlformats.org/officeDocument/2006/relationships/image" Target="media/image97.wmf"/><Relationship Id="rId244" Type="http://schemas.openxmlformats.org/officeDocument/2006/relationships/image" Target="media/image119.wmf"/><Relationship Id="rId647" Type="http://schemas.openxmlformats.org/officeDocument/2006/relationships/image" Target="media/image339.emf"/><Relationship Id="rId689" Type="http://schemas.openxmlformats.org/officeDocument/2006/relationships/image" Target="media/image362.wmf"/><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image" Target="media/image225.wmf"/><Relationship Id="rId493" Type="http://schemas.openxmlformats.org/officeDocument/2006/relationships/image" Target="media/image249.wmf"/><Relationship Id="rId507" Type="http://schemas.openxmlformats.org/officeDocument/2006/relationships/image" Target="media/image257.wmf"/><Relationship Id="rId549" Type="http://schemas.openxmlformats.org/officeDocument/2006/relationships/image" Target="media/image281.wmf"/><Relationship Id="rId50" Type="http://schemas.openxmlformats.org/officeDocument/2006/relationships/image" Target="media/image21.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0.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image" Target="media/image203.emf"/><Relationship Id="rId560" Type="http://schemas.openxmlformats.org/officeDocument/2006/relationships/oleObject" Target="embeddings/oleObject265.bin"/><Relationship Id="rId92" Type="http://schemas.openxmlformats.org/officeDocument/2006/relationships/image" Target="media/image42.wmf"/><Relationship Id="rId213" Type="http://schemas.openxmlformats.org/officeDocument/2006/relationships/image" Target="media/image103.wmf"/><Relationship Id="rId420" Type="http://schemas.openxmlformats.org/officeDocument/2006/relationships/oleObject" Target="embeddings/oleObject200.bin"/><Relationship Id="rId616" Type="http://schemas.openxmlformats.org/officeDocument/2006/relationships/image" Target="media/image316.png"/><Relationship Id="rId658" Type="http://schemas.openxmlformats.org/officeDocument/2006/relationships/image" Target="media/image345.wmf"/><Relationship Id="rId255" Type="http://schemas.openxmlformats.org/officeDocument/2006/relationships/image" Target="media/image124.wmf"/><Relationship Id="rId297" Type="http://schemas.openxmlformats.org/officeDocument/2006/relationships/oleObject" Target="embeddings/oleObject143.bin"/><Relationship Id="rId462" Type="http://schemas.openxmlformats.org/officeDocument/2006/relationships/image" Target="media/image233.wmf"/><Relationship Id="rId518" Type="http://schemas.openxmlformats.org/officeDocument/2006/relationships/oleObject" Target="embeddings/oleObject247.bin"/><Relationship Id="rId115" Type="http://schemas.openxmlformats.org/officeDocument/2006/relationships/image" Target="media/image53.wmf"/><Relationship Id="rId157" Type="http://schemas.openxmlformats.org/officeDocument/2006/relationships/image" Target="media/image75.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92.wmf"/><Relationship Id="rId627" Type="http://schemas.openxmlformats.org/officeDocument/2006/relationships/oleObject" Target="embeddings/oleObject296.bin"/><Relationship Id="rId669" Type="http://schemas.openxmlformats.org/officeDocument/2006/relationships/image" Target="media/image351.wmf"/><Relationship Id="rId19" Type="http://schemas.openxmlformats.org/officeDocument/2006/relationships/oleObject" Target="embeddings/oleObject5.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oleObject" Target="embeddings/oleObject209.bin"/><Relationship Id="rId473" Type="http://schemas.openxmlformats.org/officeDocument/2006/relationships/image" Target="media/image239.wmf"/><Relationship Id="rId529" Type="http://schemas.openxmlformats.org/officeDocument/2006/relationships/image" Target="media/image270.wmf"/><Relationship Id="rId680" Type="http://schemas.openxmlformats.org/officeDocument/2006/relationships/image" Target="media/image3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2</Pages>
  <Words>6174</Words>
  <Characters>35194</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1286</CharactersWithSpaces>
  <SharedDoc>false</SharedDoc>
  <HLinks>
    <vt:vector size="6" baseType="variant">
      <vt:variant>
        <vt:i4>7929983</vt:i4>
      </vt:variant>
      <vt:variant>
        <vt:i4>846</vt:i4>
      </vt:variant>
      <vt:variant>
        <vt:i4>0</vt:i4>
      </vt:variant>
      <vt:variant>
        <vt:i4>5</vt:i4>
      </vt:variant>
      <vt:variant>
        <vt:lpwstr>http://www.exrx.net/Testing/YouthNorm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ra K. Borkovitz</dc:creator>
  <cp:lastModifiedBy>Debbie</cp:lastModifiedBy>
  <cp:revision>2</cp:revision>
  <dcterms:created xsi:type="dcterms:W3CDTF">2012-03-29T12:34:00Z</dcterms:created>
  <dcterms:modified xsi:type="dcterms:W3CDTF">2012-03-29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